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570" r:id="rId4"/>
    <p:sldId id="281" r:id="rId5"/>
    <p:sldId id="282" r:id="rId6"/>
    <p:sldId id="497" r:id="rId7"/>
    <p:sldId id="456" r:id="rId8"/>
    <p:sldId id="590" r:id="rId9"/>
    <p:sldId id="581" r:id="rId10"/>
    <p:sldId id="257" r:id="rId11"/>
    <p:sldId id="258" r:id="rId12"/>
    <p:sldId id="259" r:id="rId13"/>
    <p:sldId id="261" r:id="rId14"/>
    <p:sldId id="262" r:id="rId15"/>
    <p:sldId id="260" r:id="rId16"/>
    <p:sldId id="326" r:id="rId17"/>
    <p:sldId id="582" r:id="rId18"/>
    <p:sldId id="483" r:id="rId19"/>
    <p:sldId id="583" r:id="rId20"/>
    <p:sldId id="585" r:id="rId21"/>
    <p:sldId id="584" r:id="rId22"/>
    <p:sldId id="586" r:id="rId23"/>
    <p:sldId id="587" r:id="rId24"/>
    <p:sldId id="588" r:id="rId25"/>
    <p:sldId id="484" r:id="rId26"/>
    <p:sldId id="578" r:id="rId27"/>
    <p:sldId id="543" r:id="rId28"/>
    <p:sldId id="579" r:id="rId29"/>
    <p:sldId id="576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  <p:cmAuthor id="2" name="Ngo" initials="N" lastIdx="3" clrIdx="1">
    <p:extLst>
      <p:ext uri="{19B8F6BF-5375-455C-9EA6-DF929625EA0E}">
        <p15:presenceInfo xmlns:p15="http://schemas.microsoft.com/office/powerpoint/2012/main" userId="Ngo" providerId="None"/>
      </p:ext>
    </p:extLst>
  </p:cmAuthor>
  <p:cmAuthor id="3" name="Admin" initials="A" lastIdx="19" clrIdx="2">
    <p:extLst>
      <p:ext uri="{19B8F6BF-5375-455C-9EA6-DF929625EA0E}">
        <p15:presenceInfo xmlns:p15="http://schemas.microsoft.com/office/powerpoint/2012/main" userId="Admin" providerId="None"/>
      </p:ext>
    </p:extLst>
  </p:cmAuthor>
  <p:cmAuthor id="4" name="A" initials="A" lastIdx="1" clrIdx="3">
    <p:extLst>
      <p:ext uri="{19B8F6BF-5375-455C-9EA6-DF929625EA0E}">
        <p15:presenceInfo xmlns:p15="http://schemas.microsoft.com/office/powerpoint/2012/main" userId="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35" d="100"/>
          <a:sy n="35" d="100"/>
        </p:scale>
        <p:origin x="56" y="4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1T19:01:49.132" idx="3">
    <p:pos x="10" y="10"/>
    <p:text>Thông qua trò chơi giáo viên đề cập đến vấn đề bảo vệ môi trường. Qua đó đặt vấn đề vào b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1T19:01:49.132" idx="2">
    <p:pos x="10" y="10"/>
    <p:text>Thông qua trò chơi giáo viên đề cập đến vấn đề bảo vệ môi trường. Qua đó đặt vấn đề vào bài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8:18:19.769" idx="4">
    <p:pos x="3333" y="1223"/>
    <p:text>Cách đặt câu hỏi chưa hợp lý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8:11:58.671" idx="1">
    <p:pos x="6330" y="1200"/>
    <p:text>Cách đặt câu hỏi chưa hợp lí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8T08:21:44.893" idx="6">
    <p:pos x="3912" y="128"/>
    <p:text>Thiếu nội dung kiến thức</p:text>
    <p:extLst>
      <p:ext uri="{C676402C-5697-4E1C-873F-D02D1690AC5C}">
        <p15:threadingInfo xmlns:p15="http://schemas.microsoft.com/office/powerpoint/2012/main" timeZoneBias="-420"/>
      </p:ext>
    </p:extLst>
  </p:cm>
  <p:cm authorId="4" dt="2023-07-31T21:36:50.635" idx="1">
    <p:pos x="3912" y="224"/>
    <p:text>Phần này đủ 4 T/c rồi cô</p:text>
    <p:extLst>
      <p:ext uri="{C676402C-5697-4E1C-873F-D02D1690AC5C}">
        <p15:threadingInfo xmlns:p15="http://schemas.microsoft.com/office/powerpoint/2012/main" timeZoneBias="-420">
          <p15:parentCm authorId="3" idx="6"/>
        </p15:threadingInfo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</a:t>
          </a:r>
          <a:r>
            <a:rPr lang="en-US" sz="28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ước</a:t>
          </a:r>
          <a:r>
            <a: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ẳng</a:t>
          </a:r>
          <a:r>
            <a: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ảng</a:t>
          </a:r>
          <a:r>
            <a: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nhóm</a:t>
          </a:r>
          <a:r>
            <a: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.</a:t>
          </a:r>
          <a:endParaRPr lang="en-US" sz="2800" dirty="0">
            <a:solidFill>
              <a:schemeClr val="tx1"/>
            </a:solidFill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542560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59399" y="601959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751925"/>
          <a:ext cx="8128000" cy="12109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oặ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1751925"/>
        <a:ext cx="8128000" cy="1210950"/>
      </dsp:txXfrm>
    </dsp:sp>
    <dsp:sp modelId="{D2408717-B530-41AC-B5CE-E14FAEC5B062}">
      <dsp:nvSpPr>
        <dsp:cNvPr id="0" name=""/>
        <dsp:cNvSpPr/>
      </dsp:nvSpPr>
      <dsp:spPr>
        <a:xfrm>
          <a:off x="0" y="2851532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59399" y="2910931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179675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SGK, </a:t>
          </a:r>
          <a:r>
            <a:rPr lang="en-US" sz="2800" kern="12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ước</a:t>
          </a:r>
          <a:r>
            <a:rPr lang="en-US" sz="28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thẳng</a:t>
          </a:r>
          <a:r>
            <a:rPr lang="en-US" sz="28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, </a:t>
          </a:r>
          <a:r>
            <a:rPr lang="en-US" sz="2800" kern="12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bảng</a:t>
          </a:r>
          <a:r>
            <a:rPr lang="en-US" sz="28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 </a:t>
          </a:r>
          <a:r>
            <a:rPr lang="en-US" sz="2800" kern="1200" dirty="0" err="1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nhóm</a:t>
          </a:r>
          <a:r>
            <a:rPr lang="en-US" sz="2800" kern="12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rPr>
            <a:t>.</a:t>
          </a:r>
          <a:endParaRPr lang="en-US" sz="2800" kern="1200" dirty="0">
            <a:solidFill>
              <a:schemeClr val="tx1"/>
            </a:solidFill>
            <a:latin typeface="+mj-lt"/>
          </a:endParaRPr>
        </a:p>
      </dsp:txBody>
      <dsp:txXfrm>
        <a:off x="0" y="4179675"/>
        <a:ext cx="8128000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7E28E-1DDF-4ADC-93CD-7B0B41863021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C1DF6-3C10-44C9-A022-3F9D49F86E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081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5" name="Google Shape;3345;ga512c3492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6" name="Google Shape;3346;ga512c3492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31781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157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B439EE-C8A5-4E74-9888-B86E10932A0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4826535-5115-472D-AD64-9743903559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E65250-A9DA-492D-BA18-6FA7C1413C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C392B7-D9E9-42C3-9491-2F54D84744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664979-6B80-44C1-AB9A-20AE0A865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1889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4B9389-E461-4F5A-BA87-B73CA68CB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4C5F8C7-660D-4FF6-848F-65D8DAE841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2F4D1B-4BD0-4D75-8150-2C1DFAA28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7C0A47-345B-47F1-B87C-4EA5B548D2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356AC9-32DF-453F-90F5-3CE63AFF7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102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5524CB-0B20-4470-AEDF-5C6CFDAF0F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FA37B-4C8E-4174-93FD-68F1399390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F52F70-B02C-428C-86BD-EF68724C9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BF74C2-5C80-4C25-A0E2-D5F096E647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BF1D5-67C0-4289-B3A7-AF0DE09FA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02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925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241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1214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102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886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277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6298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203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ACF1FA-57F1-4B2E-8D76-EBD9EA129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33222-42FA-4788-B7EE-28964D4C40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969D47-8C3F-4373-BDF8-0450A1283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F3BDFB-01FC-45A1-AB19-45E15A35B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D4B454-1DA8-4778-A5EA-4C36A2B23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743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2095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141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41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dk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217967" y="-686060"/>
            <a:ext cx="8026659" cy="8026919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" name="Google Shape;10;p2"/>
          <p:cNvSpPr/>
          <p:nvPr/>
        </p:nvSpPr>
        <p:spPr>
          <a:xfrm>
            <a:off x="10204274" y="4328803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" name="Google Shape;11;p2"/>
          <p:cNvSpPr/>
          <p:nvPr/>
        </p:nvSpPr>
        <p:spPr>
          <a:xfrm>
            <a:off x="1048051" y="5673977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" name="Google Shape;12;p2"/>
          <p:cNvSpPr/>
          <p:nvPr/>
        </p:nvSpPr>
        <p:spPr>
          <a:xfrm>
            <a:off x="5085758" y="801570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" name="Google Shape;13;p2"/>
          <p:cNvSpPr/>
          <p:nvPr/>
        </p:nvSpPr>
        <p:spPr>
          <a:xfrm>
            <a:off x="10147932" y="1193076"/>
            <a:ext cx="48171" cy="48171"/>
          </a:xfrm>
          <a:custGeom>
            <a:avLst/>
            <a:gdLst/>
            <a:ahLst/>
            <a:cxnLst/>
            <a:rect l="l" t="t" r="r" b="b"/>
            <a:pathLst>
              <a:path w="555" h="555" extrusionOk="0">
                <a:moveTo>
                  <a:pt x="285" y="1"/>
                </a:moveTo>
                <a:cubicBezTo>
                  <a:pt x="127" y="1"/>
                  <a:pt x="0" y="127"/>
                  <a:pt x="0" y="286"/>
                </a:cubicBezTo>
                <a:cubicBezTo>
                  <a:pt x="0" y="428"/>
                  <a:pt x="127" y="555"/>
                  <a:pt x="285" y="555"/>
                </a:cubicBezTo>
                <a:cubicBezTo>
                  <a:pt x="443" y="555"/>
                  <a:pt x="554" y="428"/>
                  <a:pt x="554" y="286"/>
                </a:cubicBezTo>
                <a:cubicBezTo>
                  <a:pt x="554" y="127"/>
                  <a:pt x="443" y="1"/>
                  <a:pt x="285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" name="Google Shape;14;p2"/>
          <p:cNvSpPr/>
          <p:nvPr/>
        </p:nvSpPr>
        <p:spPr>
          <a:xfrm>
            <a:off x="10189161" y="784364"/>
            <a:ext cx="538900" cy="147201"/>
          </a:xfrm>
          <a:custGeom>
            <a:avLst/>
            <a:gdLst/>
            <a:ahLst/>
            <a:cxnLst/>
            <a:rect l="l" t="t" r="r" b="b"/>
            <a:pathLst>
              <a:path w="6209" h="1696" extrusionOk="0">
                <a:moveTo>
                  <a:pt x="3065" y="1"/>
                </a:moveTo>
                <a:cubicBezTo>
                  <a:pt x="2750" y="1"/>
                  <a:pt x="2499" y="378"/>
                  <a:pt x="2755" y="672"/>
                </a:cubicBezTo>
                <a:cubicBezTo>
                  <a:pt x="2626" y="595"/>
                  <a:pt x="2483" y="555"/>
                  <a:pt x="2343" y="555"/>
                </a:cubicBezTo>
                <a:cubicBezTo>
                  <a:pt x="2226" y="555"/>
                  <a:pt x="2112" y="583"/>
                  <a:pt x="2011" y="641"/>
                </a:cubicBezTo>
                <a:cubicBezTo>
                  <a:pt x="1612" y="858"/>
                  <a:pt x="1273" y="921"/>
                  <a:pt x="991" y="921"/>
                </a:cubicBezTo>
                <a:cubicBezTo>
                  <a:pt x="602" y="921"/>
                  <a:pt x="321" y="802"/>
                  <a:pt x="137" y="802"/>
                </a:cubicBezTo>
                <a:cubicBezTo>
                  <a:pt x="104" y="802"/>
                  <a:pt x="74" y="806"/>
                  <a:pt x="48" y="815"/>
                </a:cubicBezTo>
                <a:cubicBezTo>
                  <a:pt x="0" y="862"/>
                  <a:pt x="0" y="941"/>
                  <a:pt x="48" y="1005"/>
                </a:cubicBezTo>
                <a:cubicBezTo>
                  <a:pt x="84" y="1036"/>
                  <a:pt x="128" y="1046"/>
                  <a:pt x="175" y="1046"/>
                </a:cubicBezTo>
                <a:cubicBezTo>
                  <a:pt x="272" y="1046"/>
                  <a:pt x="379" y="1000"/>
                  <a:pt x="443" y="989"/>
                </a:cubicBezTo>
                <a:cubicBezTo>
                  <a:pt x="490" y="978"/>
                  <a:pt x="536" y="973"/>
                  <a:pt x="581" y="973"/>
                </a:cubicBezTo>
                <a:cubicBezTo>
                  <a:pt x="800" y="973"/>
                  <a:pt x="1010" y="1084"/>
                  <a:pt x="1219" y="1163"/>
                </a:cubicBezTo>
                <a:cubicBezTo>
                  <a:pt x="1350" y="1234"/>
                  <a:pt x="1489" y="1270"/>
                  <a:pt x="1631" y="1270"/>
                </a:cubicBezTo>
                <a:cubicBezTo>
                  <a:pt x="1678" y="1270"/>
                  <a:pt x="1726" y="1266"/>
                  <a:pt x="1773" y="1258"/>
                </a:cubicBezTo>
                <a:lnTo>
                  <a:pt x="1773" y="1258"/>
                </a:lnTo>
                <a:cubicBezTo>
                  <a:pt x="1647" y="1353"/>
                  <a:pt x="1710" y="1591"/>
                  <a:pt x="1948" y="1638"/>
                </a:cubicBezTo>
                <a:cubicBezTo>
                  <a:pt x="2115" y="1678"/>
                  <a:pt x="2275" y="1696"/>
                  <a:pt x="2419" y="1696"/>
                </a:cubicBezTo>
                <a:cubicBezTo>
                  <a:pt x="2901" y="1696"/>
                  <a:pt x="3213" y="1501"/>
                  <a:pt x="3103" y="1306"/>
                </a:cubicBezTo>
                <a:cubicBezTo>
                  <a:pt x="3160" y="1283"/>
                  <a:pt x="3216" y="1274"/>
                  <a:pt x="3273" y="1274"/>
                </a:cubicBezTo>
                <a:cubicBezTo>
                  <a:pt x="3532" y="1274"/>
                  <a:pt x="3785" y="1475"/>
                  <a:pt x="4006" y="1527"/>
                </a:cubicBezTo>
                <a:cubicBezTo>
                  <a:pt x="4092" y="1550"/>
                  <a:pt x="4176" y="1561"/>
                  <a:pt x="4254" y="1561"/>
                </a:cubicBezTo>
                <a:cubicBezTo>
                  <a:pt x="4503" y="1561"/>
                  <a:pt x="4687" y="1448"/>
                  <a:pt x="4687" y="1242"/>
                </a:cubicBezTo>
                <a:cubicBezTo>
                  <a:pt x="4687" y="1242"/>
                  <a:pt x="4977" y="1345"/>
                  <a:pt x="5300" y="1345"/>
                </a:cubicBezTo>
                <a:cubicBezTo>
                  <a:pt x="5499" y="1345"/>
                  <a:pt x="5711" y="1306"/>
                  <a:pt x="5874" y="1179"/>
                </a:cubicBezTo>
                <a:cubicBezTo>
                  <a:pt x="6209" y="932"/>
                  <a:pt x="6063" y="471"/>
                  <a:pt x="5742" y="471"/>
                </a:cubicBezTo>
                <a:cubicBezTo>
                  <a:pt x="5714" y="471"/>
                  <a:pt x="5684" y="475"/>
                  <a:pt x="5653" y="482"/>
                </a:cubicBezTo>
                <a:cubicBezTo>
                  <a:pt x="5415" y="561"/>
                  <a:pt x="5209" y="688"/>
                  <a:pt x="5051" y="862"/>
                </a:cubicBezTo>
                <a:cubicBezTo>
                  <a:pt x="5035" y="672"/>
                  <a:pt x="4988" y="482"/>
                  <a:pt x="4877" y="308"/>
                </a:cubicBezTo>
                <a:cubicBezTo>
                  <a:pt x="4792" y="187"/>
                  <a:pt x="4651" y="112"/>
                  <a:pt x="4505" y="112"/>
                </a:cubicBezTo>
                <a:cubicBezTo>
                  <a:pt x="4460" y="112"/>
                  <a:pt x="4415" y="119"/>
                  <a:pt x="4370" y="134"/>
                </a:cubicBezTo>
                <a:cubicBezTo>
                  <a:pt x="4164" y="229"/>
                  <a:pt x="4069" y="498"/>
                  <a:pt x="3848" y="514"/>
                </a:cubicBezTo>
                <a:cubicBezTo>
                  <a:pt x="3842" y="514"/>
                  <a:pt x="3836" y="514"/>
                  <a:pt x="3830" y="514"/>
                </a:cubicBezTo>
                <a:cubicBezTo>
                  <a:pt x="3589" y="514"/>
                  <a:pt x="3479" y="194"/>
                  <a:pt x="3293" y="71"/>
                </a:cubicBezTo>
                <a:cubicBezTo>
                  <a:pt x="3218" y="22"/>
                  <a:pt x="3139" y="1"/>
                  <a:pt x="30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" name="Google Shape;15;p2"/>
          <p:cNvSpPr/>
          <p:nvPr/>
        </p:nvSpPr>
        <p:spPr>
          <a:xfrm>
            <a:off x="10279859" y="1410236"/>
            <a:ext cx="78375" cy="83929"/>
          </a:xfrm>
          <a:custGeom>
            <a:avLst/>
            <a:gdLst/>
            <a:ahLst/>
            <a:cxnLst/>
            <a:rect l="l" t="t" r="r" b="b"/>
            <a:pathLst>
              <a:path w="903" h="967" extrusionOk="0">
                <a:moveTo>
                  <a:pt x="697" y="1"/>
                </a:moveTo>
                <a:lnTo>
                  <a:pt x="0" y="270"/>
                </a:lnTo>
                <a:lnTo>
                  <a:pt x="348" y="966"/>
                </a:lnTo>
                <a:lnTo>
                  <a:pt x="903" y="745"/>
                </a:lnTo>
                <a:lnTo>
                  <a:pt x="697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" name="Google Shape;16;p2"/>
          <p:cNvSpPr/>
          <p:nvPr/>
        </p:nvSpPr>
        <p:spPr>
          <a:xfrm>
            <a:off x="10325166" y="1276919"/>
            <a:ext cx="16577" cy="156749"/>
          </a:xfrm>
          <a:custGeom>
            <a:avLst/>
            <a:gdLst/>
            <a:ahLst/>
            <a:cxnLst/>
            <a:rect l="l" t="t" r="r" b="b"/>
            <a:pathLst>
              <a:path w="191" h="1806" fill="none" extrusionOk="0">
                <a:moveTo>
                  <a:pt x="191" y="1806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" name="Google Shape;17;p2"/>
          <p:cNvSpPr/>
          <p:nvPr/>
        </p:nvSpPr>
        <p:spPr>
          <a:xfrm>
            <a:off x="10198707" y="1327781"/>
            <a:ext cx="94952" cy="125156"/>
          </a:xfrm>
          <a:custGeom>
            <a:avLst/>
            <a:gdLst/>
            <a:ahLst/>
            <a:cxnLst/>
            <a:rect l="l" t="t" r="r" b="b"/>
            <a:pathLst>
              <a:path w="1094" h="1442" fill="none" extrusionOk="0">
                <a:moveTo>
                  <a:pt x="1093" y="1441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" name="Google Shape;18;p2"/>
          <p:cNvSpPr/>
          <p:nvPr/>
        </p:nvSpPr>
        <p:spPr>
          <a:xfrm>
            <a:off x="10311453" y="1281086"/>
            <a:ext cx="42703" cy="195199"/>
          </a:xfrm>
          <a:custGeom>
            <a:avLst/>
            <a:gdLst/>
            <a:ahLst/>
            <a:cxnLst/>
            <a:rect l="l" t="t" r="r" b="b"/>
            <a:pathLst>
              <a:path w="492" h="2249" fill="none" extrusionOk="0">
                <a:moveTo>
                  <a:pt x="491" y="2249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" name="Google Shape;19;p2"/>
          <p:cNvSpPr/>
          <p:nvPr/>
        </p:nvSpPr>
        <p:spPr>
          <a:xfrm>
            <a:off x="10211119" y="1322313"/>
            <a:ext cx="104499" cy="170463"/>
          </a:xfrm>
          <a:custGeom>
            <a:avLst/>
            <a:gdLst/>
            <a:ahLst/>
            <a:cxnLst/>
            <a:rect l="l" t="t" r="r" b="b"/>
            <a:pathLst>
              <a:path w="1204" h="1964" fill="none" extrusionOk="0">
                <a:moveTo>
                  <a:pt x="1204" y="1964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" name="Google Shape;20;p2"/>
          <p:cNvSpPr/>
          <p:nvPr/>
        </p:nvSpPr>
        <p:spPr>
          <a:xfrm>
            <a:off x="9658677" y="467564"/>
            <a:ext cx="826012" cy="872707"/>
          </a:xfrm>
          <a:custGeom>
            <a:avLst/>
            <a:gdLst/>
            <a:ahLst/>
            <a:cxnLst/>
            <a:rect l="l" t="t" r="r" b="b"/>
            <a:pathLst>
              <a:path w="9517" h="10055" extrusionOk="0">
                <a:moveTo>
                  <a:pt x="4784" y="1"/>
                </a:moveTo>
                <a:cubicBezTo>
                  <a:pt x="4267" y="1"/>
                  <a:pt x="3741" y="97"/>
                  <a:pt x="3230" y="301"/>
                </a:cubicBezTo>
                <a:cubicBezTo>
                  <a:pt x="1045" y="1171"/>
                  <a:pt x="0" y="3673"/>
                  <a:pt x="919" y="5842"/>
                </a:cubicBezTo>
                <a:cubicBezTo>
                  <a:pt x="1726" y="7869"/>
                  <a:pt x="4228" y="9326"/>
                  <a:pt x="5859" y="10054"/>
                </a:cubicBezTo>
                <a:lnTo>
                  <a:pt x="8028" y="9183"/>
                </a:lnTo>
                <a:cubicBezTo>
                  <a:pt x="8709" y="7536"/>
                  <a:pt x="9516" y="4750"/>
                  <a:pt x="8709" y="2723"/>
                </a:cubicBezTo>
                <a:cubicBezTo>
                  <a:pt x="8078" y="1036"/>
                  <a:pt x="6480" y="1"/>
                  <a:pt x="4784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" name="Google Shape;21;p2"/>
          <p:cNvSpPr/>
          <p:nvPr/>
        </p:nvSpPr>
        <p:spPr>
          <a:xfrm>
            <a:off x="9765867" y="487353"/>
            <a:ext cx="619877" cy="840507"/>
          </a:xfrm>
          <a:custGeom>
            <a:avLst/>
            <a:gdLst/>
            <a:ahLst/>
            <a:cxnLst/>
            <a:rect l="l" t="t" r="r" b="b"/>
            <a:pathLst>
              <a:path w="7142" h="9684" extrusionOk="0">
                <a:moveTo>
                  <a:pt x="2844" y="1"/>
                </a:moveTo>
                <a:cubicBezTo>
                  <a:pt x="2570" y="1"/>
                  <a:pt x="2301" y="50"/>
                  <a:pt x="2043" y="152"/>
                </a:cubicBezTo>
                <a:cubicBezTo>
                  <a:pt x="523" y="753"/>
                  <a:pt x="0" y="2986"/>
                  <a:pt x="855" y="5139"/>
                </a:cubicBezTo>
                <a:cubicBezTo>
                  <a:pt x="1663" y="7166"/>
                  <a:pt x="3674" y="8844"/>
                  <a:pt x="4956" y="9684"/>
                </a:cubicBezTo>
                <a:lnTo>
                  <a:pt x="6492" y="9066"/>
                </a:lnTo>
                <a:cubicBezTo>
                  <a:pt x="6825" y="7578"/>
                  <a:pt x="7141" y="4981"/>
                  <a:pt x="6334" y="2954"/>
                </a:cubicBezTo>
                <a:cubicBezTo>
                  <a:pt x="5624" y="1166"/>
                  <a:pt x="4183" y="1"/>
                  <a:pt x="284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" name="Google Shape;22;p2"/>
          <p:cNvSpPr/>
          <p:nvPr/>
        </p:nvSpPr>
        <p:spPr>
          <a:xfrm>
            <a:off x="9885381" y="498116"/>
            <a:ext cx="405499" cy="814643"/>
          </a:xfrm>
          <a:custGeom>
            <a:avLst/>
            <a:gdLst/>
            <a:ahLst/>
            <a:cxnLst/>
            <a:rect l="l" t="t" r="r" b="b"/>
            <a:pathLst>
              <a:path w="4672" h="9386" extrusionOk="0">
                <a:moveTo>
                  <a:pt x="816" y="0"/>
                </a:moveTo>
                <a:cubicBezTo>
                  <a:pt x="763" y="0"/>
                  <a:pt x="713" y="9"/>
                  <a:pt x="666" y="28"/>
                </a:cubicBezTo>
                <a:cubicBezTo>
                  <a:pt x="1" y="281"/>
                  <a:pt x="175" y="2244"/>
                  <a:pt x="1046" y="4398"/>
                </a:cubicBezTo>
                <a:cubicBezTo>
                  <a:pt x="1838" y="6424"/>
                  <a:pt x="3199" y="8356"/>
                  <a:pt x="4007" y="9385"/>
                </a:cubicBezTo>
                <a:lnTo>
                  <a:pt x="4672" y="9132"/>
                </a:lnTo>
                <a:cubicBezTo>
                  <a:pt x="4545" y="7818"/>
                  <a:pt x="4197" y="5490"/>
                  <a:pt x="3389" y="3464"/>
                </a:cubicBezTo>
                <a:cubicBezTo>
                  <a:pt x="2596" y="1466"/>
                  <a:pt x="1490" y="0"/>
                  <a:pt x="816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" name="Google Shape;23;p2"/>
          <p:cNvSpPr/>
          <p:nvPr/>
        </p:nvSpPr>
        <p:spPr>
          <a:xfrm>
            <a:off x="10167113" y="1264595"/>
            <a:ext cx="189731" cy="107276"/>
          </a:xfrm>
          <a:custGeom>
            <a:avLst/>
            <a:gdLst/>
            <a:ahLst/>
            <a:cxnLst/>
            <a:rect l="l" t="t" r="r" b="b"/>
            <a:pathLst>
              <a:path w="2186" h="1236" extrusionOk="0">
                <a:moveTo>
                  <a:pt x="2186" y="0"/>
                </a:moveTo>
                <a:lnTo>
                  <a:pt x="1" y="871"/>
                </a:lnTo>
                <a:lnTo>
                  <a:pt x="697" y="1235"/>
                </a:lnTo>
                <a:lnTo>
                  <a:pt x="1932" y="744"/>
                </a:lnTo>
                <a:lnTo>
                  <a:pt x="2186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4" name="Google Shape;24;p2"/>
          <p:cNvSpPr/>
          <p:nvPr/>
        </p:nvSpPr>
        <p:spPr>
          <a:xfrm>
            <a:off x="9364532" y="1039189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" name="Google Shape;25;p2"/>
          <p:cNvSpPr/>
          <p:nvPr/>
        </p:nvSpPr>
        <p:spPr>
          <a:xfrm>
            <a:off x="6096619" y="-729557"/>
            <a:ext cx="34308" cy="34308"/>
          </a:xfrm>
          <a:custGeom>
            <a:avLst/>
            <a:gdLst/>
            <a:ahLst/>
            <a:cxnLst/>
            <a:rect l="l" t="t" r="r" b="b"/>
            <a:pathLst>
              <a:path w="914" h="914" extrusionOk="0">
                <a:moveTo>
                  <a:pt x="914" y="343"/>
                </a:moveTo>
                <a:cubicBezTo>
                  <a:pt x="914" y="913"/>
                  <a:pt x="1" y="0"/>
                  <a:pt x="572" y="0"/>
                </a:cubicBezTo>
                <a:cubicBezTo>
                  <a:pt x="743" y="0"/>
                  <a:pt x="914" y="172"/>
                  <a:pt x="914" y="34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" name="Google Shape;26;p2"/>
          <p:cNvSpPr/>
          <p:nvPr/>
        </p:nvSpPr>
        <p:spPr>
          <a:xfrm>
            <a:off x="848551" y="231344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" name="Google Shape;27;p2"/>
          <p:cNvSpPr/>
          <p:nvPr/>
        </p:nvSpPr>
        <p:spPr>
          <a:xfrm>
            <a:off x="8310918" y="2857760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8" name="Google Shape;28;p2"/>
          <p:cNvSpPr txBox="1">
            <a:spLocks noGrp="1"/>
          </p:cNvSpPr>
          <p:nvPr>
            <p:ph type="ctrTitle"/>
          </p:nvPr>
        </p:nvSpPr>
        <p:spPr>
          <a:xfrm>
            <a:off x="955695" y="1420168"/>
            <a:ext cx="6957600" cy="313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200"/>
              <a:buNone/>
              <a:defRPr sz="5467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29" name="Google Shape;29;p2"/>
          <p:cNvSpPr txBox="1">
            <a:spLocks noGrp="1"/>
          </p:cNvSpPr>
          <p:nvPr>
            <p:ph type="subTitle" idx="1"/>
          </p:nvPr>
        </p:nvSpPr>
        <p:spPr>
          <a:xfrm>
            <a:off x="955695" y="4576903"/>
            <a:ext cx="4879600" cy="108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898182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6112800" y="2182901"/>
            <a:ext cx="51404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6112800" y="3464709"/>
            <a:ext cx="4296400" cy="1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3"/>
          <p:cNvSpPr txBox="1">
            <a:spLocks noGrp="1"/>
          </p:cNvSpPr>
          <p:nvPr>
            <p:ph type="title" idx="2" hasCustomPrompt="1"/>
          </p:nvPr>
        </p:nvSpPr>
        <p:spPr>
          <a:xfrm>
            <a:off x="6112800" y="933601"/>
            <a:ext cx="3697600" cy="88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9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34" name="Google Shape;34;p3"/>
          <p:cNvSpPr/>
          <p:nvPr/>
        </p:nvSpPr>
        <p:spPr>
          <a:xfrm>
            <a:off x="1293567" y="1982567"/>
            <a:ext cx="4036367" cy="4036367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rgbClr val="B9CCE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5" name="Google Shape;35;p3"/>
          <p:cNvSpPr/>
          <p:nvPr/>
        </p:nvSpPr>
        <p:spPr>
          <a:xfrm rot="306717">
            <a:off x="2222438" y="3710062"/>
            <a:ext cx="2747137" cy="2316081"/>
          </a:xfrm>
          <a:custGeom>
            <a:avLst/>
            <a:gdLst/>
            <a:ahLst/>
            <a:cxnLst/>
            <a:rect l="l" t="t" r="r" b="b"/>
            <a:pathLst>
              <a:path w="82416" h="69484" extrusionOk="0">
                <a:moveTo>
                  <a:pt x="32702" y="16305"/>
                </a:moveTo>
                <a:lnTo>
                  <a:pt x="32702" y="16305"/>
                </a:lnTo>
                <a:cubicBezTo>
                  <a:pt x="32703" y="16306"/>
                  <a:pt x="32703" y="16307"/>
                  <a:pt x="32703" y="16308"/>
                </a:cubicBezTo>
                <a:lnTo>
                  <a:pt x="32703" y="16308"/>
                </a:lnTo>
                <a:cubicBezTo>
                  <a:pt x="32703" y="16307"/>
                  <a:pt x="32703" y="16306"/>
                  <a:pt x="32702" y="16305"/>
                </a:cubicBezTo>
                <a:close/>
                <a:moveTo>
                  <a:pt x="53275" y="0"/>
                </a:moveTo>
                <a:cubicBezTo>
                  <a:pt x="35041" y="5655"/>
                  <a:pt x="32888" y="16313"/>
                  <a:pt x="32709" y="16313"/>
                </a:cubicBezTo>
                <a:cubicBezTo>
                  <a:pt x="32707" y="16313"/>
                  <a:pt x="32705" y="16311"/>
                  <a:pt x="32703" y="16308"/>
                </a:cubicBezTo>
                <a:lnTo>
                  <a:pt x="32703" y="16308"/>
                </a:lnTo>
                <a:cubicBezTo>
                  <a:pt x="32705" y="16314"/>
                  <a:pt x="32703" y="16316"/>
                  <a:pt x="32696" y="16316"/>
                </a:cubicBezTo>
                <a:cubicBezTo>
                  <a:pt x="32528" y="16316"/>
                  <a:pt x="29726" y="14667"/>
                  <a:pt x="24537" y="14667"/>
                </a:cubicBezTo>
                <a:cubicBezTo>
                  <a:pt x="20211" y="14667"/>
                  <a:pt x="14225" y="15814"/>
                  <a:pt x="6725" y="20020"/>
                </a:cubicBezTo>
                <a:cubicBezTo>
                  <a:pt x="6909" y="20481"/>
                  <a:pt x="7093" y="20911"/>
                  <a:pt x="7278" y="21341"/>
                </a:cubicBezTo>
                <a:cubicBezTo>
                  <a:pt x="6356" y="21893"/>
                  <a:pt x="5405" y="22507"/>
                  <a:pt x="4453" y="23152"/>
                </a:cubicBezTo>
                <a:lnTo>
                  <a:pt x="5097" y="24626"/>
                </a:lnTo>
                <a:cubicBezTo>
                  <a:pt x="4453" y="25148"/>
                  <a:pt x="3777" y="25701"/>
                  <a:pt x="3132" y="26254"/>
                </a:cubicBezTo>
                <a:cubicBezTo>
                  <a:pt x="3317" y="26653"/>
                  <a:pt x="3470" y="27052"/>
                  <a:pt x="3654" y="27451"/>
                </a:cubicBezTo>
                <a:cubicBezTo>
                  <a:pt x="3378" y="27666"/>
                  <a:pt x="3132" y="27850"/>
                  <a:pt x="2887" y="28065"/>
                </a:cubicBezTo>
                <a:lnTo>
                  <a:pt x="3071" y="28526"/>
                </a:lnTo>
                <a:cubicBezTo>
                  <a:pt x="2180" y="29048"/>
                  <a:pt x="1321" y="29631"/>
                  <a:pt x="461" y="30184"/>
                </a:cubicBezTo>
                <a:cubicBezTo>
                  <a:pt x="154" y="30399"/>
                  <a:pt x="0" y="30767"/>
                  <a:pt x="92" y="31136"/>
                </a:cubicBezTo>
                <a:lnTo>
                  <a:pt x="16520" y="69273"/>
                </a:lnTo>
                <a:cubicBezTo>
                  <a:pt x="16573" y="69413"/>
                  <a:pt x="16686" y="69483"/>
                  <a:pt x="16818" y="69483"/>
                </a:cubicBezTo>
                <a:cubicBezTo>
                  <a:pt x="16918" y="69483"/>
                  <a:pt x="17029" y="69444"/>
                  <a:pt x="17134" y="69365"/>
                </a:cubicBezTo>
                <a:cubicBezTo>
                  <a:pt x="25609" y="63285"/>
                  <a:pt x="34882" y="58372"/>
                  <a:pt x="44678" y="54779"/>
                </a:cubicBezTo>
                <a:cubicBezTo>
                  <a:pt x="44939" y="55378"/>
                  <a:pt x="45353" y="55685"/>
                  <a:pt x="46067" y="55685"/>
                </a:cubicBezTo>
                <a:cubicBezTo>
                  <a:pt x="46781" y="55685"/>
                  <a:pt x="47794" y="55378"/>
                  <a:pt x="49253" y="54749"/>
                </a:cubicBezTo>
                <a:cubicBezTo>
                  <a:pt x="52170" y="53490"/>
                  <a:pt x="52937" y="52661"/>
                  <a:pt x="52415" y="51463"/>
                </a:cubicBezTo>
                <a:cubicBezTo>
                  <a:pt x="61781" y="46827"/>
                  <a:pt x="71699" y="43449"/>
                  <a:pt x="81955" y="41484"/>
                </a:cubicBezTo>
                <a:cubicBezTo>
                  <a:pt x="82262" y="41422"/>
                  <a:pt x="82415" y="41207"/>
                  <a:pt x="82292" y="40962"/>
                </a:cubicBezTo>
                <a:cubicBezTo>
                  <a:pt x="76827" y="28249"/>
                  <a:pt x="71361" y="15537"/>
                  <a:pt x="65895" y="2825"/>
                </a:cubicBezTo>
                <a:cubicBezTo>
                  <a:pt x="65747" y="2552"/>
                  <a:pt x="65477" y="2399"/>
                  <a:pt x="65185" y="2399"/>
                </a:cubicBezTo>
                <a:cubicBezTo>
                  <a:pt x="65116" y="2399"/>
                  <a:pt x="65045" y="2408"/>
                  <a:pt x="64974" y="2426"/>
                </a:cubicBezTo>
                <a:cubicBezTo>
                  <a:pt x="63961" y="2671"/>
                  <a:pt x="62948" y="2917"/>
                  <a:pt x="61965" y="3193"/>
                </a:cubicBezTo>
                <a:lnTo>
                  <a:pt x="61750" y="2733"/>
                </a:lnTo>
                <a:cubicBezTo>
                  <a:pt x="61443" y="2764"/>
                  <a:pt x="61105" y="2825"/>
                  <a:pt x="60798" y="2886"/>
                </a:cubicBezTo>
                <a:cubicBezTo>
                  <a:pt x="60614" y="2487"/>
                  <a:pt x="60460" y="2088"/>
                  <a:pt x="60276" y="1689"/>
                </a:cubicBezTo>
                <a:cubicBezTo>
                  <a:pt x="59416" y="1750"/>
                  <a:pt x="58557" y="1873"/>
                  <a:pt x="57728" y="1996"/>
                </a:cubicBezTo>
                <a:lnTo>
                  <a:pt x="57113" y="522"/>
                </a:lnTo>
                <a:cubicBezTo>
                  <a:pt x="55977" y="737"/>
                  <a:pt x="54903" y="1013"/>
                  <a:pt x="53859" y="1320"/>
                </a:cubicBezTo>
                <a:cubicBezTo>
                  <a:pt x="53674" y="890"/>
                  <a:pt x="53459" y="430"/>
                  <a:pt x="53275" y="0"/>
                </a:cubicBezTo>
                <a:close/>
              </a:path>
            </a:pathLst>
          </a:custGeom>
          <a:solidFill>
            <a:srgbClr val="404AA9">
              <a:alpha val="4420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6" name="Google Shape;36;p3"/>
          <p:cNvSpPr/>
          <p:nvPr/>
        </p:nvSpPr>
        <p:spPr>
          <a:xfrm>
            <a:off x="2114100" y="4189933"/>
            <a:ext cx="1524067" cy="1625267"/>
          </a:xfrm>
          <a:custGeom>
            <a:avLst/>
            <a:gdLst/>
            <a:ahLst/>
            <a:cxnLst/>
            <a:rect l="l" t="t" r="r" b="b"/>
            <a:pathLst>
              <a:path w="45722" h="48758" extrusionOk="0">
                <a:moveTo>
                  <a:pt x="32273" y="0"/>
                </a:moveTo>
                <a:lnTo>
                  <a:pt x="615" y="5681"/>
                </a:lnTo>
                <a:cubicBezTo>
                  <a:pt x="246" y="5712"/>
                  <a:pt x="1" y="6049"/>
                  <a:pt x="93" y="6418"/>
                </a:cubicBezTo>
                <a:lnTo>
                  <a:pt x="13603" y="48393"/>
                </a:lnTo>
                <a:cubicBezTo>
                  <a:pt x="13702" y="48615"/>
                  <a:pt x="13899" y="48757"/>
                  <a:pt x="14132" y="48757"/>
                </a:cubicBezTo>
                <a:cubicBezTo>
                  <a:pt x="14190" y="48757"/>
                  <a:pt x="14249" y="48749"/>
                  <a:pt x="14310" y="48731"/>
                </a:cubicBezTo>
                <a:lnTo>
                  <a:pt x="45722" y="41791"/>
                </a:lnTo>
                <a:lnTo>
                  <a:pt x="32273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7" name="Google Shape;37;p3"/>
          <p:cNvSpPr/>
          <p:nvPr/>
        </p:nvSpPr>
        <p:spPr>
          <a:xfrm>
            <a:off x="3256368" y="4309668"/>
            <a:ext cx="670433" cy="1312633"/>
          </a:xfrm>
          <a:custGeom>
            <a:avLst/>
            <a:gdLst/>
            <a:ahLst/>
            <a:cxnLst/>
            <a:rect l="l" t="t" r="r" b="b"/>
            <a:pathLst>
              <a:path w="20113" h="39379" extrusionOk="0">
                <a:moveTo>
                  <a:pt x="8260" y="1"/>
                </a:moveTo>
                <a:lnTo>
                  <a:pt x="4330" y="1874"/>
                </a:lnTo>
                <a:lnTo>
                  <a:pt x="0" y="2642"/>
                </a:lnTo>
                <a:lnTo>
                  <a:pt x="11454" y="38230"/>
                </a:lnTo>
                <a:cubicBezTo>
                  <a:pt x="11686" y="38981"/>
                  <a:pt x="12200" y="39378"/>
                  <a:pt x="13203" y="39378"/>
                </a:cubicBezTo>
                <a:cubicBezTo>
                  <a:pt x="13920" y="39378"/>
                  <a:pt x="14888" y="39175"/>
                  <a:pt x="16182" y="38752"/>
                </a:cubicBezTo>
                <a:cubicBezTo>
                  <a:pt x="19284" y="37769"/>
                  <a:pt x="20113" y="36879"/>
                  <a:pt x="19683" y="35558"/>
                </a:cubicBezTo>
                <a:lnTo>
                  <a:pt x="8260" y="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8" name="Google Shape;38;p3"/>
          <p:cNvSpPr/>
          <p:nvPr/>
        </p:nvSpPr>
        <p:spPr>
          <a:xfrm>
            <a:off x="3465167" y="3637434"/>
            <a:ext cx="1448333" cy="1857533"/>
          </a:xfrm>
          <a:custGeom>
            <a:avLst/>
            <a:gdLst/>
            <a:ahLst/>
            <a:cxnLst/>
            <a:rect l="l" t="t" r="r" b="b"/>
            <a:pathLst>
              <a:path w="43450" h="55726" extrusionOk="0">
                <a:moveTo>
                  <a:pt x="29325" y="1"/>
                </a:moveTo>
                <a:cubicBezTo>
                  <a:pt x="29220" y="1"/>
                  <a:pt x="29114" y="28"/>
                  <a:pt x="29018" y="86"/>
                </a:cubicBezTo>
                <a:lnTo>
                  <a:pt x="0" y="13904"/>
                </a:lnTo>
                <a:lnTo>
                  <a:pt x="13450" y="55725"/>
                </a:lnTo>
                <a:lnTo>
                  <a:pt x="42989" y="43044"/>
                </a:lnTo>
                <a:cubicBezTo>
                  <a:pt x="43265" y="42952"/>
                  <a:pt x="43449" y="42645"/>
                  <a:pt x="43388" y="42337"/>
                </a:cubicBezTo>
                <a:lnTo>
                  <a:pt x="29877" y="362"/>
                </a:lnTo>
                <a:cubicBezTo>
                  <a:pt x="29772" y="131"/>
                  <a:pt x="29552" y="1"/>
                  <a:pt x="29325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9" name="Google Shape;39;p3"/>
          <p:cNvSpPr/>
          <p:nvPr/>
        </p:nvSpPr>
        <p:spPr>
          <a:xfrm>
            <a:off x="3465167" y="3686334"/>
            <a:ext cx="1364400" cy="1808633"/>
          </a:xfrm>
          <a:custGeom>
            <a:avLst/>
            <a:gdLst/>
            <a:ahLst/>
            <a:cxnLst/>
            <a:rect l="l" t="t" r="r" b="b"/>
            <a:pathLst>
              <a:path w="40932" h="54259" extrusionOk="0">
                <a:moveTo>
                  <a:pt x="26131" y="1"/>
                </a:moveTo>
                <a:lnTo>
                  <a:pt x="0" y="12437"/>
                </a:lnTo>
                <a:lnTo>
                  <a:pt x="13450" y="54258"/>
                </a:lnTo>
                <a:lnTo>
                  <a:pt x="40932" y="41331"/>
                </a:lnTo>
                <a:lnTo>
                  <a:pt x="26131" y="1"/>
                </a:lnTo>
                <a:close/>
              </a:path>
            </a:pathLst>
          </a:custGeom>
          <a:solidFill>
            <a:srgbClr val="5B318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0" name="Google Shape;40;p3"/>
          <p:cNvSpPr/>
          <p:nvPr/>
        </p:nvSpPr>
        <p:spPr>
          <a:xfrm>
            <a:off x="2240001" y="4189934"/>
            <a:ext cx="1398167" cy="1578300"/>
          </a:xfrm>
          <a:custGeom>
            <a:avLst/>
            <a:gdLst/>
            <a:ahLst/>
            <a:cxnLst/>
            <a:rect l="l" t="t" r="r" b="b"/>
            <a:pathLst>
              <a:path w="41945" h="47349" extrusionOk="0">
                <a:moveTo>
                  <a:pt x="28496" y="0"/>
                </a:moveTo>
                <a:lnTo>
                  <a:pt x="0" y="5097"/>
                </a:lnTo>
                <a:lnTo>
                  <a:pt x="12068" y="47349"/>
                </a:lnTo>
                <a:lnTo>
                  <a:pt x="41945" y="41822"/>
                </a:lnTo>
                <a:lnTo>
                  <a:pt x="28496" y="0"/>
                </a:lnTo>
                <a:close/>
              </a:path>
            </a:pathLst>
          </a:custGeom>
          <a:solidFill>
            <a:srgbClr val="5B318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1" name="Google Shape;41;p3"/>
          <p:cNvSpPr/>
          <p:nvPr/>
        </p:nvSpPr>
        <p:spPr>
          <a:xfrm>
            <a:off x="2681134" y="5057867"/>
            <a:ext cx="1101367" cy="672500"/>
          </a:xfrm>
          <a:custGeom>
            <a:avLst/>
            <a:gdLst/>
            <a:ahLst/>
            <a:cxnLst/>
            <a:rect l="l" t="t" r="r" b="b"/>
            <a:pathLst>
              <a:path w="33041" h="20175" extrusionOk="0">
                <a:moveTo>
                  <a:pt x="2334" y="1"/>
                </a:moveTo>
                <a:lnTo>
                  <a:pt x="1" y="20175"/>
                </a:lnTo>
                <a:lnTo>
                  <a:pt x="28588" y="15354"/>
                </a:lnTo>
                <a:lnTo>
                  <a:pt x="33040" y="15077"/>
                </a:lnTo>
                <a:lnTo>
                  <a:pt x="23276" y="461"/>
                </a:lnTo>
                <a:lnTo>
                  <a:pt x="2334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2" name="Google Shape;42;p3"/>
          <p:cNvSpPr/>
          <p:nvPr/>
        </p:nvSpPr>
        <p:spPr>
          <a:xfrm>
            <a:off x="3763000" y="4555334"/>
            <a:ext cx="1013333" cy="1005133"/>
          </a:xfrm>
          <a:custGeom>
            <a:avLst/>
            <a:gdLst/>
            <a:ahLst/>
            <a:cxnLst/>
            <a:rect l="l" t="t" r="r" b="b"/>
            <a:pathLst>
              <a:path w="30400" h="30154" extrusionOk="0">
                <a:moveTo>
                  <a:pt x="16766" y="0"/>
                </a:moveTo>
                <a:lnTo>
                  <a:pt x="1" y="12590"/>
                </a:lnTo>
                <a:lnTo>
                  <a:pt x="584" y="30153"/>
                </a:lnTo>
                <a:lnTo>
                  <a:pt x="4361" y="27789"/>
                </a:lnTo>
                <a:lnTo>
                  <a:pt x="30400" y="15015"/>
                </a:lnTo>
                <a:lnTo>
                  <a:pt x="16766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3" name="Google Shape;43;p3"/>
          <p:cNvSpPr/>
          <p:nvPr/>
        </p:nvSpPr>
        <p:spPr>
          <a:xfrm>
            <a:off x="2234868" y="4183801"/>
            <a:ext cx="1547633" cy="1546567"/>
          </a:xfrm>
          <a:custGeom>
            <a:avLst/>
            <a:gdLst/>
            <a:ahLst/>
            <a:cxnLst/>
            <a:rect l="l" t="t" r="r" b="b"/>
            <a:pathLst>
              <a:path w="46429" h="46397" extrusionOk="0">
                <a:moveTo>
                  <a:pt x="28458" y="0"/>
                </a:moveTo>
                <a:cubicBezTo>
                  <a:pt x="22847" y="0"/>
                  <a:pt x="12670" y="719"/>
                  <a:pt x="1" y="4790"/>
                </a:cubicBezTo>
                <a:lnTo>
                  <a:pt x="13389" y="46397"/>
                </a:lnTo>
                <a:cubicBezTo>
                  <a:pt x="23872" y="41843"/>
                  <a:pt x="34118" y="40985"/>
                  <a:pt x="40352" y="40985"/>
                </a:cubicBezTo>
                <a:cubicBezTo>
                  <a:pt x="44124" y="40985"/>
                  <a:pt x="46428" y="41299"/>
                  <a:pt x="46428" y="41299"/>
                </a:cubicBezTo>
                <a:lnTo>
                  <a:pt x="33225" y="215"/>
                </a:lnTo>
                <a:cubicBezTo>
                  <a:pt x="33225" y="215"/>
                  <a:pt x="31523" y="0"/>
                  <a:pt x="28458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4" name="Google Shape;44;p3"/>
          <p:cNvSpPr/>
          <p:nvPr/>
        </p:nvSpPr>
        <p:spPr>
          <a:xfrm>
            <a:off x="2252268" y="4158667"/>
            <a:ext cx="1530233" cy="1501067"/>
          </a:xfrm>
          <a:custGeom>
            <a:avLst/>
            <a:gdLst/>
            <a:ahLst/>
            <a:cxnLst/>
            <a:rect l="l" t="t" r="r" b="b"/>
            <a:pathLst>
              <a:path w="45907" h="45032" extrusionOk="0">
                <a:moveTo>
                  <a:pt x="21801" y="1"/>
                </a:moveTo>
                <a:cubicBezTo>
                  <a:pt x="15799" y="1"/>
                  <a:pt x="7967" y="817"/>
                  <a:pt x="1" y="3947"/>
                </a:cubicBezTo>
                <a:lnTo>
                  <a:pt x="13204" y="45032"/>
                </a:lnTo>
                <a:cubicBezTo>
                  <a:pt x="21187" y="41910"/>
                  <a:pt x="29035" y="41097"/>
                  <a:pt x="35041" y="41097"/>
                </a:cubicBezTo>
                <a:cubicBezTo>
                  <a:pt x="41558" y="41097"/>
                  <a:pt x="45906" y="42053"/>
                  <a:pt x="45906" y="42053"/>
                </a:cubicBezTo>
                <a:lnTo>
                  <a:pt x="32703" y="969"/>
                </a:lnTo>
                <a:cubicBezTo>
                  <a:pt x="32703" y="969"/>
                  <a:pt x="28338" y="1"/>
                  <a:pt x="21801" y="1"/>
                </a:cubicBez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" name="Google Shape;45;p3"/>
          <p:cNvSpPr/>
          <p:nvPr/>
        </p:nvSpPr>
        <p:spPr>
          <a:xfrm>
            <a:off x="2319833" y="4203334"/>
            <a:ext cx="1462667" cy="1448233"/>
          </a:xfrm>
          <a:custGeom>
            <a:avLst/>
            <a:gdLst/>
            <a:ahLst/>
            <a:cxnLst/>
            <a:rect l="l" t="t" r="r" b="b"/>
            <a:pathLst>
              <a:path w="43880" h="43447" extrusionOk="0">
                <a:moveTo>
                  <a:pt x="20454" y="0"/>
                </a:moveTo>
                <a:cubicBezTo>
                  <a:pt x="14781" y="0"/>
                  <a:pt x="7449" y="777"/>
                  <a:pt x="0" y="3713"/>
                </a:cubicBezTo>
                <a:lnTo>
                  <a:pt x="12805" y="43446"/>
                </a:lnTo>
                <a:cubicBezTo>
                  <a:pt x="20239" y="40510"/>
                  <a:pt x="27563" y="39734"/>
                  <a:pt x="33233" y="39734"/>
                </a:cubicBezTo>
                <a:cubicBezTo>
                  <a:pt x="39600" y="39734"/>
                  <a:pt x="43879" y="40713"/>
                  <a:pt x="43879" y="40713"/>
                </a:cubicBezTo>
                <a:lnTo>
                  <a:pt x="31106" y="980"/>
                </a:lnTo>
                <a:cubicBezTo>
                  <a:pt x="31106" y="980"/>
                  <a:pt x="26826" y="0"/>
                  <a:pt x="20454" y="0"/>
                </a:cubicBez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" name="Google Shape;46;p3"/>
          <p:cNvSpPr/>
          <p:nvPr/>
        </p:nvSpPr>
        <p:spPr>
          <a:xfrm>
            <a:off x="2313700" y="4135033"/>
            <a:ext cx="1468800" cy="1441800"/>
          </a:xfrm>
          <a:custGeom>
            <a:avLst/>
            <a:gdLst/>
            <a:ahLst/>
            <a:cxnLst/>
            <a:rect l="l" t="t" r="r" b="b"/>
            <a:pathLst>
              <a:path w="44064" h="43254" extrusionOk="0">
                <a:moveTo>
                  <a:pt x="16456" y="0"/>
                </a:moveTo>
                <a:cubicBezTo>
                  <a:pt x="11652" y="0"/>
                  <a:pt x="5987" y="527"/>
                  <a:pt x="0" y="2169"/>
                </a:cubicBezTo>
                <a:lnTo>
                  <a:pt x="13234" y="43254"/>
                </a:lnTo>
                <a:cubicBezTo>
                  <a:pt x="19224" y="41621"/>
                  <a:pt x="24888" y="41098"/>
                  <a:pt x="29689" y="41098"/>
                </a:cubicBezTo>
                <a:cubicBezTo>
                  <a:pt x="38251" y="41098"/>
                  <a:pt x="44063" y="42762"/>
                  <a:pt x="44063" y="42762"/>
                </a:cubicBezTo>
                <a:lnTo>
                  <a:pt x="30860" y="1678"/>
                </a:lnTo>
                <a:cubicBezTo>
                  <a:pt x="30860" y="1678"/>
                  <a:pt x="25032" y="0"/>
                  <a:pt x="16456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3"/>
          <p:cNvSpPr/>
          <p:nvPr/>
        </p:nvSpPr>
        <p:spPr>
          <a:xfrm>
            <a:off x="2398633" y="4169800"/>
            <a:ext cx="1383867" cy="1393733"/>
          </a:xfrm>
          <a:custGeom>
            <a:avLst/>
            <a:gdLst/>
            <a:ahLst/>
            <a:cxnLst/>
            <a:rect l="l" t="t" r="r" b="b"/>
            <a:pathLst>
              <a:path w="41516" h="41812" extrusionOk="0">
                <a:moveTo>
                  <a:pt x="14489" y="0"/>
                </a:moveTo>
                <a:cubicBezTo>
                  <a:pt x="10197" y="0"/>
                  <a:pt x="5225" y="471"/>
                  <a:pt x="1" y="1894"/>
                </a:cubicBezTo>
                <a:lnTo>
                  <a:pt x="12836" y="41812"/>
                </a:lnTo>
                <a:cubicBezTo>
                  <a:pt x="18061" y="40389"/>
                  <a:pt x="23032" y="39918"/>
                  <a:pt x="27324" y="39918"/>
                </a:cubicBezTo>
                <a:cubicBezTo>
                  <a:pt x="35720" y="39918"/>
                  <a:pt x="41515" y="41719"/>
                  <a:pt x="41515" y="41719"/>
                </a:cubicBezTo>
                <a:lnTo>
                  <a:pt x="28680" y="1802"/>
                </a:lnTo>
                <a:cubicBezTo>
                  <a:pt x="28680" y="1802"/>
                  <a:pt x="22885" y="0"/>
                  <a:pt x="14489" y="0"/>
                </a:cubicBez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" name="Google Shape;48;p3"/>
          <p:cNvSpPr/>
          <p:nvPr/>
        </p:nvSpPr>
        <p:spPr>
          <a:xfrm>
            <a:off x="2408868" y="4080334"/>
            <a:ext cx="1373633" cy="1480133"/>
          </a:xfrm>
          <a:custGeom>
            <a:avLst/>
            <a:gdLst/>
            <a:ahLst/>
            <a:cxnLst/>
            <a:rect l="l" t="t" r="r" b="b"/>
            <a:pathLst>
              <a:path w="41209" h="44404" extrusionOk="0">
                <a:moveTo>
                  <a:pt x="13087" y="0"/>
                </a:moveTo>
                <a:cubicBezTo>
                  <a:pt x="9448" y="0"/>
                  <a:pt x="5102" y="415"/>
                  <a:pt x="1" y="1538"/>
                </a:cubicBezTo>
                <a:lnTo>
                  <a:pt x="13235" y="42653"/>
                </a:lnTo>
                <a:cubicBezTo>
                  <a:pt x="18363" y="41516"/>
                  <a:pt x="22726" y="41097"/>
                  <a:pt x="26373" y="41097"/>
                </a:cubicBezTo>
                <a:cubicBezTo>
                  <a:pt x="36616" y="41097"/>
                  <a:pt x="41208" y="44403"/>
                  <a:pt x="41208" y="44403"/>
                </a:cubicBezTo>
                <a:lnTo>
                  <a:pt x="28005" y="3319"/>
                </a:lnTo>
                <a:cubicBezTo>
                  <a:pt x="28005" y="3319"/>
                  <a:pt x="23379" y="0"/>
                  <a:pt x="13087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9" name="Google Shape;49;p3"/>
          <p:cNvSpPr/>
          <p:nvPr/>
        </p:nvSpPr>
        <p:spPr>
          <a:xfrm>
            <a:off x="3342334" y="4190934"/>
            <a:ext cx="440167" cy="1369533"/>
          </a:xfrm>
          <a:custGeom>
            <a:avLst/>
            <a:gdLst/>
            <a:ahLst/>
            <a:cxnLst/>
            <a:rect l="l" t="t" r="r" b="b"/>
            <a:pathLst>
              <a:path w="13205" h="41086" extrusionOk="0">
                <a:moveTo>
                  <a:pt x="1" y="1"/>
                </a:moveTo>
                <a:lnTo>
                  <a:pt x="8199" y="38997"/>
                </a:lnTo>
                <a:cubicBezTo>
                  <a:pt x="11608" y="39949"/>
                  <a:pt x="13204" y="41085"/>
                  <a:pt x="13204" y="41085"/>
                </a:cubicBezTo>
                <a:lnTo>
                  <a:pt x="1" y="1"/>
                </a:ln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0" name="Google Shape;50;p3"/>
          <p:cNvSpPr/>
          <p:nvPr/>
        </p:nvSpPr>
        <p:spPr>
          <a:xfrm>
            <a:off x="3342333" y="3668934"/>
            <a:ext cx="1434000" cy="1891533"/>
          </a:xfrm>
          <a:custGeom>
            <a:avLst/>
            <a:gdLst/>
            <a:ahLst/>
            <a:cxnLst/>
            <a:rect l="l" t="t" r="r" b="b"/>
            <a:pathLst>
              <a:path w="43020" h="56746" extrusionOk="0">
                <a:moveTo>
                  <a:pt x="29632" y="1"/>
                </a:moveTo>
                <a:cubicBezTo>
                  <a:pt x="10042" y="6326"/>
                  <a:pt x="1" y="15661"/>
                  <a:pt x="1" y="15661"/>
                </a:cubicBezTo>
                <a:lnTo>
                  <a:pt x="13204" y="56745"/>
                </a:lnTo>
                <a:cubicBezTo>
                  <a:pt x="13204" y="56745"/>
                  <a:pt x="25088" y="45476"/>
                  <a:pt x="43020" y="41607"/>
                </a:cubicBezTo>
                <a:lnTo>
                  <a:pt x="29632" y="1"/>
                </a:ln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1" name="Google Shape;51;p3"/>
          <p:cNvSpPr/>
          <p:nvPr/>
        </p:nvSpPr>
        <p:spPr>
          <a:xfrm>
            <a:off x="3342333" y="3636200"/>
            <a:ext cx="1383867" cy="1924267"/>
          </a:xfrm>
          <a:custGeom>
            <a:avLst/>
            <a:gdLst/>
            <a:ahLst/>
            <a:cxnLst/>
            <a:rect l="l" t="t" r="r" b="b"/>
            <a:pathLst>
              <a:path w="41516" h="57728" extrusionOk="0">
                <a:moveTo>
                  <a:pt x="28312" y="0"/>
                </a:moveTo>
                <a:cubicBezTo>
                  <a:pt x="10963" y="4391"/>
                  <a:pt x="1" y="16643"/>
                  <a:pt x="1" y="16643"/>
                </a:cubicBezTo>
                <a:lnTo>
                  <a:pt x="13204" y="57727"/>
                </a:lnTo>
                <a:cubicBezTo>
                  <a:pt x="13204" y="57727"/>
                  <a:pt x="24197" y="45506"/>
                  <a:pt x="41515" y="41085"/>
                </a:cubicBezTo>
                <a:lnTo>
                  <a:pt x="28312" y="0"/>
                </a:ln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2" name="Google Shape;52;p3"/>
          <p:cNvSpPr/>
          <p:nvPr/>
        </p:nvSpPr>
        <p:spPr>
          <a:xfrm>
            <a:off x="3352568" y="3689434"/>
            <a:ext cx="1330633" cy="1871033"/>
          </a:xfrm>
          <a:custGeom>
            <a:avLst/>
            <a:gdLst/>
            <a:ahLst/>
            <a:cxnLst/>
            <a:rect l="l" t="t" r="r" b="b"/>
            <a:pathLst>
              <a:path w="39919" h="56131" extrusionOk="0">
                <a:moveTo>
                  <a:pt x="27022" y="0"/>
                </a:moveTo>
                <a:cubicBezTo>
                  <a:pt x="10441" y="4176"/>
                  <a:pt x="1" y="16028"/>
                  <a:pt x="1" y="16028"/>
                </a:cubicBezTo>
                <a:lnTo>
                  <a:pt x="12897" y="56130"/>
                </a:lnTo>
                <a:cubicBezTo>
                  <a:pt x="12897" y="56130"/>
                  <a:pt x="23337" y="44278"/>
                  <a:pt x="39919" y="40102"/>
                </a:cubicBezTo>
                <a:lnTo>
                  <a:pt x="27022" y="0"/>
                </a:ln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3" name="Google Shape;53;p3"/>
          <p:cNvSpPr/>
          <p:nvPr/>
        </p:nvSpPr>
        <p:spPr>
          <a:xfrm>
            <a:off x="3342334" y="3604467"/>
            <a:ext cx="1284567" cy="1956000"/>
          </a:xfrm>
          <a:custGeom>
            <a:avLst/>
            <a:gdLst/>
            <a:ahLst/>
            <a:cxnLst/>
            <a:rect l="l" t="t" r="r" b="b"/>
            <a:pathLst>
              <a:path w="38537" h="58680" extrusionOk="0">
                <a:moveTo>
                  <a:pt x="25333" y="0"/>
                </a:moveTo>
                <a:cubicBezTo>
                  <a:pt x="9120" y="6049"/>
                  <a:pt x="1" y="17595"/>
                  <a:pt x="1" y="17595"/>
                </a:cubicBezTo>
                <a:lnTo>
                  <a:pt x="13204" y="58679"/>
                </a:lnTo>
                <a:cubicBezTo>
                  <a:pt x="13204" y="58679"/>
                  <a:pt x="22355" y="47134"/>
                  <a:pt x="38537" y="41116"/>
                </a:cubicBezTo>
                <a:lnTo>
                  <a:pt x="25333" y="0"/>
                </a:ln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4" name="Google Shape;54;p3"/>
          <p:cNvSpPr/>
          <p:nvPr/>
        </p:nvSpPr>
        <p:spPr>
          <a:xfrm>
            <a:off x="3356667" y="3677134"/>
            <a:ext cx="1213933" cy="1883333"/>
          </a:xfrm>
          <a:custGeom>
            <a:avLst/>
            <a:gdLst/>
            <a:ahLst/>
            <a:cxnLst/>
            <a:rect l="l" t="t" r="r" b="b"/>
            <a:pathLst>
              <a:path w="36418" h="56500" extrusionOk="0">
                <a:moveTo>
                  <a:pt x="23614" y="1"/>
                </a:moveTo>
                <a:cubicBezTo>
                  <a:pt x="8445" y="5681"/>
                  <a:pt x="1" y="16735"/>
                  <a:pt x="1" y="16735"/>
                </a:cubicBezTo>
                <a:lnTo>
                  <a:pt x="12774" y="56499"/>
                </a:lnTo>
                <a:cubicBezTo>
                  <a:pt x="12774" y="56499"/>
                  <a:pt x="21249" y="45445"/>
                  <a:pt x="36418" y="39795"/>
                </a:cubicBezTo>
                <a:lnTo>
                  <a:pt x="23614" y="1"/>
                </a:ln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" name="Google Shape;55;p3"/>
          <p:cNvSpPr/>
          <p:nvPr/>
        </p:nvSpPr>
        <p:spPr>
          <a:xfrm>
            <a:off x="3342333" y="3599334"/>
            <a:ext cx="1163800" cy="1961133"/>
          </a:xfrm>
          <a:custGeom>
            <a:avLst/>
            <a:gdLst/>
            <a:ahLst/>
            <a:cxnLst/>
            <a:rect l="l" t="t" r="r" b="b"/>
            <a:pathLst>
              <a:path w="34914" h="58834" extrusionOk="0">
                <a:moveTo>
                  <a:pt x="21710" y="1"/>
                </a:moveTo>
                <a:cubicBezTo>
                  <a:pt x="3317" y="7862"/>
                  <a:pt x="1" y="17749"/>
                  <a:pt x="1" y="17749"/>
                </a:cubicBezTo>
                <a:lnTo>
                  <a:pt x="13204" y="58833"/>
                </a:lnTo>
                <a:cubicBezTo>
                  <a:pt x="13204" y="58833"/>
                  <a:pt x="16521" y="48977"/>
                  <a:pt x="34913" y="41085"/>
                </a:cubicBezTo>
                <a:lnTo>
                  <a:pt x="21710" y="1"/>
                </a:ln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6" name="Google Shape;56;p3"/>
          <p:cNvSpPr/>
          <p:nvPr/>
        </p:nvSpPr>
        <p:spPr>
          <a:xfrm>
            <a:off x="2503034" y="3527701"/>
            <a:ext cx="1150500" cy="1290700"/>
          </a:xfrm>
          <a:custGeom>
            <a:avLst/>
            <a:gdLst/>
            <a:ahLst/>
            <a:cxnLst/>
            <a:rect l="l" t="t" r="r" b="b"/>
            <a:pathLst>
              <a:path w="34515" h="38721" fill="none" extrusionOk="0">
                <a:moveTo>
                  <a:pt x="1" y="0"/>
                </a:moveTo>
                <a:cubicBezTo>
                  <a:pt x="584" y="4207"/>
                  <a:pt x="6510" y="16182"/>
                  <a:pt x="12867" y="11177"/>
                </a:cubicBezTo>
                <a:cubicBezTo>
                  <a:pt x="17165" y="7769"/>
                  <a:pt x="10809" y="2918"/>
                  <a:pt x="9765" y="7063"/>
                </a:cubicBezTo>
                <a:cubicBezTo>
                  <a:pt x="6603" y="19314"/>
                  <a:pt x="34514" y="23061"/>
                  <a:pt x="30277" y="38721"/>
                </a:cubicBezTo>
              </a:path>
            </a:pathLst>
          </a:custGeom>
          <a:noFill/>
          <a:ln w="4600" cap="rnd" cmpd="sng">
            <a:solidFill>
              <a:srgbClr val="553D6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7" name="Google Shape;57;p3"/>
          <p:cNvSpPr/>
          <p:nvPr/>
        </p:nvSpPr>
        <p:spPr>
          <a:xfrm>
            <a:off x="3481533" y="2334268"/>
            <a:ext cx="728800" cy="2009233"/>
          </a:xfrm>
          <a:custGeom>
            <a:avLst/>
            <a:gdLst/>
            <a:ahLst/>
            <a:cxnLst/>
            <a:rect l="l" t="t" r="r" b="b"/>
            <a:pathLst>
              <a:path w="21864" h="60277" fill="none" extrusionOk="0">
                <a:moveTo>
                  <a:pt x="21249" y="0"/>
                </a:moveTo>
                <a:cubicBezTo>
                  <a:pt x="20789" y="3961"/>
                  <a:pt x="19499" y="26622"/>
                  <a:pt x="13911" y="26438"/>
                </a:cubicBezTo>
                <a:cubicBezTo>
                  <a:pt x="8568" y="26285"/>
                  <a:pt x="8905" y="16397"/>
                  <a:pt x="15169" y="19253"/>
                </a:cubicBezTo>
                <a:cubicBezTo>
                  <a:pt x="21863" y="22324"/>
                  <a:pt x="17503" y="32057"/>
                  <a:pt x="14862" y="36141"/>
                </a:cubicBezTo>
                <a:cubicBezTo>
                  <a:pt x="9182" y="44892"/>
                  <a:pt x="1290" y="48946"/>
                  <a:pt x="1" y="60276"/>
                </a:cubicBezTo>
              </a:path>
            </a:pathLst>
          </a:custGeom>
          <a:noFill/>
          <a:ln w="4600" cap="rnd" cmpd="sng">
            <a:solidFill>
              <a:srgbClr val="553D6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8" name="Google Shape;58;p3"/>
          <p:cNvSpPr/>
          <p:nvPr/>
        </p:nvSpPr>
        <p:spPr>
          <a:xfrm>
            <a:off x="3319834" y="1735500"/>
            <a:ext cx="1072700" cy="3406333"/>
          </a:xfrm>
          <a:custGeom>
            <a:avLst/>
            <a:gdLst/>
            <a:ahLst/>
            <a:cxnLst/>
            <a:rect l="l" t="t" r="r" b="b"/>
            <a:pathLst>
              <a:path w="32181" h="102190" fill="none" extrusionOk="0">
                <a:moveTo>
                  <a:pt x="24596" y="0"/>
                </a:moveTo>
                <a:cubicBezTo>
                  <a:pt x="31965" y="14893"/>
                  <a:pt x="32180" y="40164"/>
                  <a:pt x="23552" y="54381"/>
                </a:cubicBezTo>
                <a:cubicBezTo>
                  <a:pt x="16366" y="66202"/>
                  <a:pt x="0" y="87881"/>
                  <a:pt x="12006" y="102190"/>
                </a:cubicBezTo>
              </a:path>
            </a:pathLst>
          </a:custGeom>
          <a:noFill/>
          <a:ln w="4600" cap="rnd" cmpd="sng">
            <a:solidFill>
              <a:srgbClr val="553D6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9" name="Google Shape;59;p3"/>
          <p:cNvSpPr/>
          <p:nvPr/>
        </p:nvSpPr>
        <p:spPr>
          <a:xfrm>
            <a:off x="2171434" y="2913567"/>
            <a:ext cx="1355167" cy="2202700"/>
          </a:xfrm>
          <a:custGeom>
            <a:avLst/>
            <a:gdLst/>
            <a:ahLst/>
            <a:cxnLst/>
            <a:rect l="l" t="t" r="r" b="b"/>
            <a:pathLst>
              <a:path w="40655" h="66081" fill="none" extrusionOk="0">
                <a:moveTo>
                  <a:pt x="3009" y="1"/>
                </a:moveTo>
                <a:cubicBezTo>
                  <a:pt x="2395" y="6756"/>
                  <a:pt x="0" y="13696"/>
                  <a:pt x="2641" y="20175"/>
                </a:cubicBezTo>
                <a:cubicBezTo>
                  <a:pt x="5803" y="28097"/>
                  <a:pt x="13419" y="29571"/>
                  <a:pt x="19468" y="34545"/>
                </a:cubicBezTo>
                <a:cubicBezTo>
                  <a:pt x="26899" y="40686"/>
                  <a:pt x="28434" y="66080"/>
                  <a:pt x="40655" y="62457"/>
                </a:cubicBezTo>
              </a:path>
            </a:pathLst>
          </a:custGeom>
          <a:noFill/>
          <a:ln w="4600" cap="rnd" cmpd="sng">
            <a:solidFill>
              <a:srgbClr val="553D65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0" name="Google Shape;60;p3"/>
          <p:cNvSpPr/>
          <p:nvPr/>
        </p:nvSpPr>
        <p:spPr>
          <a:xfrm>
            <a:off x="4132501" y="1775000"/>
            <a:ext cx="80900" cy="69933"/>
          </a:xfrm>
          <a:custGeom>
            <a:avLst/>
            <a:gdLst/>
            <a:ahLst/>
            <a:cxnLst/>
            <a:rect l="l" t="t" r="r" b="b"/>
            <a:pathLst>
              <a:path w="2427" h="2098" extrusionOk="0">
                <a:moveTo>
                  <a:pt x="968" y="0"/>
                </a:moveTo>
                <a:cubicBezTo>
                  <a:pt x="912" y="0"/>
                  <a:pt x="864" y="14"/>
                  <a:pt x="830" y="44"/>
                </a:cubicBezTo>
                <a:cubicBezTo>
                  <a:pt x="830" y="44"/>
                  <a:pt x="799" y="74"/>
                  <a:pt x="799" y="105"/>
                </a:cubicBezTo>
                <a:lnTo>
                  <a:pt x="646" y="105"/>
                </a:lnTo>
                <a:cubicBezTo>
                  <a:pt x="339" y="105"/>
                  <a:pt x="31" y="1180"/>
                  <a:pt x="1" y="1487"/>
                </a:cubicBezTo>
                <a:cubicBezTo>
                  <a:pt x="168" y="1887"/>
                  <a:pt x="543" y="2097"/>
                  <a:pt x="920" y="2097"/>
                </a:cubicBezTo>
                <a:cubicBezTo>
                  <a:pt x="1237" y="2097"/>
                  <a:pt x="1555" y="1949"/>
                  <a:pt x="1751" y="1640"/>
                </a:cubicBezTo>
                <a:cubicBezTo>
                  <a:pt x="1905" y="1640"/>
                  <a:pt x="2058" y="1579"/>
                  <a:pt x="2181" y="1487"/>
                </a:cubicBezTo>
                <a:cubicBezTo>
                  <a:pt x="2396" y="1272"/>
                  <a:pt x="2427" y="934"/>
                  <a:pt x="2212" y="688"/>
                </a:cubicBezTo>
                <a:cubicBezTo>
                  <a:pt x="2027" y="504"/>
                  <a:pt x="1319" y="0"/>
                  <a:pt x="968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1" name="Google Shape;61;p3"/>
          <p:cNvSpPr/>
          <p:nvPr/>
        </p:nvSpPr>
        <p:spPr>
          <a:xfrm>
            <a:off x="4133533" y="1774800"/>
            <a:ext cx="70667" cy="39533"/>
          </a:xfrm>
          <a:custGeom>
            <a:avLst/>
            <a:gdLst/>
            <a:ahLst/>
            <a:cxnLst/>
            <a:rect l="l" t="t" r="r" b="b"/>
            <a:pathLst>
              <a:path w="2120" h="1186" extrusionOk="0">
                <a:moveTo>
                  <a:pt x="941" y="1"/>
                </a:moveTo>
                <a:cubicBezTo>
                  <a:pt x="882" y="1"/>
                  <a:pt x="833" y="16"/>
                  <a:pt x="799" y="50"/>
                </a:cubicBezTo>
                <a:cubicBezTo>
                  <a:pt x="768" y="50"/>
                  <a:pt x="768" y="80"/>
                  <a:pt x="737" y="111"/>
                </a:cubicBezTo>
                <a:lnTo>
                  <a:pt x="584" y="111"/>
                </a:lnTo>
                <a:cubicBezTo>
                  <a:pt x="338" y="111"/>
                  <a:pt x="123" y="756"/>
                  <a:pt x="0" y="1186"/>
                </a:cubicBezTo>
                <a:cubicBezTo>
                  <a:pt x="215" y="971"/>
                  <a:pt x="461" y="787"/>
                  <a:pt x="737" y="694"/>
                </a:cubicBezTo>
                <a:cubicBezTo>
                  <a:pt x="988" y="605"/>
                  <a:pt x="1259" y="557"/>
                  <a:pt x="1533" y="557"/>
                </a:cubicBezTo>
                <a:cubicBezTo>
                  <a:pt x="1729" y="557"/>
                  <a:pt x="1927" y="582"/>
                  <a:pt x="2119" y="633"/>
                </a:cubicBezTo>
                <a:cubicBezTo>
                  <a:pt x="1886" y="426"/>
                  <a:pt x="1261" y="1"/>
                  <a:pt x="941" y="1"/>
                </a:cubicBezTo>
                <a:close/>
              </a:path>
            </a:pathLst>
          </a:custGeom>
          <a:solidFill>
            <a:srgbClr val="E49B3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2" name="Google Shape;62;p3"/>
          <p:cNvSpPr/>
          <p:nvPr/>
        </p:nvSpPr>
        <p:spPr>
          <a:xfrm>
            <a:off x="3863334" y="1352400"/>
            <a:ext cx="418633" cy="439867"/>
          </a:xfrm>
          <a:custGeom>
            <a:avLst/>
            <a:gdLst/>
            <a:ahLst/>
            <a:cxnLst/>
            <a:rect l="l" t="t" r="r" b="b"/>
            <a:pathLst>
              <a:path w="12559" h="13196" extrusionOk="0">
                <a:moveTo>
                  <a:pt x="6049" y="0"/>
                </a:moveTo>
                <a:cubicBezTo>
                  <a:pt x="5455" y="0"/>
                  <a:pt x="4855" y="102"/>
                  <a:pt x="4268" y="316"/>
                </a:cubicBezTo>
                <a:cubicBezTo>
                  <a:pt x="1413" y="1330"/>
                  <a:pt x="0" y="4615"/>
                  <a:pt x="1105" y="7686"/>
                </a:cubicBezTo>
                <a:cubicBezTo>
                  <a:pt x="2095" y="10359"/>
                  <a:pt x="5109" y="13196"/>
                  <a:pt x="7757" y="13196"/>
                </a:cubicBezTo>
                <a:cubicBezTo>
                  <a:pt x="8150" y="13196"/>
                  <a:pt x="8535" y="13133"/>
                  <a:pt x="8905" y="12998"/>
                </a:cubicBezTo>
                <a:cubicBezTo>
                  <a:pt x="11730" y="11954"/>
                  <a:pt x="12559" y="6980"/>
                  <a:pt x="11453" y="3940"/>
                </a:cubicBezTo>
                <a:cubicBezTo>
                  <a:pt x="10551" y="1524"/>
                  <a:pt x="8349" y="0"/>
                  <a:pt x="6049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3" name="Google Shape;63;p3"/>
          <p:cNvSpPr/>
          <p:nvPr/>
        </p:nvSpPr>
        <p:spPr>
          <a:xfrm>
            <a:off x="4128900" y="2404901"/>
            <a:ext cx="85533" cy="67567"/>
          </a:xfrm>
          <a:custGeom>
            <a:avLst/>
            <a:gdLst/>
            <a:ahLst/>
            <a:cxnLst/>
            <a:rect l="l" t="t" r="r" b="b"/>
            <a:pathLst>
              <a:path w="2566" h="2027" extrusionOk="0">
                <a:moveTo>
                  <a:pt x="1447" y="1"/>
                </a:moveTo>
                <a:cubicBezTo>
                  <a:pt x="1121" y="1"/>
                  <a:pt x="426" y="584"/>
                  <a:pt x="262" y="829"/>
                </a:cubicBezTo>
                <a:cubicBezTo>
                  <a:pt x="1" y="1207"/>
                  <a:pt x="289" y="1694"/>
                  <a:pt x="710" y="1694"/>
                </a:cubicBezTo>
                <a:cubicBezTo>
                  <a:pt x="735" y="1694"/>
                  <a:pt x="759" y="1692"/>
                  <a:pt x="784" y="1689"/>
                </a:cubicBezTo>
                <a:cubicBezTo>
                  <a:pt x="846" y="1842"/>
                  <a:pt x="999" y="1935"/>
                  <a:pt x="1153" y="1996"/>
                </a:cubicBezTo>
                <a:cubicBezTo>
                  <a:pt x="1283" y="1938"/>
                  <a:pt x="1427" y="1907"/>
                  <a:pt x="1572" y="1907"/>
                </a:cubicBezTo>
                <a:cubicBezTo>
                  <a:pt x="1734" y="1907"/>
                  <a:pt x="1897" y="1946"/>
                  <a:pt x="2043" y="2027"/>
                </a:cubicBezTo>
                <a:cubicBezTo>
                  <a:pt x="2350" y="1965"/>
                  <a:pt x="2565" y="1689"/>
                  <a:pt x="2535" y="1382"/>
                </a:cubicBezTo>
                <a:cubicBezTo>
                  <a:pt x="2475" y="1083"/>
                  <a:pt x="2096" y="59"/>
                  <a:pt x="1793" y="59"/>
                </a:cubicBezTo>
                <a:cubicBezTo>
                  <a:pt x="1784" y="59"/>
                  <a:pt x="1775" y="60"/>
                  <a:pt x="1767" y="61"/>
                </a:cubicBezTo>
                <a:cubicBezTo>
                  <a:pt x="1736" y="61"/>
                  <a:pt x="1705" y="61"/>
                  <a:pt x="1705" y="92"/>
                </a:cubicBezTo>
                <a:lnTo>
                  <a:pt x="1613" y="92"/>
                </a:lnTo>
                <a:cubicBezTo>
                  <a:pt x="1583" y="61"/>
                  <a:pt x="1583" y="31"/>
                  <a:pt x="1552" y="31"/>
                </a:cubicBezTo>
                <a:cubicBezTo>
                  <a:pt x="1524" y="10"/>
                  <a:pt x="1489" y="1"/>
                  <a:pt x="144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4" name="Google Shape;64;p3"/>
          <p:cNvSpPr/>
          <p:nvPr/>
        </p:nvSpPr>
        <p:spPr>
          <a:xfrm>
            <a:off x="4040400" y="1972901"/>
            <a:ext cx="408400" cy="445433"/>
          </a:xfrm>
          <a:custGeom>
            <a:avLst/>
            <a:gdLst/>
            <a:ahLst/>
            <a:cxnLst/>
            <a:rect l="l" t="t" r="r" b="b"/>
            <a:pathLst>
              <a:path w="12252" h="13363" extrusionOk="0">
                <a:moveTo>
                  <a:pt x="6310" y="1"/>
                </a:moveTo>
                <a:cubicBezTo>
                  <a:pt x="3818" y="1"/>
                  <a:pt x="1483" y="1829"/>
                  <a:pt x="799" y="4516"/>
                </a:cubicBezTo>
                <a:cubicBezTo>
                  <a:pt x="0" y="7648"/>
                  <a:pt x="1321" y="12530"/>
                  <a:pt x="4238" y="13267"/>
                </a:cubicBezTo>
                <a:cubicBezTo>
                  <a:pt x="4496" y="13332"/>
                  <a:pt x="4758" y="13362"/>
                  <a:pt x="5023" y="13362"/>
                </a:cubicBezTo>
                <a:cubicBezTo>
                  <a:pt x="7773" y="13362"/>
                  <a:pt x="10725" y="10045"/>
                  <a:pt x="11454" y="7187"/>
                </a:cubicBezTo>
                <a:cubicBezTo>
                  <a:pt x="12252" y="4055"/>
                  <a:pt x="10471" y="923"/>
                  <a:pt x="7554" y="156"/>
                </a:cubicBezTo>
                <a:cubicBezTo>
                  <a:pt x="7139" y="51"/>
                  <a:pt x="6722" y="1"/>
                  <a:pt x="631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5" name="Google Shape;65;p3"/>
          <p:cNvSpPr/>
          <p:nvPr/>
        </p:nvSpPr>
        <p:spPr>
          <a:xfrm>
            <a:off x="2213133" y="2979134"/>
            <a:ext cx="87267" cy="68567"/>
          </a:xfrm>
          <a:custGeom>
            <a:avLst/>
            <a:gdLst/>
            <a:ahLst/>
            <a:cxnLst/>
            <a:rect l="l" t="t" r="r" b="b"/>
            <a:pathLst>
              <a:path w="2618" h="2057" extrusionOk="0">
                <a:moveTo>
                  <a:pt x="1503" y="1"/>
                </a:moveTo>
                <a:cubicBezTo>
                  <a:pt x="1173" y="1"/>
                  <a:pt x="448" y="609"/>
                  <a:pt x="284" y="828"/>
                </a:cubicBezTo>
                <a:cubicBezTo>
                  <a:pt x="0" y="1226"/>
                  <a:pt x="294" y="1729"/>
                  <a:pt x="729" y="1729"/>
                </a:cubicBezTo>
                <a:cubicBezTo>
                  <a:pt x="764" y="1729"/>
                  <a:pt x="800" y="1726"/>
                  <a:pt x="837" y="1719"/>
                </a:cubicBezTo>
                <a:cubicBezTo>
                  <a:pt x="1267" y="1841"/>
                  <a:pt x="1666" y="1934"/>
                  <a:pt x="2096" y="2056"/>
                </a:cubicBezTo>
                <a:cubicBezTo>
                  <a:pt x="2403" y="1995"/>
                  <a:pt x="2618" y="1719"/>
                  <a:pt x="2557" y="1412"/>
                </a:cubicBezTo>
                <a:cubicBezTo>
                  <a:pt x="2526" y="1109"/>
                  <a:pt x="2108" y="91"/>
                  <a:pt x="1802" y="91"/>
                </a:cubicBezTo>
                <a:cubicBezTo>
                  <a:pt x="1798" y="91"/>
                  <a:pt x="1793" y="91"/>
                  <a:pt x="1789" y="91"/>
                </a:cubicBezTo>
                <a:cubicBezTo>
                  <a:pt x="1758" y="91"/>
                  <a:pt x="1758" y="122"/>
                  <a:pt x="1728" y="122"/>
                </a:cubicBezTo>
                <a:cubicBezTo>
                  <a:pt x="1728" y="122"/>
                  <a:pt x="1697" y="91"/>
                  <a:pt x="1697" y="91"/>
                </a:cubicBezTo>
                <a:lnTo>
                  <a:pt x="1635" y="91"/>
                </a:lnTo>
                <a:cubicBezTo>
                  <a:pt x="1635" y="91"/>
                  <a:pt x="1605" y="60"/>
                  <a:pt x="1605" y="30"/>
                </a:cubicBezTo>
                <a:cubicBezTo>
                  <a:pt x="1578" y="10"/>
                  <a:pt x="1543" y="1"/>
                  <a:pt x="150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6" name="Google Shape;66;p3"/>
          <p:cNvSpPr/>
          <p:nvPr/>
        </p:nvSpPr>
        <p:spPr>
          <a:xfrm>
            <a:off x="2228734" y="2979334"/>
            <a:ext cx="69633" cy="44833"/>
          </a:xfrm>
          <a:custGeom>
            <a:avLst/>
            <a:gdLst/>
            <a:ahLst/>
            <a:cxnLst/>
            <a:rect l="l" t="t" r="r" b="b"/>
            <a:pathLst>
              <a:path w="2089" h="1345" extrusionOk="0">
                <a:moveTo>
                  <a:pt x="1018" y="1"/>
                </a:moveTo>
                <a:cubicBezTo>
                  <a:pt x="777" y="1"/>
                  <a:pt x="295" y="339"/>
                  <a:pt x="1" y="607"/>
                </a:cubicBezTo>
                <a:cubicBezTo>
                  <a:pt x="154" y="561"/>
                  <a:pt x="308" y="538"/>
                  <a:pt x="457" y="538"/>
                </a:cubicBezTo>
                <a:cubicBezTo>
                  <a:pt x="607" y="538"/>
                  <a:pt x="753" y="561"/>
                  <a:pt x="891" y="607"/>
                </a:cubicBezTo>
                <a:cubicBezTo>
                  <a:pt x="1352" y="699"/>
                  <a:pt x="1782" y="976"/>
                  <a:pt x="2089" y="1344"/>
                </a:cubicBezTo>
                <a:cubicBezTo>
                  <a:pt x="1998" y="952"/>
                  <a:pt x="1611" y="84"/>
                  <a:pt x="1335" y="84"/>
                </a:cubicBezTo>
                <a:cubicBezTo>
                  <a:pt x="1330" y="84"/>
                  <a:pt x="1326" y="85"/>
                  <a:pt x="1321" y="85"/>
                </a:cubicBezTo>
                <a:cubicBezTo>
                  <a:pt x="1290" y="85"/>
                  <a:pt x="1260" y="116"/>
                  <a:pt x="1229" y="116"/>
                </a:cubicBezTo>
                <a:cubicBezTo>
                  <a:pt x="1229" y="116"/>
                  <a:pt x="1229" y="85"/>
                  <a:pt x="1198" y="85"/>
                </a:cubicBezTo>
                <a:lnTo>
                  <a:pt x="1137" y="85"/>
                </a:lnTo>
                <a:cubicBezTo>
                  <a:pt x="1137" y="85"/>
                  <a:pt x="1137" y="54"/>
                  <a:pt x="1106" y="24"/>
                </a:cubicBezTo>
                <a:cubicBezTo>
                  <a:pt x="1083" y="8"/>
                  <a:pt x="1053" y="1"/>
                  <a:pt x="1018" y="1"/>
                </a:cubicBezTo>
                <a:close/>
              </a:path>
            </a:pathLst>
          </a:custGeom>
          <a:solidFill>
            <a:srgbClr val="C2311E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7" name="Google Shape;67;p3"/>
          <p:cNvSpPr/>
          <p:nvPr/>
        </p:nvSpPr>
        <p:spPr>
          <a:xfrm>
            <a:off x="2125367" y="2548067"/>
            <a:ext cx="408400" cy="445500"/>
          </a:xfrm>
          <a:custGeom>
            <a:avLst/>
            <a:gdLst/>
            <a:ahLst/>
            <a:cxnLst/>
            <a:rect l="l" t="t" r="r" b="b"/>
            <a:pathLst>
              <a:path w="12252" h="13365" extrusionOk="0">
                <a:moveTo>
                  <a:pt x="6317" y="1"/>
                </a:moveTo>
                <a:cubicBezTo>
                  <a:pt x="3811" y="1"/>
                  <a:pt x="1482" y="1809"/>
                  <a:pt x="799" y="4518"/>
                </a:cubicBezTo>
                <a:cubicBezTo>
                  <a:pt x="0" y="7650"/>
                  <a:pt x="1321" y="12532"/>
                  <a:pt x="4268" y="13269"/>
                </a:cubicBezTo>
                <a:cubicBezTo>
                  <a:pt x="4526" y="13334"/>
                  <a:pt x="4788" y="13365"/>
                  <a:pt x="5051" y="13365"/>
                </a:cubicBezTo>
                <a:cubicBezTo>
                  <a:pt x="7777" y="13365"/>
                  <a:pt x="10726" y="10073"/>
                  <a:pt x="11454" y="7189"/>
                </a:cubicBezTo>
                <a:cubicBezTo>
                  <a:pt x="12252" y="4057"/>
                  <a:pt x="10502" y="894"/>
                  <a:pt x="7585" y="157"/>
                </a:cubicBezTo>
                <a:cubicBezTo>
                  <a:pt x="7162" y="52"/>
                  <a:pt x="6737" y="1"/>
                  <a:pt x="631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8" name="Google Shape;68;p3"/>
          <p:cNvSpPr/>
          <p:nvPr/>
        </p:nvSpPr>
        <p:spPr>
          <a:xfrm>
            <a:off x="2487701" y="3591268"/>
            <a:ext cx="84967" cy="67833"/>
          </a:xfrm>
          <a:custGeom>
            <a:avLst/>
            <a:gdLst/>
            <a:ahLst/>
            <a:cxnLst/>
            <a:rect l="l" t="t" r="r" b="b"/>
            <a:pathLst>
              <a:path w="2549" h="2035" extrusionOk="0">
                <a:moveTo>
                  <a:pt x="1236" y="1"/>
                </a:moveTo>
                <a:cubicBezTo>
                  <a:pt x="1198" y="1"/>
                  <a:pt x="1164" y="9"/>
                  <a:pt x="1136" y="28"/>
                </a:cubicBezTo>
                <a:cubicBezTo>
                  <a:pt x="1136" y="28"/>
                  <a:pt x="1106" y="59"/>
                  <a:pt x="1106" y="89"/>
                </a:cubicBezTo>
                <a:cubicBezTo>
                  <a:pt x="1090" y="74"/>
                  <a:pt x="1083" y="66"/>
                  <a:pt x="1075" y="66"/>
                </a:cubicBezTo>
                <a:cubicBezTo>
                  <a:pt x="1067" y="66"/>
                  <a:pt x="1060" y="74"/>
                  <a:pt x="1044" y="89"/>
                </a:cubicBezTo>
                <a:lnTo>
                  <a:pt x="1014" y="89"/>
                </a:lnTo>
                <a:cubicBezTo>
                  <a:pt x="983" y="89"/>
                  <a:pt x="952" y="59"/>
                  <a:pt x="952" y="59"/>
                </a:cubicBezTo>
                <a:cubicBezTo>
                  <a:pt x="943" y="57"/>
                  <a:pt x="934" y="56"/>
                  <a:pt x="925" y="56"/>
                </a:cubicBezTo>
                <a:cubicBezTo>
                  <a:pt x="617" y="56"/>
                  <a:pt x="151" y="1020"/>
                  <a:pt x="62" y="1318"/>
                </a:cubicBezTo>
                <a:cubicBezTo>
                  <a:pt x="0" y="1625"/>
                  <a:pt x="184" y="1932"/>
                  <a:pt x="492" y="1993"/>
                </a:cubicBezTo>
                <a:cubicBezTo>
                  <a:pt x="530" y="2001"/>
                  <a:pt x="568" y="2005"/>
                  <a:pt x="606" y="2005"/>
                </a:cubicBezTo>
                <a:cubicBezTo>
                  <a:pt x="720" y="2005"/>
                  <a:pt x="829" y="1970"/>
                  <a:pt x="921" y="1901"/>
                </a:cubicBezTo>
                <a:cubicBezTo>
                  <a:pt x="1015" y="1995"/>
                  <a:pt x="1145" y="2035"/>
                  <a:pt x="1269" y="2035"/>
                </a:cubicBezTo>
                <a:cubicBezTo>
                  <a:pt x="1308" y="2035"/>
                  <a:pt x="1346" y="2031"/>
                  <a:pt x="1382" y="2024"/>
                </a:cubicBezTo>
                <a:cubicBezTo>
                  <a:pt x="1536" y="1993"/>
                  <a:pt x="1689" y="1901"/>
                  <a:pt x="1781" y="1778"/>
                </a:cubicBezTo>
                <a:cubicBezTo>
                  <a:pt x="1814" y="1786"/>
                  <a:pt x="1851" y="1790"/>
                  <a:pt x="1891" y="1790"/>
                </a:cubicBezTo>
                <a:cubicBezTo>
                  <a:pt x="1998" y="1790"/>
                  <a:pt x="2121" y="1762"/>
                  <a:pt x="2211" y="1717"/>
                </a:cubicBezTo>
                <a:cubicBezTo>
                  <a:pt x="2487" y="1533"/>
                  <a:pt x="2549" y="1195"/>
                  <a:pt x="2395" y="918"/>
                </a:cubicBezTo>
                <a:cubicBezTo>
                  <a:pt x="2230" y="670"/>
                  <a:pt x="1569" y="1"/>
                  <a:pt x="123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69" name="Google Shape;69;p3"/>
          <p:cNvSpPr/>
          <p:nvPr/>
        </p:nvSpPr>
        <p:spPr>
          <a:xfrm>
            <a:off x="2493833" y="3591434"/>
            <a:ext cx="71667" cy="34567"/>
          </a:xfrm>
          <a:custGeom>
            <a:avLst/>
            <a:gdLst/>
            <a:ahLst/>
            <a:cxnLst/>
            <a:rect l="l" t="t" r="r" b="b"/>
            <a:pathLst>
              <a:path w="2150" h="1037" extrusionOk="0">
                <a:moveTo>
                  <a:pt x="1040" y="1"/>
                </a:moveTo>
                <a:cubicBezTo>
                  <a:pt x="1006" y="1"/>
                  <a:pt x="977" y="8"/>
                  <a:pt x="952" y="23"/>
                </a:cubicBezTo>
                <a:cubicBezTo>
                  <a:pt x="952" y="23"/>
                  <a:pt x="922" y="54"/>
                  <a:pt x="922" y="84"/>
                </a:cubicBezTo>
                <a:cubicBezTo>
                  <a:pt x="906" y="69"/>
                  <a:pt x="899" y="61"/>
                  <a:pt x="891" y="61"/>
                </a:cubicBezTo>
                <a:cubicBezTo>
                  <a:pt x="883" y="61"/>
                  <a:pt x="876" y="69"/>
                  <a:pt x="860" y="84"/>
                </a:cubicBezTo>
                <a:lnTo>
                  <a:pt x="830" y="84"/>
                </a:lnTo>
                <a:cubicBezTo>
                  <a:pt x="799" y="84"/>
                  <a:pt x="768" y="54"/>
                  <a:pt x="768" y="54"/>
                </a:cubicBezTo>
                <a:cubicBezTo>
                  <a:pt x="757" y="51"/>
                  <a:pt x="745" y="49"/>
                  <a:pt x="733" y="49"/>
                </a:cubicBezTo>
                <a:cubicBezTo>
                  <a:pt x="488" y="49"/>
                  <a:pt x="147" y="626"/>
                  <a:pt x="0" y="1036"/>
                </a:cubicBezTo>
                <a:cubicBezTo>
                  <a:pt x="215" y="821"/>
                  <a:pt x="492" y="698"/>
                  <a:pt x="799" y="668"/>
                </a:cubicBezTo>
                <a:cubicBezTo>
                  <a:pt x="937" y="640"/>
                  <a:pt x="1075" y="626"/>
                  <a:pt x="1213" y="626"/>
                </a:cubicBezTo>
                <a:cubicBezTo>
                  <a:pt x="1533" y="626"/>
                  <a:pt x="1849" y="702"/>
                  <a:pt x="2150" y="852"/>
                </a:cubicBezTo>
                <a:cubicBezTo>
                  <a:pt x="1956" y="576"/>
                  <a:pt x="1340" y="1"/>
                  <a:pt x="104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0" name="Google Shape;70;p3"/>
          <p:cNvSpPr/>
          <p:nvPr/>
        </p:nvSpPr>
        <p:spPr>
          <a:xfrm>
            <a:off x="2281967" y="3154867"/>
            <a:ext cx="398167" cy="447967"/>
          </a:xfrm>
          <a:custGeom>
            <a:avLst/>
            <a:gdLst/>
            <a:ahLst/>
            <a:cxnLst/>
            <a:rect l="l" t="t" r="r" b="b"/>
            <a:pathLst>
              <a:path w="11945" h="13439" extrusionOk="0">
                <a:moveTo>
                  <a:pt x="5848" y="1"/>
                </a:moveTo>
                <a:cubicBezTo>
                  <a:pt x="5569" y="1"/>
                  <a:pt x="5288" y="23"/>
                  <a:pt x="5005" y="70"/>
                </a:cubicBezTo>
                <a:cubicBezTo>
                  <a:pt x="1996" y="592"/>
                  <a:pt x="0" y="3570"/>
                  <a:pt x="553" y="6795"/>
                </a:cubicBezTo>
                <a:cubicBezTo>
                  <a:pt x="1103" y="9803"/>
                  <a:pt x="3914" y="13438"/>
                  <a:pt x="6754" y="13438"/>
                </a:cubicBezTo>
                <a:cubicBezTo>
                  <a:pt x="6929" y="13438"/>
                  <a:pt x="7103" y="13425"/>
                  <a:pt x="7278" y="13396"/>
                </a:cubicBezTo>
                <a:cubicBezTo>
                  <a:pt x="10256" y="12905"/>
                  <a:pt x="11945" y="8146"/>
                  <a:pt x="11392" y="4952"/>
                </a:cubicBezTo>
                <a:cubicBezTo>
                  <a:pt x="10920" y="2061"/>
                  <a:pt x="8510" y="1"/>
                  <a:pt x="5848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1" name="Google Shape;71;p3"/>
          <p:cNvSpPr/>
          <p:nvPr/>
        </p:nvSpPr>
        <p:spPr>
          <a:xfrm>
            <a:off x="2352601" y="2180733"/>
            <a:ext cx="41967" cy="42000"/>
          </a:xfrm>
          <a:custGeom>
            <a:avLst/>
            <a:gdLst/>
            <a:ahLst/>
            <a:cxnLst/>
            <a:rect l="l" t="t" r="r" b="b"/>
            <a:pathLst>
              <a:path w="1259" h="1260" extrusionOk="0">
                <a:moveTo>
                  <a:pt x="645" y="0"/>
                </a:moveTo>
                <a:cubicBezTo>
                  <a:pt x="276" y="0"/>
                  <a:pt x="0" y="277"/>
                  <a:pt x="0" y="615"/>
                </a:cubicBezTo>
                <a:cubicBezTo>
                  <a:pt x="0" y="983"/>
                  <a:pt x="276" y="1259"/>
                  <a:pt x="645" y="1259"/>
                </a:cubicBezTo>
                <a:cubicBezTo>
                  <a:pt x="983" y="1259"/>
                  <a:pt x="1259" y="983"/>
                  <a:pt x="1259" y="615"/>
                </a:cubicBezTo>
                <a:cubicBezTo>
                  <a:pt x="1259" y="277"/>
                  <a:pt x="983" y="0"/>
                  <a:pt x="64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2" name="Google Shape;72;p3"/>
          <p:cNvSpPr/>
          <p:nvPr/>
        </p:nvSpPr>
        <p:spPr>
          <a:xfrm>
            <a:off x="2154034" y="1972967"/>
            <a:ext cx="177100" cy="151600"/>
          </a:xfrm>
          <a:custGeom>
            <a:avLst/>
            <a:gdLst/>
            <a:ahLst/>
            <a:cxnLst/>
            <a:rect l="l" t="t" r="r" b="b"/>
            <a:pathLst>
              <a:path w="5313" h="4548" extrusionOk="0">
                <a:moveTo>
                  <a:pt x="3040" y="0"/>
                </a:moveTo>
                <a:cubicBezTo>
                  <a:pt x="1013" y="0"/>
                  <a:pt x="0" y="2457"/>
                  <a:pt x="1413" y="3869"/>
                </a:cubicBezTo>
                <a:cubicBezTo>
                  <a:pt x="1881" y="4338"/>
                  <a:pt x="2457" y="4547"/>
                  <a:pt x="3020" y="4547"/>
                </a:cubicBezTo>
                <a:cubicBezTo>
                  <a:pt x="4192" y="4547"/>
                  <a:pt x="5312" y="3641"/>
                  <a:pt x="5312" y="2272"/>
                </a:cubicBezTo>
                <a:cubicBezTo>
                  <a:pt x="5312" y="1013"/>
                  <a:pt x="4299" y="0"/>
                  <a:pt x="304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3" name="Google Shape;73;p3"/>
          <p:cNvSpPr/>
          <p:nvPr/>
        </p:nvSpPr>
        <p:spPr>
          <a:xfrm>
            <a:off x="2331101" y="1718100"/>
            <a:ext cx="21500" cy="22533"/>
          </a:xfrm>
          <a:custGeom>
            <a:avLst/>
            <a:gdLst/>
            <a:ahLst/>
            <a:cxnLst/>
            <a:rect l="l" t="t" r="r" b="b"/>
            <a:pathLst>
              <a:path w="645" h="676" extrusionOk="0">
                <a:moveTo>
                  <a:pt x="338" y="0"/>
                </a:moveTo>
                <a:cubicBezTo>
                  <a:pt x="154" y="0"/>
                  <a:pt x="0" y="154"/>
                  <a:pt x="0" y="338"/>
                </a:cubicBezTo>
                <a:cubicBezTo>
                  <a:pt x="0" y="522"/>
                  <a:pt x="154" y="676"/>
                  <a:pt x="338" y="676"/>
                </a:cubicBezTo>
                <a:cubicBezTo>
                  <a:pt x="491" y="676"/>
                  <a:pt x="645" y="522"/>
                  <a:pt x="645" y="338"/>
                </a:cubicBezTo>
                <a:cubicBezTo>
                  <a:pt x="645" y="154"/>
                  <a:pt x="491" y="0"/>
                  <a:pt x="33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4" name="Google Shape;74;p3"/>
          <p:cNvSpPr/>
          <p:nvPr/>
        </p:nvSpPr>
        <p:spPr>
          <a:xfrm>
            <a:off x="2158100" y="1437634"/>
            <a:ext cx="145400" cy="124367"/>
          </a:xfrm>
          <a:custGeom>
            <a:avLst/>
            <a:gdLst/>
            <a:ahLst/>
            <a:cxnLst/>
            <a:rect l="l" t="t" r="r" b="b"/>
            <a:pathLst>
              <a:path w="4362" h="3731" extrusionOk="0">
                <a:moveTo>
                  <a:pt x="2488" y="1"/>
                </a:moveTo>
                <a:cubicBezTo>
                  <a:pt x="830" y="1"/>
                  <a:pt x="1" y="1997"/>
                  <a:pt x="1168" y="3164"/>
                </a:cubicBezTo>
                <a:cubicBezTo>
                  <a:pt x="1559" y="3555"/>
                  <a:pt x="2036" y="3730"/>
                  <a:pt x="2501" y="3730"/>
                </a:cubicBezTo>
                <a:cubicBezTo>
                  <a:pt x="3457" y="3730"/>
                  <a:pt x="4361" y="2990"/>
                  <a:pt x="4361" y="1874"/>
                </a:cubicBezTo>
                <a:cubicBezTo>
                  <a:pt x="4361" y="830"/>
                  <a:pt x="3532" y="1"/>
                  <a:pt x="2488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5" name="Google Shape;75;p3"/>
          <p:cNvSpPr/>
          <p:nvPr/>
        </p:nvSpPr>
        <p:spPr>
          <a:xfrm>
            <a:off x="2431400" y="1371134"/>
            <a:ext cx="48133" cy="48133"/>
          </a:xfrm>
          <a:custGeom>
            <a:avLst/>
            <a:gdLst/>
            <a:ahLst/>
            <a:cxnLst/>
            <a:rect l="l" t="t" r="r" b="b"/>
            <a:pathLst>
              <a:path w="1444" h="1444" extrusionOk="0">
                <a:moveTo>
                  <a:pt x="707" y="0"/>
                </a:moveTo>
                <a:cubicBezTo>
                  <a:pt x="307" y="0"/>
                  <a:pt x="0" y="307"/>
                  <a:pt x="0" y="706"/>
                </a:cubicBezTo>
                <a:cubicBezTo>
                  <a:pt x="0" y="1105"/>
                  <a:pt x="307" y="1443"/>
                  <a:pt x="707" y="1443"/>
                </a:cubicBezTo>
                <a:cubicBezTo>
                  <a:pt x="1106" y="1443"/>
                  <a:pt x="1444" y="1105"/>
                  <a:pt x="1444" y="706"/>
                </a:cubicBezTo>
                <a:cubicBezTo>
                  <a:pt x="1444" y="307"/>
                  <a:pt x="1106" y="0"/>
                  <a:pt x="707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6" name="Google Shape;76;p3"/>
          <p:cNvSpPr/>
          <p:nvPr/>
        </p:nvSpPr>
        <p:spPr>
          <a:xfrm>
            <a:off x="3719900" y="1311800"/>
            <a:ext cx="149600" cy="124600"/>
          </a:xfrm>
          <a:custGeom>
            <a:avLst/>
            <a:gdLst/>
            <a:ahLst/>
            <a:cxnLst/>
            <a:rect l="l" t="t" r="r" b="b"/>
            <a:pathLst>
              <a:path w="4488" h="3738" extrusionOk="0">
                <a:moveTo>
                  <a:pt x="2116" y="1"/>
                </a:moveTo>
                <a:cubicBezTo>
                  <a:pt x="994" y="1"/>
                  <a:pt x="0" y="1058"/>
                  <a:pt x="311" y="2302"/>
                </a:cubicBezTo>
                <a:cubicBezTo>
                  <a:pt x="494" y="3165"/>
                  <a:pt x="1256" y="3738"/>
                  <a:pt x="2103" y="3738"/>
                </a:cubicBezTo>
                <a:cubicBezTo>
                  <a:pt x="2251" y="3738"/>
                  <a:pt x="2402" y="3720"/>
                  <a:pt x="2553" y="3684"/>
                </a:cubicBezTo>
                <a:cubicBezTo>
                  <a:pt x="4150" y="3285"/>
                  <a:pt x="4487" y="1135"/>
                  <a:pt x="3075" y="275"/>
                </a:cubicBezTo>
                <a:cubicBezTo>
                  <a:pt x="2763" y="86"/>
                  <a:pt x="2434" y="1"/>
                  <a:pt x="211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7" name="Google Shape;77;p3"/>
          <p:cNvSpPr/>
          <p:nvPr/>
        </p:nvSpPr>
        <p:spPr>
          <a:xfrm>
            <a:off x="3671767" y="1452301"/>
            <a:ext cx="55600" cy="48500"/>
          </a:xfrm>
          <a:custGeom>
            <a:avLst/>
            <a:gdLst/>
            <a:ahLst/>
            <a:cxnLst/>
            <a:rect l="l" t="t" r="r" b="b"/>
            <a:pathLst>
              <a:path w="1668" h="1455" extrusionOk="0">
                <a:moveTo>
                  <a:pt x="857" y="1"/>
                </a:moveTo>
                <a:cubicBezTo>
                  <a:pt x="432" y="1"/>
                  <a:pt x="1" y="349"/>
                  <a:pt x="128" y="912"/>
                </a:cubicBezTo>
                <a:cubicBezTo>
                  <a:pt x="228" y="1288"/>
                  <a:pt x="518" y="1455"/>
                  <a:pt x="812" y="1455"/>
                </a:cubicBezTo>
                <a:cubicBezTo>
                  <a:pt x="1236" y="1455"/>
                  <a:pt x="1667" y="1106"/>
                  <a:pt x="1540" y="544"/>
                </a:cubicBezTo>
                <a:cubicBezTo>
                  <a:pt x="1440" y="167"/>
                  <a:pt x="1150" y="1"/>
                  <a:pt x="85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" name="Google Shape;78;p3"/>
          <p:cNvSpPr/>
          <p:nvPr/>
        </p:nvSpPr>
        <p:spPr>
          <a:xfrm>
            <a:off x="2273767" y="1290267"/>
            <a:ext cx="29733" cy="26300"/>
          </a:xfrm>
          <a:custGeom>
            <a:avLst/>
            <a:gdLst/>
            <a:ahLst/>
            <a:cxnLst/>
            <a:rect l="l" t="t" r="r" b="b"/>
            <a:pathLst>
              <a:path w="892" h="789" extrusionOk="0">
                <a:moveTo>
                  <a:pt x="492" y="0"/>
                </a:moveTo>
                <a:cubicBezTo>
                  <a:pt x="154" y="31"/>
                  <a:pt x="1" y="430"/>
                  <a:pt x="246" y="676"/>
                </a:cubicBezTo>
                <a:cubicBezTo>
                  <a:pt x="315" y="754"/>
                  <a:pt x="405" y="789"/>
                  <a:pt x="496" y="789"/>
                </a:cubicBezTo>
                <a:cubicBezTo>
                  <a:pt x="691" y="789"/>
                  <a:pt x="891" y="630"/>
                  <a:pt x="891" y="399"/>
                </a:cubicBezTo>
                <a:cubicBezTo>
                  <a:pt x="891" y="185"/>
                  <a:pt x="707" y="31"/>
                  <a:pt x="492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3"/>
          <p:cNvSpPr/>
          <p:nvPr/>
        </p:nvSpPr>
        <p:spPr>
          <a:xfrm>
            <a:off x="3463134" y="1379301"/>
            <a:ext cx="30733" cy="25567"/>
          </a:xfrm>
          <a:custGeom>
            <a:avLst/>
            <a:gdLst/>
            <a:ahLst/>
            <a:cxnLst/>
            <a:rect l="l" t="t" r="r" b="b"/>
            <a:pathLst>
              <a:path w="922" h="767" extrusionOk="0">
                <a:moveTo>
                  <a:pt x="522" y="1"/>
                </a:moveTo>
                <a:cubicBezTo>
                  <a:pt x="184" y="1"/>
                  <a:pt x="0" y="431"/>
                  <a:pt x="246" y="646"/>
                </a:cubicBezTo>
                <a:cubicBezTo>
                  <a:pt x="329" y="729"/>
                  <a:pt x="433" y="766"/>
                  <a:pt x="535" y="766"/>
                </a:cubicBezTo>
                <a:cubicBezTo>
                  <a:pt x="733" y="766"/>
                  <a:pt x="921" y="623"/>
                  <a:pt x="921" y="400"/>
                </a:cubicBezTo>
                <a:cubicBezTo>
                  <a:pt x="921" y="185"/>
                  <a:pt x="737" y="1"/>
                  <a:pt x="52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3"/>
          <p:cNvSpPr/>
          <p:nvPr/>
        </p:nvSpPr>
        <p:spPr>
          <a:xfrm>
            <a:off x="4304467" y="1845000"/>
            <a:ext cx="29700" cy="25567"/>
          </a:xfrm>
          <a:custGeom>
            <a:avLst/>
            <a:gdLst/>
            <a:ahLst/>
            <a:cxnLst/>
            <a:rect l="l" t="t" r="r" b="b"/>
            <a:pathLst>
              <a:path w="891" h="767" extrusionOk="0">
                <a:moveTo>
                  <a:pt x="522" y="1"/>
                </a:moveTo>
                <a:cubicBezTo>
                  <a:pt x="154" y="1"/>
                  <a:pt x="0" y="400"/>
                  <a:pt x="246" y="646"/>
                </a:cubicBezTo>
                <a:cubicBezTo>
                  <a:pt x="329" y="729"/>
                  <a:pt x="430" y="766"/>
                  <a:pt x="527" y="766"/>
                </a:cubicBezTo>
                <a:cubicBezTo>
                  <a:pt x="716" y="766"/>
                  <a:pt x="891" y="624"/>
                  <a:pt x="891" y="400"/>
                </a:cubicBezTo>
                <a:cubicBezTo>
                  <a:pt x="891" y="185"/>
                  <a:pt x="707" y="1"/>
                  <a:pt x="522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1" name="Google Shape;81;p3"/>
          <p:cNvSpPr/>
          <p:nvPr/>
        </p:nvSpPr>
        <p:spPr>
          <a:xfrm>
            <a:off x="4252267" y="5577901"/>
            <a:ext cx="59133" cy="48500"/>
          </a:xfrm>
          <a:custGeom>
            <a:avLst/>
            <a:gdLst/>
            <a:ahLst/>
            <a:cxnLst/>
            <a:rect l="l" t="t" r="r" b="b"/>
            <a:pathLst>
              <a:path w="1774" h="1455" extrusionOk="0">
                <a:moveTo>
                  <a:pt x="878" y="1"/>
                </a:moveTo>
                <a:cubicBezTo>
                  <a:pt x="780" y="1"/>
                  <a:pt x="680" y="20"/>
                  <a:pt x="584" y="60"/>
                </a:cubicBezTo>
                <a:cubicBezTo>
                  <a:pt x="0" y="336"/>
                  <a:pt x="31" y="1165"/>
                  <a:pt x="645" y="1411"/>
                </a:cubicBezTo>
                <a:cubicBezTo>
                  <a:pt x="727" y="1441"/>
                  <a:pt x="808" y="1455"/>
                  <a:pt x="887" y="1455"/>
                </a:cubicBezTo>
                <a:cubicBezTo>
                  <a:pt x="1375" y="1455"/>
                  <a:pt x="1773" y="930"/>
                  <a:pt x="1536" y="428"/>
                </a:cubicBezTo>
                <a:cubicBezTo>
                  <a:pt x="1422" y="156"/>
                  <a:pt x="1157" y="1"/>
                  <a:pt x="87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2" name="Google Shape;82;p3"/>
          <p:cNvSpPr/>
          <p:nvPr/>
        </p:nvSpPr>
        <p:spPr>
          <a:xfrm>
            <a:off x="4126367" y="5528534"/>
            <a:ext cx="32033" cy="25633"/>
          </a:xfrm>
          <a:custGeom>
            <a:avLst/>
            <a:gdLst/>
            <a:ahLst/>
            <a:cxnLst/>
            <a:rect l="l" t="t" r="r" b="b"/>
            <a:pathLst>
              <a:path w="961" h="769" extrusionOk="0">
                <a:moveTo>
                  <a:pt x="490" y="0"/>
                </a:moveTo>
                <a:cubicBezTo>
                  <a:pt x="439" y="0"/>
                  <a:pt x="388" y="12"/>
                  <a:pt x="338" y="36"/>
                </a:cubicBezTo>
                <a:cubicBezTo>
                  <a:pt x="1" y="159"/>
                  <a:pt x="1" y="620"/>
                  <a:pt x="338" y="743"/>
                </a:cubicBezTo>
                <a:cubicBezTo>
                  <a:pt x="387" y="760"/>
                  <a:pt x="435" y="768"/>
                  <a:pt x="481" y="768"/>
                </a:cubicBezTo>
                <a:cubicBezTo>
                  <a:pt x="755" y="768"/>
                  <a:pt x="961" y="483"/>
                  <a:pt x="830" y="221"/>
                </a:cubicBezTo>
                <a:cubicBezTo>
                  <a:pt x="762" y="86"/>
                  <a:pt x="629" y="0"/>
                  <a:pt x="49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3" name="Google Shape;83;p3"/>
          <p:cNvSpPr/>
          <p:nvPr/>
        </p:nvSpPr>
        <p:spPr>
          <a:xfrm>
            <a:off x="4379167" y="5415334"/>
            <a:ext cx="32200" cy="25900"/>
          </a:xfrm>
          <a:custGeom>
            <a:avLst/>
            <a:gdLst/>
            <a:ahLst/>
            <a:cxnLst/>
            <a:rect l="l" t="t" r="r" b="b"/>
            <a:pathLst>
              <a:path w="966" h="777" extrusionOk="0">
                <a:moveTo>
                  <a:pt x="480" y="1"/>
                </a:moveTo>
                <a:cubicBezTo>
                  <a:pt x="433" y="1"/>
                  <a:pt x="385" y="9"/>
                  <a:pt x="339" y="24"/>
                </a:cubicBezTo>
                <a:cubicBezTo>
                  <a:pt x="1" y="177"/>
                  <a:pt x="1" y="638"/>
                  <a:pt x="339" y="761"/>
                </a:cubicBezTo>
                <a:cubicBezTo>
                  <a:pt x="377" y="771"/>
                  <a:pt x="415" y="776"/>
                  <a:pt x="452" y="776"/>
                </a:cubicBezTo>
                <a:cubicBezTo>
                  <a:pt x="741" y="776"/>
                  <a:pt x="966" y="480"/>
                  <a:pt x="830" y="208"/>
                </a:cubicBezTo>
                <a:cubicBezTo>
                  <a:pt x="761" y="70"/>
                  <a:pt x="623" y="1"/>
                  <a:pt x="48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4" name="Google Shape;84;p3"/>
          <p:cNvSpPr/>
          <p:nvPr/>
        </p:nvSpPr>
        <p:spPr>
          <a:xfrm>
            <a:off x="4230767" y="3483766"/>
            <a:ext cx="59000" cy="47867"/>
          </a:xfrm>
          <a:custGeom>
            <a:avLst/>
            <a:gdLst/>
            <a:ahLst/>
            <a:cxnLst/>
            <a:rect l="l" t="t" r="r" b="b"/>
            <a:pathLst>
              <a:path w="1770" h="1436" extrusionOk="0">
                <a:moveTo>
                  <a:pt x="860" y="0"/>
                </a:moveTo>
                <a:cubicBezTo>
                  <a:pt x="766" y="0"/>
                  <a:pt x="672" y="20"/>
                  <a:pt x="584" y="60"/>
                </a:cubicBezTo>
                <a:cubicBezTo>
                  <a:pt x="1" y="336"/>
                  <a:pt x="31" y="1165"/>
                  <a:pt x="645" y="1380"/>
                </a:cubicBezTo>
                <a:cubicBezTo>
                  <a:pt x="736" y="1418"/>
                  <a:pt x="827" y="1435"/>
                  <a:pt x="914" y="1435"/>
                </a:cubicBezTo>
                <a:cubicBezTo>
                  <a:pt x="1389" y="1435"/>
                  <a:pt x="1769" y="921"/>
                  <a:pt x="1536" y="428"/>
                </a:cubicBezTo>
                <a:cubicBezTo>
                  <a:pt x="1400" y="155"/>
                  <a:pt x="1129" y="0"/>
                  <a:pt x="86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5" name="Google Shape;85;p3"/>
          <p:cNvSpPr/>
          <p:nvPr/>
        </p:nvSpPr>
        <p:spPr>
          <a:xfrm>
            <a:off x="3875267" y="3358067"/>
            <a:ext cx="25300" cy="19300"/>
          </a:xfrm>
          <a:custGeom>
            <a:avLst/>
            <a:gdLst/>
            <a:ahLst/>
            <a:cxnLst/>
            <a:rect l="l" t="t" r="r" b="b"/>
            <a:pathLst>
              <a:path w="759" h="579" extrusionOk="0">
                <a:moveTo>
                  <a:pt x="423" y="0"/>
                </a:moveTo>
                <a:cubicBezTo>
                  <a:pt x="208" y="0"/>
                  <a:pt x="0" y="185"/>
                  <a:pt x="41" y="453"/>
                </a:cubicBezTo>
                <a:cubicBezTo>
                  <a:pt x="119" y="540"/>
                  <a:pt x="221" y="578"/>
                  <a:pt x="322" y="578"/>
                </a:cubicBezTo>
                <a:cubicBezTo>
                  <a:pt x="542" y="578"/>
                  <a:pt x="759" y="398"/>
                  <a:pt x="717" y="146"/>
                </a:cubicBezTo>
                <a:cubicBezTo>
                  <a:pt x="636" y="45"/>
                  <a:pt x="528" y="0"/>
                  <a:pt x="42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6" name="Google Shape;86;p3"/>
          <p:cNvSpPr/>
          <p:nvPr/>
        </p:nvSpPr>
        <p:spPr>
          <a:xfrm>
            <a:off x="4358701" y="3321200"/>
            <a:ext cx="31033" cy="25200"/>
          </a:xfrm>
          <a:custGeom>
            <a:avLst/>
            <a:gdLst/>
            <a:ahLst/>
            <a:cxnLst/>
            <a:rect l="l" t="t" r="r" b="b"/>
            <a:pathLst>
              <a:path w="931" h="756" extrusionOk="0">
                <a:moveTo>
                  <a:pt x="449" y="1"/>
                </a:moveTo>
                <a:cubicBezTo>
                  <a:pt x="402" y="1"/>
                  <a:pt x="354" y="8"/>
                  <a:pt x="308" y="24"/>
                </a:cubicBezTo>
                <a:cubicBezTo>
                  <a:pt x="1" y="177"/>
                  <a:pt x="1" y="607"/>
                  <a:pt x="339" y="730"/>
                </a:cubicBezTo>
                <a:cubicBezTo>
                  <a:pt x="383" y="748"/>
                  <a:pt x="427" y="756"/>
                  <a:pt x="470" y="756"/>
                </a:cubicBezTo>
                <a:cubicBezTo>
                  <a:pt x="725" y="756"/>
                  <a:pt x="930" y="471"/>
                  <a:pt x="799" y="208"/>
                </a:cubicBezTo>
                <a:cubicBezTo>
                  <a:pt x="730" y="70"/>
                  <a:pt x="592" y="1"/>
                  <a:pt x="44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7" name="Google Shape;87;p3"/>
          <p:cNvSpPr/>
          <p:nvPr/>
        </p:nvSpPr>
        <p:spPr>
          <a:xfrm>
            <a:off x="2168333" y="5291500"/>
            <a:ext cx="32200" cy="25867"/>
          </a:xfrm>
          <a:custGeom>
            <a:avLst/>
            <a:gdLst/>
            <a:ahLst/>
            <a:cxnLst/>
            <a:rect l="l" t="t" r="r" b="b"/>
            <a:pathLst>
              <a:path w="966" h="776" extrusionOk="0">
                <a:moveTo>
                  <a:pt x="480" y="0"/>
                </a:moveTo>
                <a:cubicBezTo>
                  <a:pt x="433" y="0"/>
                  <a:pt x="385" y="8"/>
                  <a:pt x="339" y="23"/>
                </a:cubicBezTo>
                <a:cubicBezTo>
                  <a:pt x="1" y="177"/>
                  <a:pt x="1" y="638"/>
                  <a:pt x="339" y="760"/>
                </a:cubicBezTo>
                <a:cubicBezTo>
                  <a:pt x="377" y="771"/>
                  <a:pt x="415" y="776"/>
                  <a:pt x="453" y="776"/>
                </a:cubicBezTo>
                <a:cubicBezTo>
                  <a:pt x="741" y="776"/>
                  <a:pt x="966" y="480"/>
                  <a:pt x="830" y="208"/>
                </a:cubicBezTo>
                <a:cubicBezTo>
                  <a:pt x="761" y="70"/>
                  <a:pt x="623" y="0"/>
                  <a:pt x="48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8" name="Google Shape;88;p3"/>
          <p:cNvSpPr/>
          <p:nvPr/>
        </p:nvSpPr>
        <p:spPr>
          <a:xfrm>
            <a:off x="2257400" y="4020033"/>
            <a:ext cx="56333" cy="47600"/>
          </a:xfrm>
          <a:custGeom>
            <a:avLst/>
            <a:gdLst/>
            <a:ahLst/>
            <a:cxnLst/>
            <a:rect l="l" t="t" r="r" b="b"/>
            <a:pathLst>
              <a:path w="1690" h="1428" extrusionOk="0">
                <a:moveTo>
                  <a:pt x="737" y="0"/>
                </a:moveTo>
                <a:cubicBezTo>
                  <a:pt x="338" y="0"/>
                  <a:pt x="0" y="307"/>
                  <a:pt x="0" y="706"/>
                </a:cubicBezTo>
                <a:cubicBezTo>
                  <a:pt x="0" y="1145"/>
                  <a:pt x="356" y="1428"/>
                  <a:pt x="729" y="1428"/>
                </a:cubicBezTo>
                <a:cubicBezTo>
                  <a:pt x="903" y="1428"/>
                  <a:pt x="1082" y="1366"/>
                  <a:pt x="1229" y="1228"/>
                </a:cubicBezTo>
                <a:cubicBezTo>
                  <a:pt x="1689" y="768"/>
                  <a:pt x="1382" y="0"/>
                  <a:pt x="737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9" name="Google Shape;89;p3"/>
          <p:cNvSpPr/>
          <p:nvPr/>
        </p:nvSpPr>
        <p:spPr>
          <a:xfrm>
            <a:off x="2159134" y="3854201"/>
            <a:ext cx="29733" cy="26300"/>
          </a:xfrm>
          <a:custGeom>
            <a:avLst/>
            <a:gdLst/>
            <a:ahLst/>
            <a:cxnLst/>
            <a:rect l="l" t="t" r="r" b="b"/>
            <a:pathLst>
              <a:path w="892" h="789" extrusionOk="0">
                <a:moveTo>
                  <a:pt x="400" y="1"/>
                </a:moveTo>
                <a:cubicBezTo>
                  <a:pt x="185" y="1"/>
                  <a:pt x="1" y="185"/>
                  <a:pt x="1" y="400"/>
                </a:cubicBezTo>
                <a:cubicBezTo>
                  <a:pt x="1" y="630"/>
                  <a:pt x="186" y="789"/>
                  <a:pt x="382" y="789"/>
                </a:cubicBezTo>
                <a:cubicBezTo>
                  <a:pt x="473" y="789"/>
                  <a:pt x="567" y="754"/>
                  <a:pt x="645" y="676"/>
                </a:cubicBezTo>
                <a:cubicBezTo>
                  <a:pt x="891" y="431"/>
                  <a:pt x="738" y="1"/>
                  <a:pt x="40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0" name="Google Shape;90;p3"/>
          <p:cNvSpPr/>
          <p:nvPr/>
        </p:nvSpPr>
        <p:spPr>
          <a:xfrm>
            <a:off x="2775667" y="2510318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1" name="Google Shape;91;p3"/>
          <p:cNvSpPr/>
          <p:nvPr/>
        </p:nvSpPr>
        <p:spPr>
          <a:xfrm>
            <a:off x="4136200" y="3032418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2" name="Google Shape;92;p3"/>
          <p:cNvSpPr/>
          <p:nvPr/>
        </p:nvSpPr>
        <p:spPr>
          <a:xfrm>
            <a:off x="1219967" y="3464034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" name="Google Shape;93;p3"/>
          <p:cNvSpPr/>
          <p:nvPr/>
        </p:nvSpPr>
        <p:spPr>
          <a:xfrm>
            <a:off x="400540" y="754681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" name="Google Shape;94;p3"/>
          <p:cNvSpPr/>
          <p:nvPr/>
        </p:nvSpPr>
        <p:spPr>
          <a:xfrm>
            <a:off x="10434645" y="8513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5" name="Google Shape;95;p3"/>
          <p:cNvSpPr/>
          <p:nvPr/>
        </p:nvSpPr>
        <p:spPr>
          <a:xfrm>
            <a:off x="9885712" y="49396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6" name="Google Shape;96;p3"/>
          <p:cNvSpPr/>
          <p:nvPr/>
        </p:nvSpPr>
        <p:spPr>
          <a:xfrm>
            <a:off x="1246567" y="6182432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535383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4"/>
          <p:cNvSpPr txBox="1">
            <a:spLocks noGrp="1"/>
          </p:cNvSpPr>
          <p:nvPr>
            <p:ph type="title"/>
          </p:nvPr>
        </p:nvSpPr>
        <p:spPr>
          <a:xfrm>
            <a:off x="947200" y="719333"/>
            <a:ext cx="10297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4"/>
          <p:cNvSpPr txBox="1">
            <a:spLocks noGrp="1"/>
          </p:cNvSpPr>
          <p:nvPr>
            <p:ph type="subTitle" idx="1"/>
          </p:nvPr>
        </p:nvSpPr>
        <p:spPr>
          <a:xfrm>
            <a:off x="951500" y="1550167"/>
            <a:ext cx="10297600" cy="46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rabicPeriod"/>
              <a:defRPr sz="1600"/>
            </a:lvl1pPr>
            <a:lvl2pPr lvl="1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lphaLcPeriod"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romanLcPeriod"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rabicPeriod"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lphaLcPeriod"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romanLcPeriod"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rabicPeriod"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Clr>
                <a:srgbClr val="212121"/>
              </a:buClr>
              <a:buSzPts val="1200"/>
              <a:buFont typeface="Montserrat Medium"/>
              <a:buAutoNum type="alphaLcPeriod"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Clr>
                <a:srgbClr val="212121"/>
              </a:buClr>
              <a:buSzPts val="1200"/>
              <a:buFont typeface="Montserrat Medium"/>
              <a:buAutoNum type="romanLcPeriod"/>
              <a:defRPr/>
            </a:lvl9pPr>
          </a:lstStyle>
          <a:p>
            <a:endParaRPr/>
          </a:p>
        </p:txBody>
      </p:sp>
      <p:sp>
        <p:nvSpPr>
          <p:cNvPr id="100" name="Google Shape;100;p4"/>
          <p:cNvSpPr/>
          <p:nvPr/>
        </p:nvSpPr>
        <p:spPr>
          <a:xfrm>
            <a:off x="420173" y="338481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1" name="Google Shape;101;p4"/>
          <p:cNvSpPr/>
          <p:nvPr/>
        </p:nvSpPr>
        <p:spPr>
          <a:xfrm>
            <a:off x="11654096" y="642717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2" name="Google Shape;102;p4"/>
          <p:cNvSpPr/>
          <p:nvPr/>
        </p:nvSpPr>
        <p:spPr>
          <a:xfrm>
            <a:off x="11152178" y="4215417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03" name="Google Shape;103;p4"/>
          <p:cNvSpPr/>
          <p:nvPr/>
        </p:nvSpPr>
        <p:spPr>
          <a:xfrm>
            <a:off x="-243333" y="6400098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29024713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8"/>
          <p:cNvSpPr/>
          <p:nvPr/>
        </p:nvSpPr>
        <p:spPr>
          <a:xfrm rot="1001154">
            <a:off x="9621295" y="4361874"/>
            <a:ext cx="871803" cy="944309"/>
          </a:xfrm>
          <a:custGeom>
            <a:avLst/>
            <a:gdLst/>
            <a:ahLst/>
            <a:cxnLst/>
            <a:rect l="l" t="t" r="r" b="b"/>
            <a:pathLst>
              <a:path w="45402" h="49178" extrusionOk="0">
                <a:moveTo>
                  <a:pt x="31330" y="0"/>
                </a:moveTo>
                <a:cubicBezTo>
                  <a:pt x="30715" y="0"/>
                  <a:pt x="30097" y="55"/>
                  <a:pt x="29480" y="169"/>
                </a:cubicBezTo>
                <a:cubicBezTo>
                  <a:pt x="26495" y="708"/>
                  <a:pt x="23883" y="2491"/>
                  <a:pt x="21602" y="4481"/>
                </a:cubicBezTo>
                <a:cubicBezTo>
                  <a:pt x="15964" y="9332"/>
                  <a:pt x="11651" y="15593"/>
                  <a:pt x="9205" y="22600"/>
                </a:cubicBezTo>
                <a:cubicBezTo>
                  <a:pt x="7588" y="27161"/>
                  <a:pt x="6759" y="31929"/>
                  <a:pt x="5391" y="36573"/>
                </a:cubicBezTo>
                <a:cubicBezTo>
                  <a:pt x="4271" y="40512"/>
                  <a:pt x="291" y="45487"/>
                  <a:pt x="1" y="49177"/>
                </a:cubicBezTo>
                <a:cubicBezTo>
                  <a:pt x="8832" y="48306"/>
                  <a:pt x="18368" y="43082"/>
                  <a:pt x="25873" y="38646"/>
                </a:cubicBezTo>
                <a:cubicBezTo>
                  <a:pt x="31180" y="35536"/>
                  <a:pt x="36363" y="31929"/>
                  <a:pt x="39970" y="26912"/>
                </a:cubicBezTo>
                <a:cubicBezTo>
                  <a:pt x="43536" y="21936"/>
                  <a:pt x="45402" y="15385"/>
                  <a:pt x="43536" y="9498"/>
                </a:cubicBezTo>
                <a:cubicBezTo>
                  <a:pt x="41897" y="4247"/>
                  <a:pt x="36747" y="0"/>
                  <a:pt x="3133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3" name="Google Shape;163;p8"/>
          <p:cNvSpPr/>
          <p:nvPr/>
        </p:nvSpPr>
        <p:spPr>
          <a:xfrm rot="1001154">
            <a:off x="9691604" y="4505149"/>
            <a:ext cx="577227" cy="722124"/>
          </a:xfrm>
          <a:custGeom>
            <a:avLst/>
            <a:gdLst/>
            <a:ahLst/>
            <a:cxnLst/>
            <a:rect l="l" t="t" r="r" b="b"/>
            <a:pathLst>
              <a:path w="30061" h="37607" extrusionOk="0">
                <a:moveTo>
                  <a:pt x="29397" y="0"/>
                </a:moveTo>
                <a:cubicBezTo>
                  <a:pt x="23012" y="6219"/>
                  <a:pt x="17415" y="13227"/>
                  <a:pt x="12771" y="20814"/>
                </a:cubicBezTo>
                <a:cubicBezTo>
                  <a:pt x="12273" y="21643"/>
                  <a:pt x="11776" y="22431"/>
                  <a:pt x="11278" y="23302"/>
                </a:cubicBezTo>
                <a:cubicBezTo>
                  <a:pt x="8210" y="28402"/>
                  <a:pt x="5018" y="33709"/>
                  <a:pt x="1" y="36777"/>
                </a:cubicBezTo>
                <a:lnTo>
                  <a:pt x="540" y="37606"/>
                </a:lnTo>
                <a:cubicBezTo>
                  <a:pt x="5764" y="34414"/>
                  <a:pt x="8998" y="28982"/>
                  <a:pt x="12108" y="23758"/>
                </a:cubicBezTo>
                <a:cubicBezTo>
                  <a:pt x="12605" y="22929"/>
                  <a:pt x="13103" y="22100"/>
                  <a:pt x="13600" y="21312"/>
                </a:cubicBezTo>
                <a:cubicBezTo>
                  <a:pt x="18203" y="13766"/>
                  <a:pt x="23758" y="6841"/>
                  <a:pt x="30061" y="705"/>
                </a:cubicBezTo>
                <a:lnTo>
                  <a:pt x="29397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4" name="Google Shape;164;p8"/>
          <p:cNvSpPr/>
          <p:nvPr/>
        </p:nvSpPr>
        <p:spPr>
          <a:xfrm rot="1001154">
            <a:off x="10094467" y="4552815"/>
            <a:ext cx="265139" cy="282652"/>
          </a:xfrm>
          <a:custGeom>
            <a:avLst/>
            <a:gdLst/>
            <a:ahLst/>
            <a:cxnLst/>
            <a:rect l="l" t="t" r="r" b="b"/>
            <a:pathLst>
              <a:path w="13808" h="14720" extrusionOk="0">
                <a:moveTo>
                  <a:pt x="3318" y="1"/>
                </a:moveTo>
                <a:cubicBezTo>
                  <a:pt x="2945" y="4686"/>
                  <a:pt x="1950" y="9330"/>
                  <a:pt x="333" y="13766"/>
                </a:cubicBezTo>
                <a:lnTo>
                  <a:pt x="1" y="14720"/>
                </a:lnTo>
                <a:lnTo>
                  <a:pt x="954" y="14430"/>
                </a:lnTo>
                <a:cubicBezTo>
                  <a:pt x="5515" y="12937"/>
                  <a:pt x="9744" y="10491"/>
                  <a:pt x="13808" y="8127"/>
                </a:cubicBezTo>
                <a:lnTo>
                  <a:pt x="13310" y="7298"/>
                </a:lnTo>
                <a:cubicBezTo>
                  <a:pt x="9579" y="9454"/>
                  <a:pt x="5723" y="11693"/>
                  <a:pt x="1576" y="13144"/>
                </a:cubicBezTo>
                <a:cubicBezTo>
                  <a:pt x="3028" y="8915"/>
                  <a:pt x="3940" y="4520"/>
                  <a:pt x="4271" y="84"/>
                </a:cubicBezTo>
                <a:lnTo>
                  <a:pt x="331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5" name="Google Shape;165;p8"/>
          <p:cNvSpPr/>
          <p:nvPr/>
        </p:nvSpPr>
        <p:spPr>
          <a:xfrm rot="1001154">
            <a:off x="9924277" y="4660969"/>
            <a:ext cx="343944" cy="332000"/>
          </a:xfrm>
          <a:custGeom>
            <a:avLst/>
            <a:gdLst/>
            <a:ahLst/>
            <a:cxnLst/>
            <a:rect l="l" t="t" r="r" b="b"/>
            <a:pathLst>
              <a:path w="17912" h="17290" extrusionOk="0">
                <a:moveTo>
                  <a:pt x="1617" y="0"/>
                </a:moveTo>
                <a:lnTo>
                  <a:pt x="664" y="42"/>
                </a:lnTo>
                <a:cubicBezTo>
                  <a:pt x="830" y="5515"/>
                  <a:pt x="664" y="10988"/>
                  <a:pt x="83" y="16419"/>
                </a:cubicBezTo>
                <a:lnTo>
                  <a:pt x="0" y="17290"/>
                </a:lnTo>
                <a:lnTo>
                  <a:pt x="0" y="17290"/>
                </a:lnTo>
                <a:lnTo>
                  <a:pt x="788" y="16917"/>
                </a:lnTo>
                <a:cubicBezTo>
                  <a:pt x="6344" y="14263"/>
                  <a:pt x="12066" y="12024"/>
                  <a:pt x="17912" y="10158"/>
                </a:cubicBezTo>
                <a:lnTo>
                  <a:pt x="17622" y="9246"/>
                </a:lnTo>
                <a:cubicBezTo>
                  <a:pt x="11983" y="11029"/>
                  <a:pt x="6510" y="13185"/>
                  <a:pt x="1120" y="15673"/>
                </a:cubicBezTo>
                <a:cubicBezTo>
                  <a:pt x="1659" y="10449"/>
                  <a:pt x="1825" y="5224"/>
                  <a:pt x="1617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6" name="Google Shape;166;p8"/>
          <p:cNvSpPr/>
          <p:nvPr/>
        </p:nvSpPr>
        <p:spPr>
          <a:xfrm rot="1001154">
            <a:off x="9761107" y="4903245"/>
            <a:ext cx="241252" cy="178271"/>
          </a:xfrm>
          <a:custGeom>
            <a:avLst/>
            <a:gdLst/>
            <a:ahLst/>
            <a:cxnLst/>
            <a:rect l="l" t="t" r="r" b="b"/>
            <a:pathLst>
              <a:path w="12564" h="9284" extrusionOk="0">
                <a:moveTo>
                  <a:pt x="913" y="1"/>
                </a:moveTo>
                <a:lnTo>
                  <a:pt x="0" y="332"/>
                </a:lnTo>
                <a:cubicBezTo>
                  <a:pt x="871" y="2986"/>
                  <a:pt x="1120" y="5847"/>
                  <a:pt x="664" y="8625"/>
                </a:cubicBezTo>
                <a:lnTo>
                  <a:pt x="622" y="8998"/>
                </a:lnTo>
                <a:lnTo>
                  <a:pt x="996" y="9164"/>
                </a:lnTo>
                <a:cubicBezTo>
                  <a:pt x="1246" y="9247"/>
                  <a:pt x="1497" y="9283"/>
                  <a:pt x="1746" y="9283"/>
                </a:cubicBezTo>
                <a:cubicBezTo>
                  <a:pt x="2606" y="9283"/>
                  <a:pt x="3439" y="8854"/>
                  <a:pt x="4147" y="8500"/>
                </a:cubicBezTo>
                <a:cubicBezTo>
                  <a:pt x="6800" y="7132"/>
                  <a:pt x="9620" y="6220"/>
                  <a:pt x="12563" y="5805"/>
                </a:cubicBezTo>
                <a:lnTo>
                  <a:pt x="12439" y="4810"/>
                </a:lnTo>
                <a:cubicBezTo>
                  <a:pt x="9412" y="5266"/>
                  <a:pt x="6427" y="6179"/>
                  <a:pt x="3732" y="7630"/>
                </a:cubicBezTo>
                <a:cubicBezTo>
                  <a:pt x="3110" y="8003"/>
                  <a:pt x="2405" y="8252"/>
                  <a:pt x="1700" y="8293"/>
                </a:cubicBezTo>
                <a:cubicBezTo>
                  <a:pt x="2074" y="5515"/>
                  <a:pt x="1825" y="2696"/>
                  <a:pt x="91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7" name="Google Shape;167;p8"/>
          <p:cNvSpPr/>
          <p:nvPr/>
        </p:nvSpPr>
        <p:spPr>
          <a:xfrm rot="3289870">
            <a:off x="9138322" y="5363537"/>
            <a:ext cx="892500" cy="200812"/>
          </a:xfrm>
          <a:custGeom>
            <a:avLst/>
            <a:gdLst/>
            <a:ahLst/>
            <a:cxnLst/>
            <a:rect l="l" t="t" r="r" b="b"/>
            <a:pathLst>
              <a:path w="46480" h="10458" extrusionOk="0">
                <a:moveTo>
                  <a:pt x="2605" y="0"/>
                </a:moveTo>
                <a:cubicBezTo>
                  <a:pt x="1636" y="0"/>
                  <a:pt x="745" y="103"/>
                  <a:pt x="1" y="382"/>
                </a:cubicBezTo>
                <a:cubicBezTo>
                  <a:pt x="5183" y="5275"/>
                  <a:pt x="12895" y="6684"/>
                  <a:pt x="17705" y="7804"/>
                </a:cubicBezTo>
                <a:cubicBezTo>
                  <a:pt x="25085" y="9545"/>
                  <a:pt x="32092" y="9960"/>
                  <a:pt x="39058" y="10333"/>
                </a:cubicBezTo>
                <a:cubicBezTo>
                  <a:pt x="39991" y="10416"/>
                  <a:pt x="40924" y="10457"/>
                  <a:pt x="41862" y="10457"/>
                </a:cubicBezTo>
                <a:cubicBezTo>
                  <a:pt x="42800" y="10457"/>
                  <a:pt x="43743" y="10416"/>
                  <a:pt x="44697" y="10333"/>
                </a:cubicBezTo>
                <a:cubicBezTo>
                  <a:pt x="45319" y="10250"/>
                  <a:pt x="45941" y="10126"/>
                  <a:pt x="46231" y="9504"/>
                </a:cubicBezTo>
                <a:cubicBezTo>
                  <a:pt x="46480" y="8923"/>
                  <a:pt x="46272" y="7679"/>
                  <a:pt x="45567" y="6933"/>
                </a:cubicBezTo>
                <a:cubicBezTo>
                  <a:pt x="45277" y="6643"/>
                  <a:pt x="44945" y="6394"/>
                  <a:pt x="44572" y="6228"/>
                </a:cubicBezTo>
                <a:cubicBezTo>
                  <a:pt x="36860" y="2414"/>
                  <a:pt x="29812" y="1958"/>
                  <a:pt x="22888" y="1585"/>
                </a:cubicBezTo>
                <a:lnTo>
                  <a:pt x="10449" y="797"/>
                </a:lnTo>
                <a:cubicBezTo>
                  <a:pt x="8092" y="677"/>
                  <a:pt x="5092" y="0"/>
                  <a:pt x="260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8" name="Google Shape;168;p8"/>
          <p:cNvSpPr/>
          <p:nvPr/>
        </p:nvSpPr>
        <p:spPr>
          <a:xfrm rot="3289870">
            <a:off x="9311833" y="5174725"/>
            <a:ext cx="759547" cy="270764"/>
          </a:xfrm>
          <a:custGeom>
            <a:avLst/>
            <a:gdLst/>
            <a:ahLst/>
            <a:cxnLst/>
            <a:rect l="l" t="t" r="r" b="b"/>
            <a:pathLst>
              <a:path w="39556" h="14101" extrusionOk="0">
                <a:moveTo>
                  <a:pt x="33925" y="0"/>
                </a:moveTo>
                <a:cubicBezTo>
                  <a:pt x="28335" y="0"/>
                  <a:pt x="23502" y="1992"/>
                  <a:pt x="18783" y="3955"/>
                </a:cubicBezTo>
                <a:lnTo>
                  <a:pt x="8542" y="8226"/>
                </a:lnTo>
                <a:cubicBezTo>
                  <a:pt x="5847" y="9345"/>
                  <a:pt x="1950" y="9843"/>
                  <a:pt x="1" y="12082"/>
                </a:cubicBezTo>
                <a:cubicBezTo>
                  <a:pt x="2490" y="13625"/>
                  <a:pt x="5248" y="14101"/>
                  <a:pt x="7904" y="14101"/>
                </a:cubicBezTo>
                <a:cubicBezTo>
                  <a:pt x="10955" y="14101"/>
                  <a:pt x="13871" y="13473"/>
                  <a:pt x="16088" y="13119"/>
                </a:cubicBezTo>
                <a:cubicBezTo>
                  <a:pt x="22473" y="11999"/>
                  <a:pt x="28195" y="9594"/>
                  <a:pt x="33917" y="7148"/>
                </a:cubicBezTo>
                <a:cubicBezTo>
                  <a:pt x="35534" y="6526"/>
                  <a:pt x="37027" y="5738"/>
                  <a:pt x="38478" y="4826"/>
                </a:cubicBezTo>
                <a:cubicBezTo>
                  <a:pt x="39058" y="4494"/>
                  <a:pt x="39431" y="3914"/>
                  <a:pt x="39514" y="3251"/>
                </a:cubicBezTo>
                <a:cubicBezTo>
                  <a:pt x="39556" y="2255"/>
                  <a:pt x="39141" y="1302"/>
                  <a:pt x="38395" y="638"/>
                </a:cubicBezTo>
                <a:cubicBezTo>
                  <a:pt x="38105" y="431"/>
                  <a:pt x="37773" y="307"/>
                  <a:pt x="37441" y="265"/>
                </a:cubicBezTo>
                <a:cubicBezTo>
                  <a:pt x="36234" y="83"/>
                  <a:pt x="35064" y="0"/>
                  <a:pt x="3392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69" name="Google Shape;169;p8"/>
          <p:cNvSpPr/>
          <p:nvPr/>
        </p:nvSpPr>
        <p:spPr>
          <a:xfrm rot="3289870">
            <a:off x="9515006" y="4897788"/>
            <a:ext cx="554951" cy="584080"/>
          </a:xfrm>
          <a:custGeom>
            <a:avLst/>
            <a:gdLst/>
            <a:ahLst/>
            <a:cxnLst/>
            <a:rect l="l" t="t" r="r" b="b"/>
            <a:pathLst>
              <a:path w="28901" h="30418" extrusionOk="0">
                <a:moveTo>
                  <a:pt x="26864" y="1"/>
                </a:moveTo>
                <a:cubicBezTo>
                  <a:pt x="26688" y="1"/>
                  <a:pt x="26515" y="45"/>
                  <a:pt x="26371" y="118"/>
                </a:cubicBezTo>
                <a:cubicBezTo>
                  <a:pt x="20483" y="2108"/>
                  <a:pt x="16503" y="7415"/>
                  <a:pt x="12647" y="12639"/>
                </a:cubicBezTo>
                <a:lnTo>
                  <a:pt x="5723" y="22051"/>
                </a:lnTo>
                <a:cubicBezTo>
                  <a:pt x="3898" y="24497"/>
                  <a:pt x="955" y="26819"/>
                  <a:pt x="1" y="30178"/>
                </a:cubicBezTo>
                <a:cubicBezTo>
                  <a:pt x="611" y="30343"/>
                  <a:pt x="1216" y="30418"/>
                  <a:pt x="1815" y="30418"/>
                </a:cubicBezTo>
                <a:cubicBezTo>
                  <a:pt x="6184" y="30418"/>
                  <a:pt x="10197" y="26416"/>
                  <a:pt x="12896" y="24083"/>
                </a:cubicBezTo>
                <a:cubicBezTo>
                  <a:pt x="17664" y="20019"/>
                  <a:pt x="21561" y="14712"/>
                  <a:pt x="25417" y="9405"/>
                </a:cubicBezTo>
                <a:cubicBezTo>
                  <a:pt x="26537" y="7954"/>
                  <a:pt x="27532" y="6378"/>
                  <a:pt x="28402" y="4720"/>
                </a:cubicBezTo>
                <a:cubicBezTo>
                  <a:pt x="28776" y="4056"/>
                  <a:pt x="28900" y="3269"/>
                  <a:pt x="28817" y="2522"/>
                </a:cubicBezTo>
                <a:cubicBezTo>
                  <a:pt x="28651" y="1610"/>
                  <a:pt x="27946" y="366"/>
                  <a:pt x="27242" y="76"/>
                </a:cubicBezTo>
                <a:cubicBezTo>
                  <a:pt x="27120" y="24"/>
                  <a:pt x="26991" y="1"/>
                  <a:pt x="26864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0" name="Google Shape;170;p8"/>
          <p:cNvSpPr/>
          <p:nvPr/>
        </p:nvSpPr>
        <p:spPr>
          <a:xfrm rot="1359091">
            <a:off x="1778381" y="5067444"/>
            <a:ext cx="1504537" cy="546453"/>
          </a:xfrm>
          <a:custGeom>
            <a:avLst/>
            <a:gdLst/>
            <a:ahLst/>
            <a:cxnLst/>
            <a:rect l="l" t="t" r="r" b="b"/>
            <a:pathLst>
              <a:path w="68953" h="25044" extrusionOk="0">
                <a:moveTo>
                  <a:pt x="68952" y="1"/>
                </a:moveTo>
                <a:lnTo>
                  <a:pt x="68952" y="1"/>
                </a:lnTo>
                <a:cubicBezTo>
                  <a:pt x="67128" y="2654"/>
                  <a:pt x="65096" y="5183"/>
                  <a:pt x="62857" y="7547"/>
                </a:cubicBezTo>
                <a:cubicBezTo>
                  <a:pt x="60619" y="9910"/>
                  <a:pt x="58172" y="12025"/>
                  <a:pt x="55602" y="13973"/>
                </a:cubicBezTo>
                <a:cubicBezTo>
                  <a:pt x="52990" y="15839"/>
                  <a:pt x="50212" y="17415"/>
                  <a:pt x="47268" y="18659"/>
                </a:cubicBezTo>
                <a:cubicBezTo>
                  <a:pt x="44241" y="19861"/>
                  <a:pt x="41131" y="20649"/>
                  <a:pt x="37939" y="20981"/>
                </a:cubicBezTo>
                <a:cubicBezTo>
                  <a:pt x="36342" y="21188"/>
                  <a:pt x="34736" y="21291"/>
                  <a:pt x="33129" y="21291"/>
                </a:cubicBezTo>
                <a:cubicBezTo>
                  <a:pt x="31523" y="21291"/>
                  <a:pt x="29916" y="21188"/>
                  <a:pt x="28320" y="20981"/>
                </a:cubicBezTo>
                <a:cubicBezTo>
                  <a:pt x="26744" y="20773"/>
                  <a:pt x="25168" y="20442"/>
                  <a:pt x="23593" y="20110"/>
                </a:cubicBezTo>
                <a:cubicBezTo>
                  <a:pt x="21976" y="19737"/>
                  <a:pt x="20359" y="19446"/>
                  <a:pt x="18700" y="19322"/>
                </a:cubicBezTo>
                <a:cubicBezTo>
                  <a:pt x="18382" y="19299"/>
                  <a:pt x="18064" y="19287"/>
                  <a:pt x="17749" y="19287"/>
                </a:cubicBezTo>
                <a:cubicBezTo>
                  <a:pt x="16380" y="19287"/>
                  <a:pt x="15039" y="19506"/>
                  <a:pt x="13725" y="19944"/>
                </a:cubicBezTo>
                <a:cubicBezTo>
                  <a:pt x="12937" y="20193"/>
                  <a:pt x="12191" y="20483"/>
                  <a:pt x="11403" y="20815"/>
                </a:cubicBezTo>
                <a:lnTo>
                  <a:pt x="9164" y="21685"/>
                </a:lnTo>
                <a:cubicBezTo>
                  <a:pt x="6137" y="22888"/>
                  <a:pt x="3069" y="24007"/>
                  <a:pt x="1" y="25044"/>
                </a:cubicBezTo>
                <a:cubicBezTo>
                  <a:pt x="3152" y="24256"/>
                  <a:pt x="6262" y="23219"/>
                  <a:pt x="9330" y="22224"/>
                </a:cubicBezTo>
                <a:lnTo>
                  <a:pt x="11652" y="21437"/>
                </a:lnTo>
                <a:cubicBezTo>
                  <a:pt x="12440" y="21188"/>
                  <a:pt x="13227" y="20898"/>
                  <a:pt x="13974" y="20690"/>
                </a:cubicBezTo>
                <a:cubicBezTo>
                  <a:pt x="15108" y="20344"/>
                  <a:pt x="16289" y="20189"/>
                  <a:pt x="17482" y="20189"/>
                </a:cubicBezTo>
                <a:cubicBezTo>
                  <a:pt x="17860" y="20189"/>
                  <a:pt x="18239" y="20204"/>
                  <a:pt x="18617" y="20234"/>
                </a:cubicBezTo>
                <a:cubicBezTo>
                  <a:pt x="21769" y="20566"/>
                  <a:pt x="24920" y="21602"/>
                  <a:pt x="28154" y="22059"/>
                </a:cubicBezTo>
                <a:cubicBezTo>
                  <a:pt x="29827" y="22313"/>
                  <a:pt x="31522" y="22437"/>
                  <a:pt x="33217" y="22437"/>
                </a:cubicBezTo>
                <a:cubicBezTo>
                  <a:pt x="34839" y="22437"/>
                  <a:pt x="36461" y="22323"/>
                  <a:pt x="38063" y="22100"/>
                </a:cubicBezTo>
                <a:lnTo>
                  <a:pt x="39266" y="21976"/>
                </a:lnTo>
                <a:cubicBezTo>
                  <a:pt x="39680" y="21893"/>
                  <a:pt x="40095" y="21810"/>
                  <a:pt x="40509" y="21727"/>
                </a:cubicBezTo>
                <a:lnTo>
                  <a:pt x="41712" y="21520"/>
                </a:lnTo>
                <a:cubicBezTo>
                  <a:pt x="42126" y="21437"/>
                  <a:pt x="42500" y="21354"/>
                  <a:pt x="42914" y="21229"/>
                </a:cubicBezTo>
                <a:lnTo>
                  <a:pt x="45319" y="20566"/>
                </a:lnTo>
                <a:cubicBezTo>
                  <a:pt x="46107" y="20317"/>
                  <a:pt x="46853" y="19985"/>
                  <a:pt x="47641" y="19695"/>
                </a:cubicBezTo>
                <a:cubicBezTo>
                  <a:pt x="50668" y="18368"/>
                  <a:pt x="53529" y="16710"/>
                  <a:pt x="56141" y="14720"/>
                </a:cubicBezTo>
                <a:cubicBezTo>
                  <a:pt x="61282" y="10656"/>
                  <a:pt x="65635" y="5640"/>
                  <a:pt x="6895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1" name="Google Shape;171;p8"/>
          <p:cNvSpPr/>
          <p:nvPr/>
        </p:nvSpPr>
        <p:spPr>
          <a:xfrm rot="1359091">
            <a:off x="1342768" y="5152787"/>
            <a:ext cx="548265" cy="166987"/>
          </a:xfrm>
          <a:custGeom>
            <a:avLst/>
            <a:gdLst/>
            <a:ahLst/>
            <a:cxnLst/>
            <a:rect l="l" t="t" r="r" b="b"/>
            <a:pathLst>
              <a:path w="25127" h="7653" extrusionOk="0">
                <a:moveTo>
                  <a:pt x="25127" y="2312"/>
                </a:moveTo>
                <a:lnTo>
                  <a:pt x="25127" y="2312"/>
                </a:lnTo>
                <a:cubicBezTo>
                  <a:pt x="25124" y="2314"/>
                  <a:pt x="25121" y="2316"/>
                  <a:pt x="25118" y="2318"/>
                </a:cubicBezTo>
                <a:lnTo>
                  <a:pt x="25118" y="2318"/>
                </a:lnTo>
                <a:cubicBezTo>
                  <a:pt x="25124" y="2314"/>
                  <a:pt x="25127" y="2312"/>
                  <a:pt x="25127" y="2312"/>
                </a:cubicBezTo>
                <a:close/>
                <a:moveTo>
                  <a:pt x="25118" y="2318"/>
                </a:moveTo>
                <a:lnTo>
                  <a:pt x="25118" y="2318"/>
                </a:lnTo>
                <a:cubicBezTo>
                  <a:pt x="25105" y="2327"/>
                  <a:pt x="25080" y="2344"/>
                  <a:pt x="25042" y="2369"/>
                </a:cubicBezTo>
                <a:lnTo>
                  <a:pt x="25042" y="2369"/>
                </a:lnTo>
                <a:cubicBezTo>
                  <a:pt x="25068" y="2352"/>
                  <a:pt x="25093" y="2335"/>
                  <a:pt x="25118" y="2318"/>
                </a:cubicBezTo>
                <a:close/>
                <a:moveTo>
                  <a:pt x="7774" y="1"/>
                </a:moveTo>
                <a:cubicBezTo>
                  <a:pt x="6201" y="1"/>
                  <a:pt x="4708" y="423"/>
                  <a:pt x="3359" y="1566"/>
                </a:cubicBezTo>
                <a:cubicBezTo>
                  <a:pt x="1" y="4385"/>
                  <a:pt x="2364" y="7163"/>
                  <a:pt x="6137" y="7536"/>
                </a:cubicBezTo>
                <a:cubicBezTo>
                  <a:pt x="6892" y="7615"/>
                  <a:pt x="7642" y="7652"/>
                  <a:pt x="8384" y="7652"/>
                </a:cubicBezTo>
                <a:cubicBezTo>
                  <a:pt x="16803" y="7652"/>
                  <a:pt x="24178" y="2940"/>
                  <a:pt x="25042" y="2369"/>
                </a:cubicBezTo>
                <a:lnTo>
                  <a:pt x="25042" y="2369"/>
                </a:lnTo>
                <a:cubicBezTo>
                  <a:pt x="23973" y="3072"/>
                  <a:pt x="22807" y="3346"/>
                  <a:pt x="21578" y="3346"/>
                </a:cubicBezTo>
                <a:cubicBezTo>
                  <a:pt x="17279" y="3346"/>
                  <a:pt x="12206" y="1"/>
                  <a:pt x="7774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2" name="Google Shape;172;p8"/>
          <p:cNvSpPr/>
          <p:nvPr/>
        </p:nvSpPr>
        <p:spPr>
          <a:xfrm rot="1359091">
            <a:off x="1533673" y="5263493"/>
            <a:ext cx="648985" cy="383591"/>
          </a:xfrm>
          <a:custGeom>
            <a:avLst/>
            <a:gdLst/>
            <a:ahLst/>
            <a:cxnLst/>
            <a:rect l="l" t="t" r="r" b="b"/>
            <a:pathLst>
              <a:path w="29743" h="17580" extrusionOk="0">
                <a:moveTo>
                  <a:pt x="29327" y="1"/>
                </a:moveTo>
                <a:cubicBezTo>
                  <a:pt x="23652" y="1"/>
                  <a:pt x="0" y="14772"/>
                  <a:pt x="2585" y="17074"/>
                </a:cubicBezTo>
                <a:cubicBezTo>
                  <a:pt x="2989" y="17422"/>
                  <a:pt x="3524" y="17579"/>
                  <a:pt x="4154" y="17579"/>
                </a:cubicBezTo>
                <a:cubicBezTo>
                  <a:pt x="7724" y="17579"/>
                  <a:pt x="14352" y="12534"/>
                  <a:pt x="17594" y="8657"/>
                </a:cubicBezTo>
                <a:cubicBezTo>
                  <a:pt x="21367" y="4096"/>
                  <a:pt x="29742" y="33"/>
                  <a:pt x="29742" y="33"/>
                </a:cubicBezTo>
                <a:cubicBezTo>
                  <a:pt x="29617" y="11"/>
                  <a:pt x="29479" y="1"/>
                  <a:pt x="2932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3" name="Google Shape;173;p8"/>
          <p:cNvSpPr/>
          <p:nvPr/>
        </p:nvSpPr>
        <p:spPr>
          <a:xfrm rot="1359091">
            <a:off x="1795331" y="5107393"/>
            <a:ext cx="374427" cy="169060"/>
          </a:xfrm>
          <a:custGeom>
            <a:avLst/>
            <a:gdLst/>
            <a:ahLst/>
            <a:cxnLst/>
            <a:rect l="l" t="t" r="r" b="b"/>
            <a:pathLst>
              <a:path w="17160" h="7748" extrusionOk="0">
                <a:moveTo>
                  <a:pt x="1327" y="1"/>
                </a:moveTo>
                <a:cubicBezTo>
                  <a:pt x="435" y="1"/>
                  <a:pt x="0" y="429"/>
                  <a:pt x="284" y="1486"/>
                </a:cubicBezTo>
                <a:cubicBezTo>
                  <a:pt x="1777" y="7042"/>
                  <a:pt x="17159" y="7747"/>
                  <a:pt x="17159" y="7747"/>
                </a:cubicBezTo>
                <a:cubicBezTo>
                  <a:pt x="17159" y="7747"/>
                  <a:pt x="5118" y="1"/>
                  <a:pt x="132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4" name="Google Shape;174;p8"/>
          <p:cNvSpPr/>
          <p:nvPr/>
        </p:nvSpPr>
        <p:spPr>
          <a:xfrm rot="1359091">
            <a:off x="1791553" y="5407616"/>
            <a:ext cx="692668" cy="403099"/>
          </a:xfrm>
          <a:custGeom>
            <a:avLst/>
            <a:gdLst/>
            <a:ahLst/>
            <a:cxnLst/>
            <a:rect l="l" t="t" r="r" b="b"/>
            <a:pathLst>
              <a:path w="31745" h="18474" extrusionOk="0">
                <a:moveTo>
                  <a:pt x="30735" y="0"/>
                </a:moveTo>
                <a:cubicBezTo>
                  <a:pt x="21509" y="0"/>
                  <a:pt x="0" y="15498"/>
                  <a:pt x="2555" y="17734"/>
                </a:cubicBezTo>
                <a:cubicBezTo>
                  <a:pt x="3114" y="18232"/>
                  <a:pt x="3865" y="18474"/>
                  <a:pt x="4755" y="18474"/>
                </a:cubicBezTo>
                <a:cubicBezTo>
                  <a:pt x="8092" y="18474"/>
                  <a:pt x="13397" y="15073"/>
                  <a:pt x="17979" y="8985"/>
                </a:cubicBezTo>
                <a:cubicBezTo>
                  <a:pt x="21338" y="4466"/>
                  <a:pt x="26230" y="1273"/>
                  <a:pt x="31745" y="71"/>
                </a:cubicBezTo>
                <a:cubicBezTo>
                  <a:pt x="31428" y="23"/>
                  <a:pt x="31090" y="0"/>
                  <a:pt x="3073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5" name="Google Shape;175;p8"/>
          <p:cNvSpPr/>
          <p:nvPr/>
        </p:nvSpPr>
        <p:spPr>
          <a:xfrm rot="1359091">
            <a:off x="2381775" y="5423854"/>
            <a:ext cx="524743" cy="527471"/>
          </a:xfrm>
          <a:custGeom>
            <a:avLst/>
            <a:gdLst/>
            <a:ahLst/>
            <a:cxnLst/>
            <a:rect l="l" t="t" r="r" b="b"/>
            <a:pathLst>
              <a:path w="24049" h="24174" extrusionOk="0">
                <a:moveTo>
                  <a:pt x="24049" y="1"/>
                </a:moveTo>
                <a:cubicBezTo>
                  <a:pt x="24048" y="1"/>
                  <a:pt x="1" y="21685"/>
                  <a:pt x="2281" y="23593"/>
                </a:cubicBezTo>
                <a:cubicBezTo>
                  <a:pt x="2752" y="23979"/>
                  <a:pt x="3343" y="24173"/>
                  <a:pt x="4035" y="24173"/>
                </a:cubicBezTo>
                <a:cubicBezTo>
                  <a:pt x="6758" y="24173"/>
                  <a:pt x="11037" y="21168"/>
                  <a:pt x="15632" y="15051"/>
                </a:cubicBezTo>
                <a:cubicBezTo>
                  <a:pt x="19115" y="10449"/>
                  <a:pt x="21934" y="5391"/>
                  <a:pt x="24049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6" name="Google Shape;176;p8"/>
          <p:cNvSpPr/>
          <p:nvPr/>
        </p:nvSpPr>
        <p:spPr>
          <a:xfrm rot="1359091">
            <a:off x="2138637" y="5209036"/>
            <a:ext cx="601375" cy="269365"/>
          </a:xfrm>
          <a:custGeom>
            <a:avLst/>
            <a:gdLst/>
            <a:ahLst/>
            <a:cxnLst/>
            <a:rect l="l" t="t" r="r" b="b"/>
            <a:pathLst>
              <a:path w="27561" h="12345" extrusionOk="0">
                <a:moveTo>
                  <a:pt x="4252" y="0"/>
                </a:moveTo>
                <a:cubicBezTo>
                  <a:pt x="1748" y="0"/>
                  <a:pt x="0" y="4595"/>
                  <a:pt x="6373" y="8662"/>
                </a:cubicBezTo>
                <a:cubicBezTo>
                  <a:pt x="11255" y="11769"/>
                  <a:pt x="18389" y="12344"/>
                  <a:pt x="23003" y="12344"/>
                </a:cubicBezTo>
                <a:cubicBezTo>
                  <a:pt x="25717" y="12344"/>
                  <a:pt x="27560" y="12145"/>
                  <a:pt x="27560" y="12145"/>
                </a:cubicBezTo>
                <a:lnTo>
                  <a:pt x="27560" y="12145"/>
                </a:lnTo>
                <a:cubicBezTo>
                  <a:pt x="27424" y="12149"/>
                  <a:pt x="27287" y="12150"/>
                  <a:pt x="27151" y="12150"/>
                </a:cubicBezTo>
                <a:cubicBezTo>
                  <a:pt x="17413" y="12150"/>
                  <a:pt x="8944" y="3483"/>
                  <a:pt x="5959" y="743"/>
                </a:cubicBezTo>
                <a:cubicBezTo>
                  <a:pt x="5406" y="229"/>
                  <a:pt x="4810" y="0"/>
                  <a:pt x="425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7" name="Google Shape;177;p8"/>
          <p:cNvSpPr/>
          <p:nvPr/>
        </p:nvSpPr>
        <p:spPr>
          <a:xfrm rot="1359091">
            <a:off x="2568614" y="5348965"/>
            <a:ext cx="437573" cy="127908"/>
          </a:xfrm>
          <a:custGeom>
            <a:avLst/>
            <a:gdLst/>
            <a:ahLst/>
            <a:cxnLst/>
            <a:rect l="l" t="t" r="r" b="b"/>
            <a:pathLst>
              <a:path w="20054" h="5862" extrusionOk="0">
                <a:moveTo>
                  <a:pt x="1757" y="0"/>
                </a:moveTo>
                <a:cubicBezTo>
                  <a:pt x="634" y="0"/>
                  <a:pt x="1" y="327"/>
                  <a:pt x="151" y="1135"/>
                </a:cubicBezTo>
                <a:cubicBezTo>
                  <a:pt x="981" y="5364"/>
                  <a:pt x="20053" y="5861"/>
                  <a:pt x="20053" y="5861"/>
                </a:cubicBezTo>
                <a:cubicBezTo>
                  <a:pt x="20053" y="5861"/>
                  <a:pt x="6513" y="0"/>
                  <a:pt x="175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8" name="Google Shape;178;p8"/>
          <p:cNvSpPr/>
          <p:nvPr/>
        </p:nvSpPr>
        <p:spPr>
          <a:xfrm>
            <a:off x="2067153" y="-584460"/>
            <a:ext cx="8026659" cy="8026919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79" name="Google Shape;179;p8"/>
          <p:cNvSpPr/>
          <p:nvPr/>
        </p:nvSpPr>
        <p:spPr>
          <a:xfrm>
            <a:off x="3122933" y="210033"/>
            <a:ext cx="454200" cy="456533"/>
          </a:xfrm>
          <a:custGeom>
            <a:avLst/>
            <a:gdLst/>
            <a:ahLst/>
            <a:cxnLst/>
            <a:rect l="l" t="t" r="r" b="b"/>
            <a:pathLst>
              <a:path w="13626" h="13696" extrusionOk="0">
                <a:moveTo>
                  <a:pt x="5592" y="0"/>
                </a:moveTo>
                <a:cubicBezTo>
                  <a:pt x="5282" y="0"/>
                  <a:pt x="4976" y="230"/>
                  <a:pt x="4957" y="609"/>
                </a:cubicBezTo>
                <a:lnTo>
                  <a:pt x="4782" y="4425"/>
                </a:lnTo>
                <a:cubicBezTo>
                  <a:pt x="4767" y="4694"/>
                  <a:pt x="4577" y="4948"/>
                  <a:pt x="4323" y="5011"/>
                </a:cubicBezTo>
                <a:lnTo>
                  <a:pt x="634" y="6040"/>
                </a:lnTo>
                <a:cubicBezTo>
                  <a:pt x="32" y="6199"/>
                  <a:pt x="1" y="7038"/>
                  <a:pt x="587" y="7244"/>
                </a:cubicBezTo>
                <a:lnTo>
                  <a:pt x="4165" y="8590"/>
                </a:lnTo>
                <a:cubicBezTo>
                  <a:pt x="4418" y="8685"/>
                  <a:pt x="4592" y="8938"/>
                  <a:pt x="4577" y="9207"/>
                </a:cubicBezTo>
                <a:lnTo>
                  <a:pt x="4402" y="13023"/>
                </a:lnTo>
                <a:cubicBezTo>
                  <a:pt x="4382" y="13427"/>
                  <a:pt x="4713" y="13695"/>
                  <a:pt x="5051" y="13695"/>
                </a:cubicBezTo>
                <a:cubicBezTo>
                  <a:pt x="5230" y="13695"/>
                  <a:pt x="5411" y="13620"/>
                  <a:pt x="5542" y="13450"/>
                </a:cubicBezTo>
                <a:lnTo>
                  <a:pt x="7917" y="10474"/>
                </a:lnTo>
                <a:cubicBezTo>
                  <a:pt x="8043" y="10314"/>
                  <a:pt x="8226" y="10228"/>
                  <a:pt x="8419" y="10228"/>
                </a:cubicBezTo>
                <a:cubicBezTo>
                  <a:pt x="8494" y="10228"/>
                  <a:pt x="8571" y="10241"/>
                  <a:pt x="8646" y="10268"/>
                </a:cubicBezTo>
                <a:lnTo>
                  <a:pt x="12208" y="11598"/>
                </a:lnTo>
                <a:cubicBezTo>
                  <a:pt x="12288" y="11628"/>
                  <a:pt x="12366" y="11642"/>
                  <a:pt x="12442" y="11642"/>
                </a:cubicBezTo>
                <a:cubicBezTo>
                  <a:pt x="12920" y="11642"/>
                  <a:pt x="13269" y="11086"/>
                  <a:pt x="12968" y="10648"/>
                </a:cubicBezTo>
                <a:lnTo>
                  <a:pt x="10863" y="7465"/>
                </a:lnTo>
                <a:cubicBezTo>
                  <a:pt x="10720" y="7228"/>
                  <a:pt x="10736" y="6927"/>
                  <a:pt x="10894" y="6705"/>
                </a:cubicBezTo>
                <a:lnTo>
                  <a:pt x="13269" y="3729"/>
                </a:lnTo>
                <a:cubicBezTo>
                  <a:pt x="13625" y="3287"/>
                  <a:pt x="13290" y="2692"/>
                  <a:pt x="12781" y="2692"/>
                </a:cubicBezTo>
                <a:cubicBezTo>
                  <a:pt x="12724" y="2692"/>
                  <a:pt x="12665" y="2699"/>
                  <a:pt x="12604" y="2715"/>
                </a:cubicBezTo>
                <a:lnTo>
                  <a:pt x="8931" y="3729"/>
                </a:lnTo>
                <a:cubicBezTo>
                  <a:pt x="8872" y="3746"/>
                  <a:pt x="8813" y="3754"/>
                  <a:pt x="8754" y="3754"/>
                </a:cubicBezTo>
                <a:cubicBezTo>
                  <a:pt x="8543" y="3754"/>
                  <a:pt x="8342" y="3649"/>
                  <a:pt x="8218" y="3475"/>
                </a:cubicBezTo>
                <a:lnTo>
                  <a:pt x="6112" y="293"/>
                </a:lnTo>
                <a:cubicBezTo>
                  <a:pt x="5984" y="91"/>
                  <a:pt x="5787" y="0"/>
                  <a:pt x="5592" y="0"/>
                </a:cubicBez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0" name="Google Shape;180;p8"/>
          <p:cNvSpPr/>
          <p:nvPr/>
        </p:nvSpPr>
        <p:spPr>
          <a:xfrm>
            <a:off x="8934334" y="376418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1" name="Google Shape;181;p8"/>
          <p:cNvSpPr/>
          <p:nvPr/>
        </p:nvSpPr>
        <p:spPr>
          <a:xfrm>
            <a:off x="10931767" y="1181034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2" name="Google Shape;182;p8"/>
          <p:cNvSpPr/>
          <p:nvPr/>
        </p:nvSpPr>
        <p:spPr>
          <a:xfrm>
            <a:off x="10546634" y="4877167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3" name="Google Shape;183;p8"/>
          <p:cNvSpPr/>
          <p:nvPr/>
        </p:nvSpPr>
        <p:spPr>
          <a:xfrm>
            <a:off x="8186667" y="5968084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4" name="Google Shape;184;p8"/>
          <p:cNvSpPr/>
          <p:nvPr/>
        </p:nvSpPr>
        <p:spPr>
          <a:xfrm>
            <a:off x="10200401" y="2852901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5" name="Google Shape;185;p8"/>
          <p:cNvSpPr/>
          <p:nvPr/>
        </p:nvSpPr>
        <p:spPr>
          <a:xfrm>
            <a:off x="10556801" y="3457667"/>
            <a:ext cx="76567" cy="81333"/>
          </a:xfrm>
          <a:custGeom>
            <a:avLst/>
            <a:gdLst/>
            <a:ahLst/>
            <a:cxnLst/>
            <a:rect l="l" t="t" r="r" b="b"/>
            <a:pathLst>
              <a:path w="2297" h="2440" extrusionOk="0">
                <a:moveTo>
                  <a:pt x="554" y="1"/>
                </a:moveTo>
                <a:lnTo>
                  <a:pt x="0" y="1885"/>
                </a:lnTo>
                <a:lnTo>
                  <a:pt x="1394" y="2439"/>
                </a:lnTo>
                <a:lnTo>
                  <a:pt x="2296" y="698"/>
                </a:lnTo>
                <a:lnTo>
                  <a:pt x="554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6" name="Google Shape;186;p8"/>
          <p:cNvSpPr/>
          <p:nvPr/>
        </p:nvSpPr>
        <p:spPr>
          <a:xfrm>
            <a:off x="10572633" y="3328367"/>
            <a:ext cx="16400" cy="151500"/>
          </a:xfrm>
          <a:custGeom>
            <a:avLst/>
            <a:gdLst/>
            <a:ahLst/>
            <a:cxnLst/>
            <a:rect l="l" t="t" r="r" b="b"/>
            <a:pathLst>
              <a:path w="492" h="4545" fill="none" extrusionOk="0">
                <a:moveTo>
                  <a:pt x="0" y="4545"/>
                </a:moveTo>
                <a:lnTo>
                  <a:pt x="491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7" name="Google Shape;187;p8"/>
          <p:cNvSpPr/>
          <p:nvPr/>
        </p:nvSpPr>
        <p:spPr>
          <a:xfrm>
            <a:off x="10619600" y="3377467"/>
            <a:ext cx="92400" cy="120900"/>
          </a:xfrm>
          <a:custGeom>
            <a:avLst/>
            <a:gdLst/>
            <a:ahLst/>
            <a:cxnLst/>
            <a:rect l="l" t="t" r="r" b="b"/>
            <a:pathLst>
              <a:path w="2772" h="3627" fill="none" extrusionOk="0">
                <a:moveTo>
                  <a:pt x="0" y="3626"/>
                </a:moveTo>
                <a:lnTo>
                  <a:pt x="2771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8" name="Google Shape;188;p8"/>
          <p:cNvSpPr/>
          <p:nvPr/>
        </p:nvSpPr>
        <p:spPr>
          <a:xfrm>
            <a:off x="10561533" y="3333668"/>
            <a:ext cx="40667" cy="188433"/>
          </a:xfrm>
          <a:custGeom>
            <a:avLst/>
            <a:gdLst/>
            <a:ahLst/>
            <a:cxnLst/>
            <a:rect l="l" t="t" r="r" b="b"/>
            <a:pathLst>
              <a:path w="1220" h="5653" fill="none" extrusionOk="0">
                <a:moveTo>
                  <a:pt x="1" y="5653"/>
                </a:moveTo>
                <a:lnTo>
                  <a:pt x="1220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89" name="Google Shape;189;p8"/>
          <p:cNvSpPr/>
          <p:nvPr/>
        </p:nvSpPr>
        <p:spPr>
          <a:xfrm>
            <a:off x="10598501" y="3372700"/>
            <a:ext cx="100833" cy="164167"/>
          </a:xfrm>
          <a:custGeom>
            <a:avLst/>
            <a:gdLst/>
            <a:ahLst/>
            <a:cxnLst/>
            <a:rect l="l" t="t" r="r" b="b"/>
            <a:pathLst>
              <a:path w="3025" h="4925" fill="none" extrusionOk="0">
                <a:moveTo>
                  <a:pt x="0" y="4925"/>
                </a:moveTo>
                <a:lnTo>
                  <a:pt x="3024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0" name="Google Shape;190;p8"/>
          <p:cNvSpPr/>
          <p:nvPr/>
        </p:nvSpPr>
        <p:spPr>
          <a:xfrm>
            <a:off x="10433834" y="2549467"/>
            <a:ext cx="797500" cy="840167"/>
          </a:xfrm>
          <a:custGeom>
            <a:avLst/>
            <a:gdLst/>
            <a:ahLst/>
            <a:cxnLst/>
            <a:rect l="l" t="t" r="r" b="b"/>
            <a:pathLst>
              <a:path w="23925" h="25205" extrusionOk="0">
                <a:moveTo>
                  <a:pt x="11905" y="0"/>
                </a:moveTo>
                <a:cubicBezTo>
                  <a:pt x="7663" y="0"/>
                  <a:pt x="3653" y="2575"/>
                  <a:pt x="2043" y="6790"/>
                </a:cubicBezTo>
                <a:cubicBezTo>
                  <a:pt x="0" y="11888"/>
                  <a:pt x="2027" y="18903"/>
                  <a:pt x="3753" y="23019"/>
                </a:cubicBezTo>
                <a:lnTo>
                  <a:pt x="9247" y="25204"/>
                </a:lnTo>
                <a:cubicBezTo>
                  <a:pt x="13332" y="23415"/>
                  <a:pt x="19634" y="19710"/>
                  <a:pt x="21660" y="14612"/>
                </a:cubicBezTo>
                <a:cubicBezTo>
                  <a:pt x="23925" y="9181"/>
                  <a:pt x="21296" y="2942"/>
                  <a:pt x="15818" y="757"/>
                </a:cubicBezTo>
                <a:cubicBezTo>
                  <a:pt x="14534" y="244"/>
                  <a:pt x="13208" y="0"/>
                  <a:pt x="11905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1" name="Google Shape;191;p8"/>
          <p:cNvSpPr/>
          <p:nvPr/>
        </p:nvSpPr>
        <p:spPr>
          <a:xfrm>
            <a:off x="10531467" y="2566234"/>
            <a:ext cx="599067" cy="812300"/>
          </a:xfrm>
          <a:custGeom>
            <a:avLst/>
            <a:gdLst/>
            <a:ahLst/>
            <a:cxnLst/>
            <a:rect l="l" t="t" r="r" b="b"/>
            <a:pathLst>
              <a:path w="17972" h="24369" extrusionOk="0">
                <a:moveTo>
                  <a:pt x="10821" y="0"/>
                </a:moveTo>
                <a:cubicBezTo>
                  <a:pt x="7464" y="0"/>
                  <a:pt x="3831" y="2949"/>
                  <a:pt x="2043" y="7459"/>
                </a:cubicBezTo>
                <a:cubicBezTo>
                  <a:pt x="0" y="12557"/>
                  <a:pt x="776" y="19065"/>
                  <a:pt x="1647" y="22849"/>
                </a:cubicBezTo>
                <a:lnTo>
                  <a:pt x="5495" y="24369"/>
                </a:lnTo>
                <a:cubicBezTo>
                  <a:pt x="8709" y="22231"/>
                  <a:pt x="13760" y="18035"/>
                  <a:pt x="15802" y="12937"/>
                </a:cubicBezTo>
                <a:cubicBezTo>
                  <a:pt x="17971" y="7522"/>
                  <a:pt x="16641" y="1901"/>
                  <a:pt x="12826" y="381"/>
                </a:cubicBezTo>
                <a:cubicBezTo>
                  <a:pt x="12181" y="123"/>
                  <a:pt x="11507" y="0"/>
                  <a:pt x="1082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2" name="Google Shape;192;p8"/>
          <p:cNvSpPr/>
          <p:nvPr/>
        </p:nvSpPr>
        <p:spPr>
          <a:xfrm>
            <a:off x="10623300" y="2576534"/>
            <a:ext cx="390600" cy="787767"/>
          </a:xfrm>
          <a:custGeom>
            <a:avLst/>
            <a:gdLst/>
            <a:ahLst/>
            <a:cxnLst/>
            <a:rect l="l" t="t" r="r" b="b"/>
            <a:pathLst>
              <a:path w="11718" h="23633" extrusionOk="0">
                <a:moveTo>
                  <a:pt x="9703" y="1"/>
                </a:moveTo>
                <a:cubicBezTo>
                  <a:pt x="8008" y="1"/>
                  <a:pt x="5225" y="3686"/>
                  <a:pt x="3230" y="8717"/>
                </a:cubicBezTo>
                <a:cubicBezTo>
                  <a:pt x="1188" y="13816"/>
                  <a:pt x="301" y="19658"/>
                  <a:pt x="0" y="22967"/>
                </a:cubicBezTo>
                <a:lnTo>
                  <a:pt x="1647" y="23632"/>
                </a:lnTo>
                <a:cubicBezTo>
                  <a:pt x="3690" y="21020"/>
                  <a:pt x="7094" y="16159"/>
                  <a:pt x="9120" y="11061"/>
                </a:cubicBezTo>
                <a:cubicBezTo>
                  <a:pt x="11290" y="5645"/>
                  <a:pt x="11717" y="721"/>
                  <a:pt x="10086" y="72"/>
                </a:cubicBezTo>
                <a:cubicBezTo>
                  <a:pt x="9966" y="24"/>
                  <a:pt x="9838" y="1"/>
                  <a:pt x="9703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3" name="Google Shape;193;p8"/>
          <p:cNvSpPr/>
          <p:nvPr/>
        </p:nvSpPr>
        <p:spPr>
          <a:xfrm>
            <a:off x="10559434" y="3316767"/>
            <a:ext cx="182633" cy="104000"/>
          </a:xfrm>
          <a:custGeom>
            <a:avLst/>
            <a:gdLst/>
            <a:ahLst/>
            <a:cxnLst/>
            <a:rect l="l" t="t" r="r" b="b"/>
            <a:pathLst>
              <a:path w="5479" h="3120" extrusionOk="0">
                <a:moveTo>
                  <a:pt x="0" y="0"/>
                </a:moveTo>
                <a:lnTo>
                  <a:pt x="602" y="1869"/>
                </a:lnTo>
                <a:lnTo>
                  <a:pt x="3737" y="3120"/>
                </a:lnTo>
                <a:lnTo>
                  <a:pt x="5479" y="2185"/>
                </a:lnTo>
                <a:lnTo>
                  <a:pt x="0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4" name="Google Shape;194;p8"/>
          <p:cNvSpPr/>
          <p:nvPr/>
        </p:nvSpPr>
        <p:spPr>
          <a:xfrm>
            <a:off x="10595733" y="3099434"/>
            <a:ext cx="921667" cy="251900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5" name="Google Shape;195;p8"/>
          <p:cNvSpPr/>
          <p:nvPr/>
        </p:nvSpPr>
        <p:spPr>
          <a:xfrm>
            <a:off x="11163234" y="3092934"/>
            <a:ext cx="24833" cy="20733"/>
          </a:xfrm>
          <a:custGeom>
            <a:avLst/>
            <a:gdLst/>
            <a:ahLst/>
            <a:cxnLst/>
            <a:rect l="l" t="t" r="r" b="b"/>
            <a:pathLst>
              <a:path w="745" h="622" extrusionOk="0">
                <a:moveTo>
                  <a:pt x="454" y="1"/>
                </a:moveTo>
                <a:cubicBezTo>
                  <a:pt x="445" y="1"/>
                  <a:pt x="437" y="1"/>
                  <a:pt x="428" y="2"/>
                </a:cubicBezTo>
                <a:cubicBezTo>
                  <a:pt x="143" y="2"/>
                  <a:pt x="0" y="334"/>
                  <a:pt x="206" y="524"/>
                </a:cubicBezTo>
                <a:cubicBezTo>
                  <a:pt x="268" y="592"/>
                  <a:pt x="347" y="622"/>
                  <a:pt x="425" y="622"/>
                </a:cubicBezTo>
                <a:cubicBezTo>
                  <a:pt x="587" y="622"/>
                  <a:pt x="744" y="495"/>
                  <a:pt x="744" y="303"/>
                </a:cubicBezTo>
                <a:cubicBezTo>
                  <a:pt x="729" y="137"/>
                  <a:pt x="614" y="1"/>
                  <a:pt x="4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6" name="Google Shape;196;p8"/>
          <p:cNvSpPr/>
          <p:nvPr/>
        </p:nvSpPr>
        <p:spPr>
          <a:xfrm>
            <a:off x="10921500" y="2973167"/>
            <a:ext cx="15333" cy="13167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54" y="1"/>
                </a:moveTo>
                <a:cubicBezTo>
                  <a:pt x="79" y="1"/>
                  <a:pt x="0" y="207"/>
                  <a:pt x="111" y="333"/>
                </a:cubicBezTo>
                <a:cubicBezTo>
                  <a:pt x="153" y="375"/>
                  <a:pt x="206" y="395"/>
                  <a:pt x="258" y="395"/>
                </a:cubicBezTo>
                <a:cubicBezTo>
                  <a:pt x="361" y="395"/>
                  <a:pt x="459" y="317"/>
                  <a:pt x="459" y="191"/>
                </a:cubicBezTo>
                <a:cubicBezTo>
                  <a:pt x="459" y="80"/>
                  <a:pt x="364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7" name="Google Shape;197;p8"/>
          <p:cNvSpPr/>
          <p:nvPr/>
        </p:nvSpPr>
        <p:spPr>
          <a:xfrm>
            <a:off x="10837034" y="3045467"/>
            <a:ext cx="15367" cy="13200"/>
          </a:xfrm>
          <a:custGeom>
            <a:avLst/>
            <a:gdLst/>
            <a:ahLst/>
            <a:cxnLst/>
            <a:rect l="l" t="t" r="r" b="b"/>
            <a:pathLst>
              <a:path w="461" h="396" extrusionOk="0">
                <a:moveTo>
                  <a:pt x="270" y="1"/>
                </a:moveTo>
                <a:cubicBezTo>
                  <a:pt x="80" y="1"/>
                  <a:pt x="1" y="207"/>
                  <a:pt x="128" y="333"/>
                </a:cubicBezTo>
                <a:cubicBezTo>
                  <a:pt x="170" y="376"/>
                  <a:pt x="222" y="396"/>
                  <a:pt x="272" y="396"/>
                </a:cubicBezTo>
                <a:cubicBezTo>
                  <a:pt x="370" y="396"/>
                  <a:pt x="460" y="322"/>
                  <a:pt x="460" y="207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8" name="Google Shape;198;p8"/>
          <p:cNvSpPr/>
          <p:nvPr/>
        </p:nvSpPr>
        <p:spPr>
          <a:xfrm>
            <a:off x="10768967" y="2798467"/>
            <a:ext cx="18500" cy="15733"/>
          </a:xfrm>
          <a:custGeom>
            <a:avLst/>
            <a:gdLst/>
            <a:ahLst/>
            <a:cxnLst/>
            <a:rect l="l" t="t" r="r" b="b"/>
            <a:pathLst>
              <a:path w="555" h="472" extrusionOk="0">
                <a:moveTo>
                  <a:pt x="317" y="1"/>
                </a:moveTo>
                <a:cubicBezTo>
                  <a:pt x="111" y="1"/>
                  <a:pt x="0" y="254"/>
                  <a:pt x="143" y="397"/>
                </a:cubicBezTo>
                <a:cubicBezTo>
                  <a:pt x="195" y="449"/>
                  <a:pt x="257" y="472"/>
                  <a:pt x="318" y="472"/>
                </a:cubicBezTo>
                <a:cubicBezTo>
                  <a:pt x="441" y="472"/>
                  <a:pt x="555" y="376"/>
                  <a:pt x="555" y="238"/>
                </a:cubicBezTo>
                <a:cubicBezTo>
                  <a:pt x="555" y="112"/>
                  <a:pt x="444" y="1"/>
                  <a:pt x="31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99" name="Google Shape;199;p8"/>
          <p:cNvSpPr/>
          <p:nvPr/>
        </p:nvSpPr>
        <p:spPr>
          <a:xfrm>
            <a:off x="10824367" y="3013301"/>
            <a:ext cx="21700" cy="18567"/>
          </a:xfrm>
          <a:custGeom>
            <a:avLst/>
            <a:gdLst/>
            <a:ahLst/>
            <a:cxnLst/>
            <a:rect l="l" t="t" r="r" b="b"/>
            <a:pathLst>
              <a:path w="651" h="557" extrusionOk="0">
                <a:moveTo>
                  <a:pt x="365" y="0"/>
                </a:moveTo>
                <a:cubicBezTo>
                  <a:pt x="128" y="0"/>
                  <a:pt x="1" y="301"/>
                  <a:pt x="175" y="475"/>
                </a:cubicBezTo>
                <a:cubicBezTo>
                  <a:pt x="231" y="531"/>
                  <a:pt x="301" y="556"/>
                  <a:pt x="369" y="556"/>
                </a:cubicBezTo>
                <a:cubicBezTo>
                  <a:pt x="512" y="556"/>
                  <a:pt x="650" y="446"/>
                  <a:pt x="650" y="285"/>
                </a:cubicBezTo>
                <a:cubicBezTo>
                  <a:pt x="650" y="127"/>
                  <a:pt x="523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0" name="Google Shape;200;p8"/>
          <p:cNvSpPr/>
          <p:nvPr/>
        </p:nvSpPr>
        <p:spPr>
          <a:xfrm>
            <a:off x="10830201" y="3127301"/>
            <a:ext cx="17433" cy="17433"/>
          </a:xfrm>
          <a:custGeom>
            <a:avLst/>
            <a:gdLst/>
            <a:ahLst/>
            <a:cxnLst/>
            <a:rect l="l" t="t" r="r" b="b"/>
            <a:pathLst>
              <a:path w="523" h="523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23"/>
                  <a:pt x="253" y="523"/>
                </a:cubicBezTo>
                <a:cubicBezTo>
                  <a:pt x="396" y="523"/>
                  <a:pt x="523" y="396"/>
                  <a:pt x="523" y="253"/>
                </a:cubicBezTo>
                <a:cubicBezTo>
                  <a:pt x="523" y="111"/>
                  <a:pt x="396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1" name="Google Shape;201;p8"/>
          <p:cNvSpPr/>
          <p:nvPr/>
        </p:nvSpPr>
        <p:spPr>
          <a:xfrm>
            <a:off x="10826501" y="3134134"/>
            <a:ext cx="23767" cy="20367"/>
          </a:xfrm>
          <a:custGeom>
            <a:avLst/>
            <a:gdLst/>
            <a:ahLst/>
            <a:cxnLst/>
            <a:rect l="l" t="t" r="r" b="b"/>
            <a:pathLst>
              <a:path w="713" h="611" extrusionOk="0">
                <a:moveTo>
                  <a:pt x="412" y="1"/>
                </a:moveTo>
                <a:cubicBezTo>
                  <a:pt x="143" y="1"/>
                  <a:pt x="0" y="318"/>
                  <a:pt x="190" y="523"/>
                </a:cubicBezTo>
                <a:cubicBezTo>
                  <a:pt x="250" y="584"/>
                  <a:pt x="325" y="610"/>
                  <a:pt x="399" y="610"/>
                </a:cubicBezTo>
                <a:cubicBezTo>
                  <a:pt x="558" y="610"/>
                  <a:pt x="713" y="486"/>
                  <a:pt x="713" y="302"/>
                </a:cubicBezTo>
                <a:cubicBezTo>
                  <a:pt x="713" y="128"/>
                  <a:pt x="570" y="1"/>
                  <a:pt x="41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2" name="Google Shape;202;p8"/>
          <p:cNvSpPr/>
          <p:nvPr/>
        </p:nvSpPr>
        <p:spPr>
          <a:xfrm>
            <a:off x="10758400" y="3126767"/>
            <a:ext cx="15867" cy="13167"/>
          </a:xfrm>
          <a:custGeom>
            <a:avLst/>
            <a:gdLst/>
            <a:ahLst/>
            <a:cxnLst/>
            <a:rect l="l" t="t" r="r" b="b"/>
            <a:pathLst>
              <a:path w="476" h="395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70" y="375"/>
                  <a:pt x="222" y="394"/>
                  <a:pt x="274" y="394"/>
                </a:cubicBezTo>
                <a:cubicBezTo>
                  <a:pt x="377" y="394"/>
                  <a:pt x="476" y="317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3" name="Google Shape;203;p8"/>
          <p:cNvSpPr/>
          <p:nvPr/>
        </p:nvSpPr>
        <p:spPr>
          <a:xfrm>
            <a:off x="10530400" y="2849134"/>
            <a:ext cx="21667" cy="18567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65" y="1"/>
                </a:moveTo>
                <a:cubicBezTo>
                  <a:pt x="127" y="1"/>
                  <a:pt x="1" y="302"/>
                  <a:pt x="175" y="476"/>
                </a:cubicBezTo>
                <a:cubicBezTo>
                  <a:pt x="231" y="532"/>
                  <a:pt x="300" y="557"/>
                  <a:pt x="368" y="557"/>
                </a:cubicBezTo>
                <a:cubicBezTo>
                  <a:pt x="512" y="557"/>
                  <a:pt x="650" y="447"/>
                  <a:pt x="650" y="286"/>
                </a:cubicBezTo>
                <a:cubicBezTo>
                  <a:pt x="650" y="127"/>
                  <a:pt x="523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4" name="Google Shape;204;p8"/>
          <p:cNvSpPr/>
          <p:nvPr/>
        </p:nvSpPr>
        <p:spPr>
          <a:xfrm>
            <a:off x="10291301" y="2673934"/>
            <a:ext cx="15367" cy="13033"/>
          </a:xfrm>
          <a:custGeom>
            <a:avLst/>
            <a:gdLst/>
            <a:ahLst/>
            <a:cxnLst/>
            <a:rect l="l" t="t" r="r" b="b"/>
            <a:pathLst>
              <a:path w="461" h="391" extrusionOk="0">
                <a:moveTo>
                  <a:pt x="270" y="0"/>
                </a:moveTo>
                <a:cubicBezTo>
                  <a:pt x="80" y="0"/>
                  <a:pt x="1" y="206"/>
                  <a:pt x="128" y="333"/>
                </a:cubicBezTo>
                <a:cubicBezTo>
                  <a:pt x="168" y="373"/>
                  <a:pt x="216" y="391"/>
                  <a:pt x="263" y="391"/>
                </a:cubicBezTo>
                <a:cubicBezTo>
                  <a:pt x="364" y="391"/>
                  <a:pt x="460" y="309"/>
                  <a:pt x="460" y="190"/>
                </a:cubicBezTo>
                <a:cubicBezTo>
                  <a:pt x="460" y="79"/>
                  <a:pt x="365" y="0"/>
                  <a:pt x="270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5" name="Google Shape;205;p8"/>
          <p:cNvSpPr/>
          <p:nvPr/>
        </p:nvSpPr>
        <p:spPr>
          <a:xfrm>
            <a:off x="10241700" y="2848600"/>
            <a:ext cx="22733" cy="19467"/>
          </a:xfrm>
          <a:custGeom>
            <a:avLst/>
            <a:gdLst/>
            <a:ahLst/>
            <a:cxnLst/>
            <a:rect l="l" t="t" r="r" b="b"/>
            <a:pathLst>
              <a:path w="682" h="584" extrusionOk="0">
                <a:moveTo>
                  <a:pt x="396" y="1"/>
                </a:moveTo>
                <a:cubicBezTo>
                  <a:pt x="143" y="1"/>
                  <a:pt x="1" y="318"/>
                  <a:pt x="191" y="492"/>
                </a:cubicBezTo>
                <a:cubicBezTo>
                  <a:pt x="249" y="555"/>
                  <a:pt x="323" y="583"/>
                  <a:pt x="395" y="583"/>
                </a:cubicBezTo>
                <a:cubicBezTo>
                  <a:pt x="541" y="583"/>
                  <a:pt x="681" y="471"/>
                  <a:pt x="681" y="302"/>
                </a:cubicBezTo>
                <a:cubicBezTo>
                  <a:pt x="681" y="128"/>
                  <a:pt x="555" y="1"/>
                  <a:pt x="39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6" name="Google Shape;206;p8"/>
          <p:cNvSpPr/>
          <p:nvPr/>
        </p:nvSpPr>
        <p:spPr>
          <a:xfrm>
            <a:off x="9923668" y="4118001"/>
            <a:ext cx="203233" cy="203767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7" name="Google Shape;207;p8"/>
          <p:cNvSpPr/>
          <p:nvPr/>
        </p:nvSpPr>
        <p:spPr>
          <a:xfrm>
            <a:off x="10742568" y="3464418"/>
            <a:ext cx="221433" cy="232767"/>
          </a:xfrm>
          <a:custGeom>
            <a:avLst/>
            <a:gdLst/>
            <a:ahLst/>
            <a:cxnLst/>
            <a:rect l="l" t="t" r="r" b="b"/>
            <a:pathLst>
              <a:path w="6643" h="6983" extrusionOk="0">
                <a:moveTo>
                  <a:pt x="6196" y="1"/>
                </a:moveTo>
                <a:cubicBezTo>
                  <a:pt x="6147" y="1"/>
                  <a:pt x="6098" y="9"/>
                  <a:pt x="6049" y="28"/>
                </a:cubicBezTo>
                <a:lnTo>
                  <a:pt x="349" y="2467"/>
                </a:lnTo>
                <a:cubicBezTo>
                  <a:pt x="48" y="2593"/>
                  <a:pt x="0" y="2973"/>
                  <a:pt x="254" y="3163"/>
                </a:cubicBezTo>
                <a:lnTo>
                  <a:pt x="5210" y="6900"/>
                </a:lnTo>
                <a:cubicBezTo>
                  <a:pt x="5285" y="6956"/>
                  <a:pt x="5370" y="6982"/>
                  <a:pt x="5453" y="6982"/>
                </a:cubicBezTo>
                <a:cubicBezTo>
                  <a:pt x="5650" y="6982"/>
                  <a:pt x="5837" y="6838"/>
                  <a:pt x="5859" y="6615"/>
                </a:cubicBezTo>
                <a:lnTo>
                  <a:pt x="6603" y="456"/>
                </a:lnTo>
                <a:cubicBezTo>
                  <a:pt x="6642" y="206"/>
                  <a:pt x="6432" y="1"/>
                  <a:pt x="6196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8" name="Google Shape;208;p8"/>
          <p:cNvSpPr/>
          <p:nvPr/>
        </p:nvSpPr>
        <p:spPr>
          <a:xfrm>
            <a:off x="1860839" y="3676485"/>
            <a:ext cx="370677" cy="371651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09" name="Google Shape;209;p8"/>
          <p:cNvSpPr/>
          <p:nvPr/>
        </p:nvSpPr>
        <p:spPr>
          <a:xfrm>
            <a:off x="1198866" y="3547292"/>
            <a:ext cx="454181" cy="439493"/>
          </a:xfrm>
          <a:custGeom>
            <a:avLst/>
            <a:gdLst/>
            <a:ahLst/>
            <a:cxnLst/>
            <a:rect l="l" t="t" r="r" b="b"/>
            <a:pathLst>
              <a:path w="13080" h="12657" extrusionOk="0">
                <a:moveTo>
                  <a:pt x="9362" y="1"/>
                </a:moveTo>
                <a:cubicBezTo>
                  <a:pt x="7980" y="1"/>
                  <a:pt x="6750" y="892"/>
                  <a:pt x="6286" y="2204"/>
                </a:cubicBezTo>
                <a:cubicBezTo>
                  <a:pt x="6246" y="2326"/>
                  <a:pt x="6139" y="2396"/>
                  <a:pt x="6030" y="2396"/>
                </a:cubicBezTo>
                <a:cubicBezTo>
                  <a:pt x="5970" y="2396"/>
                  <a:pt x="5909" y="2375"/>
                  <a:pt x="5859" y="2330"/>
                </a:cubicBezTo>
                <a:cubicBezTo>
                  <a:pt x="5257" y="1847"/>
                  <a:pt x="4529" y="1605"/>
                  <a:pt x="3800" y="1605"/>
                </a:cubicBezTo>
                <a:cubicBezTo>
                  <a:pt x="3166" y="1605"/>
                  <a:pt x="2532" y="1788"/>
                  <a:pt x="1980" y="2156"/>
                </a:cubicBezTo>
                <a:cubicBezTo>
                  <a:pt x="317" y="3217"/>
                  <a:pt x="1" y="5750"/>
                  <a:pt x="1552" y="7745"/>
                </a:cubicBezTo>
                <a:cubicBezTo>
                  <a:pt x="3452" y="10200"/>
                  <a:pt x="7886" y="12195"/>
                  <a:pt x="8883" y="12638"/>
                </a:cubicBezTo>
                <a:cubicBezTo>
                  <a:pt x="8917" y="12651"/>
                  <a:pt x="8952" y="12657"/>
                  <a:pt x="8987" y="12657"/>
                </a:cubicBezTo>
                <a:cubicBezTo>
                  <a:pt x="9081" y="12657"/>
                  <a:pt x="9169" y="12613"/>
                  <a:pt x="9216" y="12543"/>
                </a:cubicBezTo>
                <a:cubicBezTo>
                  <a:pt x="9849" y="11640"/>
                  <a:pt x="12509" y="7587"/>
                  <a:pt x="12826" y="4500"/>
                </a:cubicBezTo>
                <a:cubicBezTo>
                  <a:pt x="13079" y="1982"/>
                  <a:pt x="11448" y="3"/>
                  <a:pt x="9469" y="3"/>
                </a:cubicBezTo>
                <a:cubicBezTo>
                  <a:pt x="9433" y="2"/>
                  <a:pt x="9397" y="1"/>
                  <a:pt x="93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0" name="Google Shape;210;p8"/>
          <p:cNvSpPr/>
          <p:nvPr/>
        </p:nvSpPr>
        <p:spPr>
          <a:xfrm>
            <a:off x="1964611" y="3280634"/>
            <a:ext cx="266715" cy="266655"/>
          </a:xfrm>
          <a:custGeom>
            <a:avLst/>
            <a:gdLst/>
            <a:ahLst/>
            <a:cxnLst/>
            <a:rect l="l" t="t" r="r" b="b"/>
            <a:pathLst>
              <a:path w="4387" h="4386" extrusionOk="0">
                <a:moveTo>
                  <a:pt x="1140" y="0"/>
                </a:moveTo>
                <a:lnTo>
                  <a:pt x="0" y="3262"/>
                </a:lnTo>
                <a:lnTo>
                  <a:pt x="3262" y="4386"/>
                </a:lnTo>
                <a:lnTo>
                  <a:pt x="4386" y="1140"/>
                </a:lnTo>
                <a:lnTo>
                  <a:pt x="1140" y="0"/>
                </a:ln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1" name="Google Shape;211;p8"/>
          <p:cNvSpPr/>
          <p:nvPr/>
        </p:nvSpPr>
        <p:spPr>
          <a:xfrm>
            <a:off x="615984" y="4531169"/>
            <a:ext cx="715779" cy="196304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2" name="Google Shape;212;p8"/>
          <p:cNvSpPr/>
          <p:nvPr/>
        </p:nvSpPr>
        <p:spPr>
          <a:xfrm rot="-125535">
            <a:off x="598932" y="746625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3" name="Google Shape;213;p8"/>
          <p:cNvSpPr/>
          <p:nvPr/>
        </p:nvSpPr>
        <p:spPr>
          <a:xfrm rot="-125535">
            <a:off x="3199332" y="1231325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4" name="Google Shape;214;p8"/>
          <p:cNvSpPr txBox="1">
            <a:spLocks noGrp="1"/>
          </p:cNvSpPr>
          <p:nvPr>
            <p:ph type="title"/>
          </p:nvPr>
        </p:nvSpPr>
        <p:spPr>
          <a:xfrm>
            <a:off x="2864400" y="2059200"/>
            <a:ext cx="6463200" cy="273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8933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943909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9"/>
          <p:cNvSpPr txBox="1">
            <a:spLocks noGrp="1"/>
          </p:cNvSpPr>
          <p:nvPr>
            <p:ph type="title"/>
          </p:nvPr>
        </p:nvSpPr>
        <p:spPr>
          <a:xfrm>
            <a:off x="966863" y="723600"/>
            <a:ext cx="5897200" cy="95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217" name="Google Shape;217;p9"/>
          <p:cNvSpPr txBox="1">
            <a:spLocks noGrp="1"/>
          </p:cNvSpPr>
          <p:nvPr>
            <p:ph type="subTitle" idx="1"/>
          </p:nvPr>
        </p:nvSpPr>
        <p:spPr>
          <a:xfrm>
            <a:off x="6677867" y="3065113"/>
            <a:ext cx="4575200" cy="5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  <p:sp>
        <p:nvSpPr>
          <p:cNvPr id="218" name="Google Shape;218;p9"/>
          <p:cNvSpPr txBox="1">
            <a:spLocks noGrp="1"/>
          </p:cNvSpPr>
          <p:nvPr>
            <p:ph type="subTitle" idx="2"/>
          </p:nvPr>
        </p:nvSpPr>
        <p:spPr>
          <a:xfrm>
            <a:off x="6677867" y="3620713"/>
            <a:ext cx="4575200" cy="21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9" name="Google Shape;219;p9"/>
          <p:cNvSpPr/>
          <p:nvPr/>
        </p:nvSpPr>
        <p:spPr>
          <a:xfrm>
            <a:off x="7755936" y="1381432"/>
            <a:ext cx="1095401" cy="29935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9"/>
          <p:cNvSpPr/>
          <p:nvPr/>
        </p:nvSpPr>
        <p:spPr>
          <a:xfrm>
            <a:off x="10377408" y="5956257"/>
            <a:ext cx="1379459" cy="377019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9"/>
          <p:cNvSpPr/>
          <p:nvPr/>
        </p:nvSpPr>
        <p:spPr>
          <a:xfrm>
            <a:off x="306934" y="392965"/>
            <a:ext cx="648761" cy="177312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9"/>
          <p:cNvSpPr/>
          <p:nvPr/>
        </p:nvSpPr>
        <p:spPr>
          <a:xfrm>
            <a:off x="11191267" y="300567"/>
            <a:ext cx="809500" cy="221244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606428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10"/>
          <p:cNvSpPr/>
          <p:nvPr/>
        </p:nvSpPr>
        <p:spPr>
          <a:xfrm>
            <a:off x="7352401" y="69934"/>
            <a:ext cx="4036367" cy="4036367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rgbClr val="B9CCEA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10"/>
          <p:cNvSpPr/>
          <p:nvPr/>
        </p:nvSpPr>
        <p:spPr>
          <a:xfrm>
            <a:off x="9024501" y="276718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6" name="Google Shape;226;p10"/>
          <p:cNvSpPr/>
          <p:nvPr/>
        </p:nvSpPr>
        <p:spPr>
          <a:xfrm>
            <a:off x="10686300" y="798817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7" name="Google Shape;227;p10"/>
          <p:cNvSpPr/>
          <p:nvPr/>
        </p:nvSpPr>
        <p:spPr>
          <a:xfrm>
            <a:off x="7298467" y="1839601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8" name="Google Shape;228;p10"/>
          <p:cNvSpPr/>
          <p:nvPr/>
        </p:nvSpPr>
        <p:spPr>
          <a:xfrm rot="526347">
            <a:off x="1948599" y="2520193"/>
            <a:ext cx="128515" cy="109953"/>
          </a:xfrm>
          <a:custGeom>
            <a:avLst/>
            <a:gdLst/>
            <a:ahLst/>
            <a:cxnLst/>
            <a:rect l="l" t="t" r="r" b="b"/>
            <a:pathLst>
              <a:path w="2804" h="2399" extrusionOk="0">
                <a:moveTo>
                  <a:pt x="1616" y="0"/>
                </a:moveTo>
                <a:cubicBezTo>
                  <a:pt x="539" y="0"/>
                  <a:pt x="1" y="1283"/>
                  <a:pt x="761" y="2043"/>
                </a:cubicBezTo>
                <a:cubicBezTo>
                  <a:pt x="1007" y="2289"/>
                  <a:pt x="1308" y="2399"/>
                  <a:pt x="1603" y="2399"/>
                </a:cubicBezTo>
                <a:cubicBezTo>
                  <a:pt x="2217" y="2399"/>
                  <a:pt x="2803" y="1920"/>
                  <a:pt x="2803" y="1203"/>
                </a:cubicBezTo>
                <a:cubicBezTo>
                  <a:pt x="2803" y="538"/>
                  <a:pt x="2265" y="0"/>
                  <a:pt x="1616" y="0"/>
                </a:cubicBez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9" name="Google Shape;229;p10"/>
          <p:cNvSpPr/>
          <p:nvPr/>
        </p:nvSpPr>
        <p:spPr>
          <a:xfrm rot="526347">
            <a:off x="1849810" y="2918775"/>
            <a:ext cx="304468" cy="320051"/>
          </a:xfrm>
          <a:custGeom>
            <a:avLst/>
            <a:gdLst/>
            <a:ahLst/>
            <a:cxnLst/>
            <a:rect l="l" t="t" r="r" b="b"/>
            <a:pathLst>
              <a:path w="6643" h="6983" extrusionOk="0">
                <a:moveTo>
                  <a:pt x="6196" y="1"/>
                </a:moveTo>
                <a:cubicBezTo>
                  <a:pt x="6147" y="1"/>
                  <a:pt x="6098" y="9"/>
                  <a:pt x="6049" y="28"/>
                </a:cubicBezTo>
                <a:lnTo>
                  <a:pt x="349" y="2467"/>
                </a:lnTo>
                <a:cubicBezTo>
                  <a:pt x="48" y="2593"/>
                  <a:pt x="0" y="2973"/>
                  <a:pt x="254" y="3163"/>
                </a:cubicBezTo>
                <a:lnTo>
                  <a:pt x="5210" y="6900"/>
                </a:lnTo>
                <a:cubicBezTo>
                  <a:pt x="5285" y="6956"/>
                  <a:pt x="5370" y="6982"/>
                  <a:pt x="5453" y="6982"/>
                </a:cubicBezTo>
                <a:cubicBezTo>
                  <a:pt x="5650" y="6982"/>
                  <a:pt x="5837" y="6838"/>
                  <a:pt x="5859" y="6615"/>
                </a:cubicBezTo>
                <a:lnTo>
                  <a:pt x="6603" y="456"/>
                </a:lnTo>
                <a:cubicBezTo>
                  <a:pt x="6642" y="206"/>
                  <a:pt x="6432" y="1"/>
                  <a:pt x="6196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0" name="Google Shape;230;p10"/>
          <p:cNvSpPr/>
          <p:nvPr/>
        </p:nvSpPr>
        <p:spPr>
          <a:xfrm rot="526347">
            <a:off x="1098334" y="2962965"/>
            <a:ext cx="624519" cy="627727"/>
          </a:xfrm>
          <a:custGeom>
            <a:avLst/>
            <a:gdLst/>
            <a:ahLst/>
            <a:cxnLst/>
            <a:rect l="l" t="t" r="r" b="b"/>
            <a:pathLst>
              <a:path w="13626" h="13696" extrusionOk="0">
                <a:moveTo>
                  <a:pt x="5592" y="0"/>
                </a:moveTo>
                <a:cubicBezTo>
                  <a:pt x="5282" y="0"/>
                  <a:pt x="4976" y="230"/>
                  <a:pt x="4957" y="609"/>
                </a:cubicBezTo>
                <a:lnTo>
                  <a:pt x="4782" y="4425"/>
                </a:lnTo>
                <a:cubicBezTo>
                  <a:pt x="4767" y="4694"/>
                  <a:pt x="4577" y="4948"/>
                  <a:pt x="4323" y="5011"/>
                </a:cubicBezTo>
                <a:lnTo>
                  <a:pt x="634" y="6040"/>
                </a:lnTo>
                <a:cubicBezTo>
                  <a:pt x="32" y="6199"/>
                  <a:pt x="1" y="7038"/>
                  <a:pt x="587" y="7244"/>
                </a:cubicBezTo>
                <a:lnTo>
                  <a:pt x="4165" y="8590"/>
                </a:lnTo>
                <a:cubicBezTo>
                  <a:pt x="4418" y="8685"/>
                  <a:pt x="4592" y="8938"/>
                  <a:pt x="4577" y="9207"/>
                </a:cubicBezTo>
                <a:lnTo>
                  <a:pt x="4402" y="13023"/>
                </a:lnTo>
                <a:cubicBezTo>
                  <a:pt x="4382" y="13427"/>
                  <a:pt x="4713" y="13695"/>
                  <a:pt x="5051" y="13695"/>
                </a:cubicBezTo>
                <a:cubicBezTo>
                  <a:pt x="5230" y="13695"/>
                  <a:pt x="5411" y="13620"/>
                  <a:pt x="5542" y="13450"/>
                </a:cubicBezTo>
                <a:lnTo>
                  <a:pt x="7917" y="10474"/>
                </a:lnTo>
                <a:cubicBezTo>
                  <a:pt x="8043" y="10314"/>
                  <a:pt x="8226" y="10228"/>
                  <a:pt x="8419" y="10228"/>
                </a:cubicBezTo>
                <a:cubicBezTo>
                  <a:pt x="8494" y="10228"/>
                  <a:pt x="8571" y="10241"/>
                  <a:pt x="8646" y="10268"/>
                </a:cubicBezTo>
                <a:lnTo>
                  <a:pt x="12208" y="11598"/>
                </a:lnTo>
                <a:cubicBezTo>
                  <a:pt x="12288" y="11628"/>
                  <a:pt x="12366" y="11642"/>
                  <a:pt x="12442" y="11642"/>
                </a:cubicBezTo>
                <a:cubicBezTo>
                  <a:pt x="12920" y="11642"/>
                  <a:pt x="13269" y="11086"/>
                  <a:pt x="12968" y="10648"/>
                </a:cubicBezTo>
                <a:lnTo>
                  <a:pt x="10863" y="7465"/>
                </a:lnTo>
                <a:cubicBezTo>
                  <a:pt x="10720" y="7228"/>
                  <a:pt x="10736" y="6927"/>
                  <a:pt x="10894" y="6705"/>
                </a:cubicBezTo>
                <a:lnTo>
                  <a:pt x="13269" y="3729"/>
                </a:lnTo>
                <a:cubicBezTo>
                  <a:pt x="13625" y="3287"/>
                  <a:pt x="13290" y="2692"/>
                  <a:pt x="12781" y="2692"/>
                </a:cubicBezTo>
                <a:cubicBezTo>
                  <a:pt x="12724" y="2692"/>
                  <a:pt x="12665" y="2699"/>
                  <a:pt x="12604" y="2715"/>
                </a:cubicBezTo>
                <a:lnTo>
                  <a:pt x="8931" y="3729"/>
                </a:lnTo>
                <a:cubicBezTo>
                  <a:pt x="8872" y="3746"/>
                  <a:pt x="8813" y="3754"/>
                  <a:pt x="8754" y="3754"/>
                </a:cubicBezTo>
                <a:cubicBezTo>
                  <a:pt x="8543" y="3754"/>
                  <a:pt x="8342" y="3649"/>
                  <a:pt x="8218" y="3475"/>
                </a:cubicBezTo>
                <a:lnTo>
                  <a:pt x="6112" y="293"/>
                </a:lnTo>
                <a:cubicBezTo>
                  <a:pt x="5984" y="91"/>
                  <a:pt x="5787" y="0"/>
                  <a:pt x="559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1" name="Google Shape;231;p10"/>
          <p:cNvSpPr/>
          <p:nvPr/>
        </p:nvSpPr>
        <p:spPr>
          <a:xfrm>
            <a:off x="955688" y="2100435"/>
            <a:ext cx="370677" cy="371651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2" name="Google Shape;232;p10"/>
          <p:cNvSpPr/>
          <p:nvPr/>
        </p:nvSpPr>
        <p:spPr>
          <a:xfrm rot="-125535">
            <a:off x="10423299" y="3015658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3" name="Google Shape;233;p10"/>
          <p:cNvSpPr/>
          <p:nvPr/>
        </p:nvSpPr>
        <p:spPr>
          <a:xfrm rot="-125535">
            <a:off x="428632" y="571991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34" name="Google Shape;234;p10"/>
          <p:cNvSpPr txBox="1">
            <a:spLocks noGrp="1"/>
          </p:cNvSpPr>
          <p:nvPr>
            <p:ph type="body" idx="1"/>
          </p:nvPr>
        </p:nvSpPr>
        <p:spPr>
          <a:xfrm>
            <a:off x="7637984" y="1704116"/>
            <a:ext cx="34652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609585" lvl="0" indent="-30479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Font typeface="Candal"/>
              <a:buNone/>
              <a:defRPr sz="3067">
                <a:latin typeface="Candal"/>
                <a:ea typeface="Candal"/>
                <a:cs typeface="Candal"/>
                <a:sym typeface="Candal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358403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Header section 1">
  <p:cSld name="Header section 1">
    <p:bg>
      <p:bgPr>
        <a:solidFill>
          <a:schemeClr val="dk2"/>
        </a:solidFill>
        <a:effectLst/>
      </p:bgPr>
    </p:bg>
    <p:spTree>
      <p:nvGrpSpPr>
        <p:cNvPr id="1" name="Shape 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" name="Google Shape;781;p13"/>
          <p:cNvSpPr/>
          <p:nvPr/>
        </p:nvSpPr>
        <p:spPr>
          <a:xfrm>
            <a:off x="235800" y="-1549700"/>
            <a:ext cx="11720400" cy="10136800"/>
          </a:xfrm>
          <a:prstGeom prst="triangle">
            <a:avLst>
              <a:gd name="adj" fmla="val 50000"/>
            </a:avLst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2" name="Google Shape;782;p13"/>
          <p:cNvSpPr/>
          <p:nvPr/>
        </p:nvSpPr>
        <p:spPr>
          <a:xfrm>
            <a:off x="4206500" y="6010733"/>
            <a:ext cx="3697600" cy="252000"/>
          </a:xfrm>
          <a:prstGeom prst="ellipse">
            <a:avLst/>
          </a:prstGeom>
          <a:solidFill>
            <a:srgbClr val="404AA9">
              <a:alpha val="52679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3" name="Google Shape;783;p13"/>
          <p:cNvSpPr/>
          <p:nvPr/>
        </p:nvSpPr>
        <p:spPr>
          <a:xfrm rot="-1333288">
            <a:off x="4582732" y="-414937"/>
            <a:ext cx="2823337" cy="1708209"/>
          </a:xfrm>
          <a:custGeom>
            <a:avLst/>
            <a:gdLst/>
            <a:ahLst/>
            <a:cxnLst/>
            <a:rect l="l" t="t" r="r" b="b"/>
            <a:pathLst>
              <a:path w="50437" h="30516" extrusionOk="0">
                <a:moveTo>
                  <a:pt x="21728" y="0"/>
                </a:moveTo>
                <a:cubicBezTo>
                  <a:pt x="13424" y="0"/>
                  <a:pt x="5337" y="3760"/>
                  <a:pt x="0" y="10601"/>
                </a:cubicBezTo>
                <a:lnTo>
                  <a:pt x="49102" y="30515"/>
                </a:lnTo>
                <a:cubicBezTo>
                  <a:pt x="50436" y="18273"/>
                  <a:pt x="43464" y="6632"/>
                  <a:pt x="32090" y="2028"/>
                </a:cubicBezTo>
                <a:cubicBezTo>
                  <a:pt x="28722" y="660"/>
                  <a:pt x="25206" y="0"/>
                  <a:pt x="21728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4" name="Google Shape;784;p13"/>
          <p:cNvSpPr/>
          <p:nvPr/>
        </p:nvSpPr>
        <p:spPr>
          <a:xfrm>
            <a:off x="1347006" y="1144832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5" name="Google Shape;785;p13"/>
          <p:cNvSpPr/>
          <p:nvPr/>
        </p:nvSpPr>
        <p:spPr>
          <a:xfrm>
            <a:off x="9805712" y="2563850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6" name="Google Shape;786;p13"/>
          <p:cNvSpPr/>
          <p:nvPr/>
        </p:nvSpPr>
        <p:spPr>
          <a:xfrm>
            <a:off x="716001" y="4204298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87" name="Google Shape;787;p13"/>
          <p:cNvSpPr/>
          <p:nvPr/>
        </p:nvSpPr>
        <p:spPr>
          <a:xfrm>
            <a:off x="11101167" y="778801"/>
            <a:ext cx="921667" cy="251900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788" name="Google Shape;788;p13"/>
          <p:cNvGrpSpPr/>
          <p:nvPr/>
        </p:nvGrpSpPr>
        <p:grpSpPr>
          <a:xfrm>
            <a:off x="4189746" y="5542692"/>
            <a:ext cx="3563561" cy="602069"/>
            <a:chOff x="1918200" y="3040325"/>
            <a:chExt cx="3420800" cy="577950"/>
          </a:xfrm>
        </p:grpSpPr>
        <p:sp>
          <p:nvSpPr>
            <p:cNvPr id="789" name="Google Shape;789;p13"/>
            <p:cNvSpPr/>
            <p:nvPr/>
          </p:nvSpPr>
          <p:spPr>
            <a:xfrm>
              <a:off x="3628600" y="3040325"/>
              <a:ext cx="1710400" cy="471000"/>
            </a:xfrm>
            <a:custGeom>
              <a:avLst/>
              <a:gdLst/>
              <a:ahLst/>
              <a:cxnLst/>
              <a:rect l="l" t="t" r="r" b="b"/>
              <a:pathLst>
                <a:path w="68416" h="18840" extrusionOk="0">
                  <a:moveTo>
                    <a:pt x="11836" y="1"/>
                  </a:moveTo>
                  <a:cubicBezTo>
                    <a:pt x="1433" y="1"/>
                    <a:pt x="0" y="12268"/>
                    <a:pt x="0" y="12268"/>
                  </a:cubicBezTo>
                  <a:lnTo>
                    <a:pt x="11909" y="15570"/>
                  </a:lnTo>
                  <a:lnTo>
                    <a:pt x="64079" y="18839"/>
                  </a:lnTo>
                  <a:lnTo>
                    <a:pt x="68416" y="6630"/>
                  </a:lnTo>
                  <a:lnTo>
                    <a:pt x="68416" y="6630"/>
                  </a:lnTo>
                  <a:cubicBezTo>
                    <a:pt x="65365" y="9337"/>
                    <a:pt x="61146" y="10366"/>
                    <a:pt x="56349" y="10366"/>
                  </a:cubicBezTo>
                  <a:cubicBezTo>
                    <a:pt x="42109" y="10366"/>
                    <a:pt x="22768" y="1298"/>
                    <a:pt x="13710" y="126"/>
                  </a:cubicBezTo>
                  <a:cubicBezTo>
                    <a:pt x="13055" y="41"/>
                    <a:pt x="12431" y="1"/>
                    <a:pt x="1183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0" name="Google Shape;790;p13"/>
            <p:cNvSpPr/>
            <p:nvPr/>
          </p:nvSpPr>
          <p:spPr>
            <a:xfrm>
              <a:off x="1918200" y="3040325"/>
              <a:ext cx="1710425" cy="471000"/>
            </a:xfrm>
            <a:custGeom>
              <a:avLst/>
              <a:gdLst/>
              <a:ahLst/>
              <a:cxnLst/>
              <a:rect l="l" t="t" r="r" b="b"/>
              <a:pathLst>
                <a:path w="68417" h="18840" extrusionOk="0">
                  <a:moveTo>
                    <a:pt x="56576" y="1"/>
                  </a:moveTo>
                  <a:cubicBezTo>
                    <a:pt x="55982" y="1"/>
                    <a:pt x="55360" y="41"/>
                    <a:pt x="54707" y="126"/>
                  </a:cubicBezTo>
                  <a:cubicBezTo>
                    <a:pt x="45649" y="1298"/>
                    <a:pt x="26308" y="10366"/>
                    <a:pt x="12068" y="10366"/>
                  </a:cubicBezTo>
                  <a:cubicBezTo>
                    <a:pt x="7270" y="10366"/>
                    <a:pt x="3052" y="9337"/>
                    <a:pt x="1" y="6630"/>
                  </a:cubicBezTo>
                  <a:lnTo>
                    <a:pt x="1" y="6630"/>
                  </a:lnTo>
                  <a:lnTo>
                    <a:pt x="4304" y="18839"/>
                  </a:lnTo>
                  <a:lnTo>
                    <a:pt x="56474" y="15603"/>
                  </a:lnTo>
                  <a:lnTo>
                    <a:pt x="68416" y="12268"/>
                  </a:lnTo>
                  <a:cubicBezTo>
                    <a:pt x="68416" y="12268"/>
                    <a:pt x="66954" y="1"/>
                    <a:pt x="5657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1" name="Google Shape;791;p13"/>
            <p:cNvSpPr/>
            <p:nvPr/>
          </p:nvSpPr>
          <p:spPr>
            <a:xfrm>
              <a:off x="3308400" y="3347425"/>
              <a:ext cx="639425" cy="92900"/>
            </a:xfrm>
            <a:custGeom>
              <a:avLst/>
              <a:gdLst/>
              <a:ahLst/>
              <a:cxnLst/>
              <a:rect l="l" t="t" r="r" b="b"/>
              <a:pathLst>
                <a:path w="25577" h="3716" extrusionOk="0">
                  <a:moveTo>
                    <a:pt x="12792" y="0"/>
                  </a:moveTo>
                  <a:cubicBezTo>
                    <a:pt x="8772" y="0"/>
                    <a:pt x="4753" y="684"/>
                    <a:pt x="900" y="2052"/>
                  </a:cubicBezTo>
                  <a:cubicBezTo>
                    <a:pt x="1" y="2381"/>
                    <a:pt x="259" y="3707"/>
                    <a:pt x="1071" y="3707"/>
                  </a:cubicBezTo>
                  <a:cubicBezTo>
                    <a:pt x="1163" y="3707"/>
                    <a:pt x="1262" y="3690"/>
                    <a:pt x="1367" y="3653"/>
                  </a:cubicBezTo>
                  <a:cubicBezTo>
                    <a:pt x="5053" y="2335"/>
                    <a:pt x="8922" y="1677"/>
                    <a:pt x="12796" y="1677"/>
                  </a:cubicBezTo>
                  <a:cubicBezTo>
                    <a:pt x="16669" y="1677"/>
                    <a:pt x="20547" y="2335"/>
                    <a:pt x="24250" y="3653"/>
                  </a:cubicBezTo>
                  <a:cubicBezTo>
                    <a:pt x="24358" y="3696"/>
                    <a:pt x="24459" y="3716"/>
                    <a:pt x="24553" y="3716"/>
                  </a:cubicBezTo>
                  <a:cubicBezTo>
                    <a:pt x="25327" y="3716"/>
                    <a:pt x="25576" y="2379"/>
                    <a:pt x="24683" y="2052"/>
                  </a:cubicBezTo>
                  <a:cubicBezTo>
                    <a:pt x="20831" y="684"/>
                    <a:pt x="16811" y="0"/>
                    <a:pt x="12792" y="0"/>
                  </a:cubicBezTo>
                  <a:close/>
                </a:path>
              </a:pathLst>
            </a:custGeom>
            <a:solidFill>
              <a:srgbClr val="F4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92" name="Google Shape;792;p13"/>
            <p:cNvSpPr/>
            <p:nvPr/>
          </p:nvSpPr>
          <p:spPr>
            <a:xfrm>
              <a:off x="2025775" y="3407050"/>
              <a:ext cx="3204825" cy="211225"/>
            </a:xfrm>
            <a:custGeom>
              <a:avLst/>
              <a:gdLst/>
              <a:ahLst/>
              <a:cxnLst/>
              <a:rect l="l" t="t" r="r" b="b"/>
              <a:pathLst>
                <a:path w="128193" h="8449" extrusionOk="0">
                  <a:moveTo>
                    <a:pt x="52438" y="0"/>
                  </a:moveTo>
                  <a:lnTo>
                    <a:pt x="1" y="4170"/>
                  </a:lnTo>
                  <a:lnTo>
                    <a:pt x="1" y="7806"/>
                  </a:lnTo>
                  <a:lnTo>
                    <a:pt x="51004" y="3670"/>
                  </a:lnTo>
                  <a:cubicBezTo>
                    <a:pt x="54790" y="6855"/>
                    <a:pt x="59443" y="8448"/>
                    <a:pt x="64097" y="8448"/>
                  </a:cubicBezTo>
                  <a:cubicBezTo>
                    <a:pt x="68750" y="8448"/>
                    <a:pt x="73403" y="6855"/>
                    <a:pt x="77189" y="3670"/>
                  </a:cubicBezTo>
                  <a:lnTo>
                    <a:pt x="128192" y="7806"/>
                  </a:lnTo>
                  <a:lnTo>
                    <a:pt x="128192" y="4170"/>
                  </a:lnTo>
                  <a:lnTo>
                    <a:pt x="75755" y="0"/>
                  </a:lnTo>
                  <a:lnTo>
                    <a:pt x="75221" y="534"/>
                  </a:lnTo>
                  <a:cubicBezTo>
                    <a:pt x="72052" y="3369"/>
                    <a:pt x="68074" y="4787"/>
                    <a:pt x="64097" y="4787"/>
                  </a:cubicBezTo>
                  <a:cubicBezTo>
                    <a:pt x="60119" y="4787"/>
                    <a:pt x="56141" y="3369"/>
                    <a:pt x="52972" y="534"/>
                  </a:cubicBezTo>
                  <a:lnTo>
                    <a:pt x="5243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93" name="Google Shape;793;p13"/>
          <p:cNvSpPr txBox="1">
            <a:spLocks noGrp="1"/>
          </p:cNvSpPr>
          <p:nvPr>
            <p:ph type="title"/>
          </p:nvPr>
        </p:nvSpPr>
        <p:spPr>
          <a:xfrm>
            <a:off x="2698667" y="3420533"/>
            <a:ext cx="67948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794" name="Google Shape;794;p13"/>
          <p:cNvSpPr txBox="1">
            <a:spLocks noGrp="1"/>
          </p:cNvSpPr>
          <p:nvPr>
            <p:ph type="subTitle" idx="1"/>
          </p:nvPr>
        </p:nvSpPr>
        <p:spPr>
          <a:xfrm>
            <a:off x="3947800" y="4332376"/>
            <a:ext cx="4296400" cy="10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5" name="Google Shape;795;p13"/>
          <p:cNvSpPr txBox="1">
            <a:spLocks noGrp="1"/>
          </p:cNvSpPr>
          <p:nvPr>
            <p:ph type="title" idx="2" hasCustomPrompt="1"/>
          </p:nvPr>
        </p:nvSpPr>
        <p:spPr>
          <a:xfrm>
            <a:off x="4247200" y="2174635"/>
            <a:ext cx="3697600" cy="88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9333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884564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8631B-DBB7-4916-AEA8-305C8E14D8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FD5EDC-B011-43A7-BAEA-9E36FE66BB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63684B-8601-46D2-8F79-C3B1C430C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4FC31F-1C72-4569-8BDE-5D6C5B367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E0B11C-FDC6-4108-8571-9B4992D971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1877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1">
  <p:cSld name="One column text 1">
    <p:spTree>
      <p:nvGrpSpPr>
        <p:cNvPr id="1" name="Shape 9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" name="Google Shape;935;p16"/>
          <p:cNvSpPr/>
          <p:nvPr/>
        </p:nvSpPr>
        <p:spPr>
          <a:xfrm>
            <a:off x="2082671" y="-584460"/>
            <a:ext cx="8026659" cy="8026919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6" name="Google Shape;936;p16"/>
          <p:cNvSpPr/>
          <p:nvPr/>
        </p:nvSpPr>
        <p:spPr>
          <a:xfrm>
            <a:off x="8116273" y="3534314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7" name="Google Shape;937;p16"/>
          <p:cNvSpPr/>
          <p:nvPr/>
        </p:nvSpPr>
        <p:spPr>
          <a:xfrm>
            <a:off x="9373700" y="260991"/>
            <a:ext cx="634243" cy="173517"/>
          </a:xfrm>
          <a:custGeom>
            <a:avLst/>
            <a:gdLst/>
            <a:ahLst/>
            <a:cxnLst/>
            <a:rect l="l" t="t" r="r" b="b"/>
            <a:pathLst>
              <a:path w="15632" h="4277" extrusionOk="0">
                <a:moveTo>
                  <a:pt x="7908" y="1"/>
                </a:moveTo>
                <a:cubicBezTo>
                  <a:pt x="7727" y="1"/>
                  <a:pt x="7536" y="53"/>
                  <a:pt x="7351" y="173"/>
                </a:cubicBezTo>
                <a:cubicBezTo>
                  <a:pt x="6869" y="484"/>
                  <a:pt x="6600" y="1314"/>
                  <a:pt x="5961" y="1314"/>
                </a:cubicBezTo>
                <a:cubicBezTo>
                  <a:pt x="5950" y="1314"/>
                  <a:pt x="5938" y="1313"/>
                  <a:pt x="5926" y="1313"/>
                </a:cubicBezTo>
                <a:cubicBezTo>
                  <a:pt x="5371" y="1265"/>
                  <a:pt x="5134" y="569"/>
                  <a:pt x="4627" y="347"/>
                </a:cubicBezTo>
                <a:cubicBezTo>
                  <a:pt x="4519" y="297"/>
                  <a:pt x="4404" y="274"/>
                  <a:pt x="4287" y="274"/>
                </a:cubicBezTo>
                <a:cubicBezTo>
                  <a:pt x="3929" y="274"/>
                  <a:pt x="3560" y="491"/>
                  <a:pt x="3345" y="790"/>
                </a:cubicBezTo>
                <a:cubicBezTo>
                  <a:pt x="3044" y="1186"/>
                  <a:pt x="2965" y="1693"/>
                  <a:pt x="2901" y="2184"/>
                </a:cubicBezTo>
                <a:cubicBezTo>
                  <a:pt x="2506" y="1740"/>
                  <a:pt x="1999" y="1408"/>
                  <a:pt x="1429" y="1234"/>
                </a:cubicBezTo>
                <a:cubicBezTo>
                  <a:pt x="1350" y="1214"/>
                  <a:pt x="1274" y="1205"/>
                  <a:pt x="1201" y="1205"/>
                </a:cubicBezTo>
                <a:cubicBezTo>
                  <a:pt x="397" y="1205"/>
                  <a:pt x="1" y="2337"/>
                  <a:pt x="843" y="2975"/>
                </a:cubicBezTo>
                <a:cubicBezTo>
                  <a:pt x="1254" y="3291"/>
                  <a:pt x="1776" y="3389"/>
                  <a:pt x="2268" y="3389"/>
                </a:cubicBezTo>
                <a:cubicBezTo>
                  <a:pt x="3086" y="3389"/>
                  <a:pt x="3820" y="3118"/>
                  <a:pt x="3820" y="3118"/>
                </a:cubicBezTo>
                <a:cubicBezTo>
                  <a:pt x="3832" y="3659"/>
                  <a:pt x="4301" y="3926"/>
                  <a:pt x="4914" y="3926"/>
                </a:cubicBezTo>
                <a:cubicBezTo>
                  <a:pt x="5108" y="3926"/>
                  <a:pt x="5317" y="3900"/>
                  <a:pt x="5530" y="3846"/>
                </a:cubicBezTo>
                <a:cubicBezTo>
                  <a:pt x="6113" y="3704"/>
                  <a:pt x="6750" y="3211"/>
                  <a:pt x="7379" y="3211"/>
                </a:cubicBezTo>
                <a:cubicBezTo>
                  <a:pt x="7518" y="3211"/>
                  <a:pt x="7656" y="3235"/>
                  <a:pt x="7794" y="3292"/>
                </a:cubicBezTo>
                <a:cubicBezTo>
                  <a:pt x="7534" y="3775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5"/>
                  <a:pt x="11483" y="3435"/>
                  <a:pt x="11167" y="3181"/>
                </a:cubicBezTo>
                <a:lnTo>
                  <a:pt x="11167" y="3181"/>
                </a:lnTo>
                <a:cubicBezTo>
                  <a:pt x="11256" y="3190"/>
                  <a:pt x="11345" y="3195"/>
                  <a:pt x="11435" y="3195"/>
                </a:cubicBezTo>
                <a:cubicBezTo>
                  <a:pt x="11823" y="3195"/>
                  <a:pt x="12213" y="3111"/>
                  <a:pt x="12560" y="2944"/>
                </a:cubicBezTo>
                <a:cubicBezTo>
                  <a:pt x="13083" y="2721"/>
                  <a:pt x="13617" y="2445"/>
                  <a:pt x="14162" y="2445"/>
                </a:cubicBezTo>
                <a:cubicBezTo>
                  <a:pt x="14277" y="2445"/>
                  <a:pt x="14392" y="2457"/>
                  <a:pt x="14507" y="2485"/>
                </a:cubicBezTo>
                <a:cubicBezTo>
                  <a:pt x="14673" y="2526"/>
                  <a:pt x="14927" y="2642"/>
                  <a:pt x="15158" y="2642"/>
                </a:cubicBezTo>
                <a:cubicBezTo>
                  <a:pt x="15280" y="2642"/>
                  <a:pt x="15396" y="2609"/>
                  <a:pt x="15489" y="2516"/>
                </a:cubicBezTo>
                <a:cubicBezTo>
                  <a:pt x="15632" y="2390"/>
                  <a:pt x="15616" y="2184"/>
                  <a:pt x="15473" y="2073"/>
                </a:cubicBezTo>
                <a:cubicBezTo>
                  <a:pt x="15407" y="2048"/>
                  <a:pt x="15332" y="2038"/>
                  <a:pt x="15248" y="2038"/>
                </a:cubicBezTo>
                <a:cubicBezTo>
                  <a:pt x="14803" y="2038"/>
                  <a:pt x="14111" y="2329"/>
                  <a:pt x="13158" y="2329"/>
                </a:cubicBezTo>
                <a:cubicBezTo>
                  <a:pt x="12447" y="2329"/>
                  <a:pt x="11589" y="2166"/>
                  <a:pt x="10581" y="1598"/>
                </a:cubicBezTo>
                <a:cubicBezTo>
                  <a:pt x="10338" y="1466"/>
                  <a:pt x="10014" y="1395"/>
                  <a:pt x="9692" y="1395"/>
                </a:cubicBezTo>
                <a:cubicBezTo>
                  <a:pt x="9319" y="1395"/>
                  <a:pt x="8950" y="1489"/>
                  <a:pt x="8712" y="1693"/>
                </a:cubicBezTo>
                <a:cubicBezTo>
                  <a:pt x="9303" y="961"/>
                  <a:pt x="8686" y="1"/>
                  <a:pt x="790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8" name="Google Shape;938;p16"/>
          <p:cNvSpPr/>
          <p:nvPr/>
        </p:nvSpPr>
        <p:spPr>
          <a:xfrm>
            <a:off x="3221294" y="298269"/>
            <a:ext cx="1210140" cy="331376"/>
          </a:xfrm>
          <a:custGeom>
            <a:avLst/>
            <a:gdLst/>
            <a:ahLst/>
            <a:cxnLst/>
            <a:rect l="l" t="t" r="r" b="b"/>
            <a:pathLst>
              <a:path w="29826" h="8168" extrusionOk="0">
                <a:moveTo>
                  <a:pt x="15099" y="0"/>
                </a:moveTo>
                <a:cubicBezTo>
                  <a:pt x="14749" y="0"/>
                  <a:pt x="14382" y="101"/>
                  <a:pt x="14023" y="333"/>
                </a:cubicBezTo>
                <a:cubicBezTo>
                  <a:pt x="13111" y="921"/>
                  <a:pt x="12576" y="2505"/>
                  <a:pt x="11372" y="2505"/>
                </a:cubicBezTo>
                <a:cubicBezTo>
                  <a:pt x="11343" y="2505"/>
                  <a:pt x="11314" y="2505"/>
                  <a:pt x="11284" y="2503"/>
                </a:cubicBezTo>
                <a:cubicBezTo>
                  <a:pt x="10239" y="2423"/>
                  <a:pt x="9764" y="1078"/>
                  <a:pt x="8814" y="650"/>
                </a:cubicBezTo>
                <a:cubicBezTo>
                  <a:pt x="8611" y="560"/>
                  <a:pt x="8397" y="519"/>
                  <a:pt x="8181" y="519"/>
                </a:cubicBezTo>
                <a:cubicBezTo>
                  <a:pt x="7490" y="519"/>
                  <a:pt x="6782" y="942"/>
                  <a:pt x="6360" y="1521"/>
                </a:cubicBezTo>
                <a:cubicBezTo>
                  <a:pt x="5822" y="2281"/>
                  <a:pt x="5647" y="3247"/>
                  <a:pt x="5521" y="4165"/>
                </a:cubicBezTo>
                <a:cubicBezTo>
                  <a:pt x="4761" y="3310"/>
                  <a:pt x="3795" y="2693"/>
                  <a:pt x="2702" y="2360"/>
                </a:cubicBezTo>
                <a:cubicBezTo>
                  <a:pt x="2548" y="2320"/>
                  <a:pt x="2400" y="2301"/>
                  <a:pt x="2258" y="2301"/>
                </a:cubicBezTo>
                <a:cubicBezTo>
                  <a:pt x="739" y="2301"/>
                  <a:pt x="1" y="4483"/>
                  <a:pt x="1594" y="5685"/>
                </a:cubicBezTo>
                <a:cubicBezTo>
                  <a:pt x="2380" y="6280"/>
                  <a:pt x="3378" y="6466"/>
                  <a:pt x="4318" y="6466"/>
                </a:cubicBezTo>
                <a:cubicBezTo>
                  <a:pt x="5879" y="6466"/>
                  <a:pt x="7278" y="5954"/>
                  <a:pt x="7278" y="5954"/>
                </a:cubicBezTo>
                <a:cubicBezTo>
                  <a:pt x="7302" y="6996"/>
                  <a:pt x="8215" y="7509"/>
                  <a:pt x="9394" y="7509"/>
                </a:cubicBezTo>
                <a:cubicBezTo>
                  <a:pt x="9757" y="7509"/>
                  <a:pt x="10145" y="7460"/>
                  <a:pt x="10540" y="7364"/>
                </a:cubicBezTo>
                <a:cubicBezTo>
                  <a:pt x="11656" y="7091"/>
                  <a:pt x="12878" y="6148"/>
                  <a:pt x="14094" y="6148"/>
                </a:cubicBezTo>
                <a:cubicBezTo>
                  <a:pt x="14361" y="6148"/>
                  <a:pt x="14629" y="6194"/>
                  <a:pt x="14894" y="6303"/>
                </a:cubicBezTo>
                <a:cubicBezTo>
                  <a:pt x="14403" y="7211"/>
                  <a:pt x="15930" y="8167"/>
                  <a:pt x="18272" y="8167"/>
                </a:cubicBezTo>
                <a:cubicBezTo>
                  <a:pt x="18950" y="8167"/>
                  <a:pt x="19697" y="8087"/>
                  <a:pt x="20484" y="7902"/>
                </a:cubicBezTo>
                <a:cubicBezTo>
                  <a:pt x="21624" y="7649"/>
                  <a:pt x="21924" y="6556"/>
                  <a:pt x="21323" y="6065"/>
                </a:cubicBezTo>
                <a:lnTo>
                  <a:pt x="21323" y="6065"/>
                </a:lnTo>
                <a:cubicBezTo>
                  <a:pt x="21504" y="6103"/>
                  <a:pt x="21692" y="6120"/>
                  <a:pt x="21884" y="6120"/>
                </a:cubicBezTo>
                <a:cubicBezTo>
                  <a:pt x="22584" y="6120"/>
                  <a:pt x="23337" y="5895"/>
                  <a:pt x="23983" y="5622"/>
                </a:cubicBezTo>
                <a:cubicBezTo>
                  <a:pt x="24965" y="5203"/>
                  <a:pt x="26001" y="4676"/>
                  <a:pt x="27037" y="4676"/>
                </a:cubicBezTo>
                <a:cubicBezTo>
                  <a:pt x="27254" y="4676"/>
                  <a:pt x="27471" y="4699"/>
                  <a:pt x="27688" y="4751"/>
                </a:cubicBezTo>
                <a:cubicBezTo>
                  <a:pt x="27997" y="4823"/>
                  <a:pt x="28489" y="5043"/>
                  <a:pt x="28938" y="5043"/>
                </a:cubicBezTo>
                <a:cubicBezTo>
                  <a:pt x="29178" y="5043"/>
                  <a:pt x="29406" y="4981"/>
                  <a:pt x="29588" y="4799"/>
                </a:cubicBezTo>
                <a:cubicBezTo>
                  <a:pt x="29810" y="4577"/>
                  <a:pt x="29825" y="4102"/>
                  <a:pt x="29525" y="3944"/>
                </a:cubicBezTo>
                <a:cubicBezTo>
                  <a:pt x="29403" y="3901"/>
                  <a:pt x="29267" y="3882"/>
                  <a:pt x="29115" y="3882"/>
                </a:cubicBezTo>
                <a:cubicBezTo>
                  <a:pt x="28267" y="3882"/>
                  <a:pt x="26937" y="4449"/>
                  <a:pt x="25099" y="4449"/>
                </a:cubicBezTo>
                <a:cubicBezTo>
                  <a:pt x="23738" y="4449"/>
                  <a:pt x="22097" y="4138"/>
                  <a:pt x="20167" y="3057"/>
                </a:cubicBezTo>
                <a:cubicBezTo>
                  <a:pt x="19707" y="2805"/>
                  <a:pt x="19080" y="2667"/>
                  <a:pt x="18457" y="2667"/>
                </a:cubicBezTo>
                <a:cubicBezTo>
                  <a:pt x="17751" y="2667"/>
                  <a:pt x="17050" y="2844"/>
                  <a:pt x="16604" y="3231"/>
                </a:cubicBezTo>
                <a:cubicBezTo>
                  <a:pt x="17758" y="1834"/>
                  <a:pt x="16587" y="0"/>
                  <a:pt x="1509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39" name="Google Shape;939;p16"/>
          <p:cNvSpPr/>
          <p:nvPr/>
        </p:nvSpPr>
        <p:spPr>
          <a:xfrm>
            <a:off x="220373" y="1667848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0" name="Google Shape;940;p16"/>
          <p:cNvSpPr/>
          <p:nvPr/>
        </p:nvSpPr>
        <p:spPr>
          <a:xfrm>
            <a:off x="11639745" y="16402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1" name="Google Shape;941;p16"/>
          <p:cNvSpPr/>
          <p:nvPr/>
        </p:nvSpPr>
        <p:spPr>
          <a:xfrm>
            <a:off x="10109345" y="5637050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2" name="Google Shape;942;p16"/>
          <p:cNvSpPr/>
          <p:nvPr/>
        </p:nvSpPr>
        <p:spPr>
          <a:xfrm>
            <a:off x="1246567" y="6182432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943" name="Google Shape;943;p16"/>
          <p:cNvSpPr txBox="1">
            <a:spLocks noGrp="1"/>
          </p:cNvSpPr>
          <p:nvPr>
            <p:ph type="title"/>
          </p:nvPr>
        </p:nvSpPr>
        <p:spPr>
          <a:xfrm>
            <a:off x="3422800" y="723600"/>
            <a:ext cx="5346400" cy="178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0533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944" name="Google Shape;944;p16"/>
          <p:cNvSpPr txBox="1">
            <a:spLocks noGrp="1"/>
          </p:cNvSpPr>
          <p:nvPr>
            <p:ph type="subTitle" idx="1"/>
          </p:nvPr>
        </p:nvSpPr>
        <p:spPr>
          <a:xfrm>
            <a:off x="2242500" y="2636433"/>
            <a:ext cx="7706800" cy="103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867333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1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" name="Google Shape;1103;p18"/>
          <p:cNvSpPr txBox="1">
            <a:spLocks noGrp="1"/>
          </p:cNvSpPr>
          <p:nvPr>
            <p:ph type="title"/>
          </p:nvPr>
        </p:nvSpPr>
        <p:spPr>
          <a:xfrm>
            <a:off x="947200" y="719333"/>
            <a:ext cx="10306000" cy="75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04" name="Google Shape;1104;p18"/>
          <p:cNvSpPr/>
          <p:nvPr/>
        </p:nvSpPr>
        <p:spPr>
          <a:xfrm rot="2202364">
            <a:off x="10320347" y="6424711"/>
            <a:ext cx="1077096" cy="391205"/>
          </a:xfrm>
          <a:custGeom>
            <a:avLst/>
            <a:gdLst/>
            <a:ahLst/>
            <a:cxnLst/>
            <a:rect l="l" t="t" r="r" b="b"/>
            <a:pathLst>
              <a:path w="68953" h="25044" extrusionOk="0">
                <a:moveTo>
                  <a:pt x="68952" y="1"/>
                </a:moveTo>
                <a:lnTo>
                  <a:pt x="68952" y="1"/>
                </a:lnTo>
                <a:cubicBezTo>
                  <a:pt x="67128" y="2654"/>
                  <a:pt x="65096" y="5183"/>
                  <a:pt x="62857" y="7547"/>
                </a:cubicBezTo>
                <a:cubicBezTo>
                  <a:pt x="60619" y="9910"/>
                  <a:pt x="58172" y="12025"/>
                  <a:pt x="55602" y="13973"/>
                </a:cubicBezTo>
                <a:cubicBezTo>
                  <a:pt x="52990" y="15839"/>
                  <a:pt x="50212" y="17415"/>
                  <a:pt x="47268" y="18659"/>
                </a:cubicBezTo>
                <a:cubicBezTo>
                  <a:pt x="44241" y="19861"/>
                  <a:pt x="41131" y="20649"/>
                  <a:pt x="37939" y="20981"/>
                </a:cubicBezTo>
                <a:cubicBezTo>
                  <a:pt x="36342" y="21188"/>
                  <a:pt x="34736" y="21291"/>
                  <a:pt x="33129" y="21291"/>
                </a:cubicBezTo>
                <a:cubicBezTo>
                  <a:pt x="31523" y="21291"/>
                  <a:pt x="29916" y="21188"/>
                  <a:pt x="28320" y="20981"/>
                </a:cubicBezTo>
                <a:cubicBezTo>
                  <a:pt x="26744" y="20773"/>
                  <a:pt x="25168" y="20442"/>
                  <a:pt x="23593" y="20110"/>
                </a:cubicBezTo>
                <a:cubicBezTo>
                  <a:pt x="21976" y="19737"/>
                  <a:pt x="20359" y="19446"/>
                  <a:pt x="18700" y="19322"/>
                </a:cubicBezTo>
                <a:cubicBezTo>
                  <a:pt x="18382" y="19299"/>
                  <a:pt x="18064" y="19287"/>
                  <a:pt x="17749" y="19287"/>
                </a:cubicBezTo>
                <a:cubicBezTo>
                  <a:pt x="16380" y="19287"/>
                  <a:pt x="15039" y="19506"/>
                  <a:pt x="13725" y="19944"/>
                </a:cubicBezTo>
                <a:cubicBezTo>
                  <a:pt x="12937" y="20193"/>
                  <a:pt x="12191" y="20483"/>
                  <a:pt x="11403" y="20815"/>
                </a:cubicBezTo>
                <a:lnTo>
                  <a:pt x="9164" y="21685"/>
                </a:lnTo>
                <a:cubicBezTo>
                  <a:pt x="6137" y="22888"/>
                  <a:pt x="3069" y="24007"/>
                  <a:pt x="1" y="25044"/>
                </a:cubicBezTo>
                <a:cubicBezTo>
                  <a:pt x="3152" y="24256"/>
                  <a:pt x="6262" y="23219"/>
                  <a:pt x="9330" y="22224"/>
                </a:cubicBezTo>
                <a:lnTo>
                  <a:pt x="11652" y="21437"/>
                </a:lnTo>
                <a:cubicBezTo>
                  <a:pt x="12440" y="21188"/>
                  <a:pt x="13227" y="20898"/>
                  <a:pt x="13974" y="20690"/>
                </a:cubicBezTo>
                <a:cubicBezTo>
                  <a:pt x="15108" y="20344"/>
                  <a:pt x="16289" y="20189"/>
                  <a:pt x="17482" y="20189"/>
                </a:cubicBezTo>
                <a:cubicBezTo>
                  <a:pt x="17860" y="20189"/>
                  <a:pt x="18239" y="20204"/>
                  <a:pt x="18617" y="20234"/>
                </a:cubicBezTo>
                <a:cubicBezTo>
                  <a:pt x="21769" y="20566"/>
                  <a:pt x="24920" y="21602"/>
                  <a:pt x="28154" y="22059"/>
                </a:cubicBezTo>
                <a:cubicBezTo>
                  <a:pt x="29827" y="22313"/>
                  <a:pt x="31522" y="22437"/>
                  <a:pt x="33217" y="22437"/>
                </a:cubicBezTo>
                <a:cubicBezTo>
                  <a:pt x="34839" y="22437"/>
                  <a:pt x="36461" y="22323"/>
                  <a:pt x="38063" y="22100"/>
                </a:cubicBezTo>
                <a:lnTo>
                  <a:pt x="39266" y="21976"/>
                </a:lnTo>
                <a:cubicBezTo>
                  <a:pt x="39680" y="21893"/>
                  <a:pt x="40095" y="21810"/>
                  <a:pt x="40509" y="21727"/>
                </a:cubicBezTo>
                <a:lnTo>
                  <a:pt x="41712" y="21520"/>
                </a:lnTo>
                <a:cubicBezTo>
                  <a:pt x="42126" y="21437"/>
                  <a:pt x="42500" y="21354"/>
                  <a:pt x="42914" y="21229"/>
                </a:cubicBezTo>
                <a:lnTo>
                  <a:pt x="45319" y="20566"/>
                </a:lnTo>
                <a:cubicBezTo>
                  <a:pt x="46107" y="20317"/>
                  <a:pt x="46853" y="19985"/>
                  <a:pt x="47641" y="19695"/>
                </a:cubicBezTo>
                <a:cubicBezTo>
                  <a:pt x="50668" y="18368"/>
                  <a:pt x="53529" y="16710"/>
                  <a:pt x="56141" y="14720"/>
                </a:cubicBezTo>
                <a:cubicBezTo>
                  <a:pt x="61282" y="10656"/>
                  <a:pt x="65635" y="5640"/>
                  <a:pt x="6895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5" name="Google Shape;1105;p18"/>
          <p:cNvSpPr/>
          <p:nvPr/>
        </p:nvSpPr>
        <p:spPr>
          <a:xfrm rot="2202364">
            <a:off x="10046267" y="6329218"/>
            <a:ext cx="392503" cy="119545"/>
          </a:xfrm>
          <a:custGeom>
            <a:avLst/>
            <a:gdLst/>
            <a:ahLst/>
            <a:cxnLst/>
            <a:rect l="l" t="t" r="r" b="b"/>
            <a:pathLst>
              <a:path w="25127" h="7653" extrusionOk="0">
                <a:moveTo>
                  <a:pt x="25127" y="2312"/>
                </a:moveTo>
                <a:lnTo>
                  <a:pt x="25127" y="2312"/>
                </a:lnTo>
                <a:cubicBezTo>
                  <a:pt x="25124" y="2314"/>
                  <a:pt x="25121" y="2316"/>
                  <a:pt x="25118" y="2318"/>
                </a:cubicBezTo>
                <a:lnTo>
                  <a:pt x="25118" y="2318"/>
                </a:lnTo>
                <a:cubicBezTo>
                  <a:pt x="25124" y="2314"/>
                  <a:pt x="25127" y="2312"/>
                  <a:pt x="25127" y="2312"/>
                </a:cubicBezTo>
                <a:close/>
                <a:moveTo>
                  <a:pt x="25118" y="2318"/>
                </a:moveTo>
                <a:lnTo>
                  <a:pt x="25118" y="2318"/>
                </a:lnTo>
                <a:cubicBezTo>
                  <a:pt x="25105" y="2327"/>
                  <a:pt x="25080" y="2344"/>
                  <a:pt x="25042" y="2369"/>
                </a:cubicBezTo>
                <a:lnTo>
                  <a:pt x="25042" y="2369"/>
                </a:lnTo>
                <a:cubicBezTo>
                  <a:pt x="25068" y="2352"/>
                  <a:pt x="25093" y="2335"/>
                  <a:pt x="25118" y="2318"/>
                </a:cubicBezTo>
                <a:close/>
                <a:moveTo>
                  <a:pt x="7774" y="1"/>
                </a:moveTo>
                <a:cubicBezTo>
                  <a:pt x="6201" y="1"/>
                  <a:pt x="4708" y="423"/>
                  <a:pt x="3359" y="1566"/>
                </a:cubicBezTo>
                <a:cubicBezTo>
                  <a:pt x="1" y="4385"/>
                  <a:pt x="2364" y="7163"/>
                  <a:pt x="6137" y="7536"/>
                </a:cubicBezTo>
                <a:cubicBezTo>
                  <a:pt x="6892" y="7615"/>
                  <a:pt x="7642" y="7652"/>
                  <a:pt x="8384" y="7652"/>
                </a:cubicBezTo>
                <a:cubicBezTo>
                  <a:pt x="16803" y="7652"/>
                  <a:pt x="24178" y="2940"/>
                  <a:pt x="25042" y="2369"/>
                </a:cubicBezTo>
                <a:lnTo>
                  <a:pt x="25042" y="2369"/>
                </a:lnTo>
                <a:cubicBezTo>
                  <a:pt x="23973" y="3072"/>
                  <a:pt x="22807" y="3346"/>
                  <a:pt x="21578" y="3346"/>
                </a:cubicBezTo>
                <a:cubicBezTo>
                  <a:pt x="17279" y="3346"/>
                  <a:pt x="12206" y="1"/>
                  <a:pt x="7774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6" name="Google Shape;1106;p18"/>
          <p:cNvSpPr/>
          <p:nvPr/>
        </p:nvSpPr>
        <p:spPr>
          <a:xfrm rot="2202364">
            <a:off x="10139688" y="6445699"/>
            <a:ext cx="464608" cy="274612"/>
          </a:xfrm>
          <a:custGeom>
            <a:avLst/>
            <a:gdLst/>
            <a:ahLst/>
            <a:cxnLst/>
            <a:rect l="l" t="t" r="r" b="b"/>
            <a:pathLst>
              <a:path w="29743" h="17580" extrusionOk="0">
                <a:moveTo>
                  <a:pt x="29327" y="1"/>
                </a:moveTo>
                <a:cubicBezTo>
                  <a:pt x="23652" y="1"/>
                  <a:pt x="0" y="14772"/>
                  <a:pt x="2585" y="17074"/>
                </a:cubicBezTo>
                <a:cubicBezTo>
                  <a:pt x="2989" y="17422"/>
                  <a:pt x="3524" y="17579"/>
                  <a:pt x="4154" y="17579"/>
                </a:cubicBezTo>
                <a:cubicBezTo>
                  <a:pt x="7724" y="17579"/>
                  <a:pt x="14352" y="12534"/>
                  <a:pt x="17594" y="8657"/>
                </a:cubicBezTo>
                <a:cubicBezTo>
                  <a:pt x="21367" y="4096"/>
                  <a:pt x="29742" y="33"/>
                  <a:pt x="29742" y="33"/>
                </a:cubicBezTo>
                <a:cubicBezTo>
                  <a:pt x="29617" y="11"/>
                  <a:pt x="29479" y="1"/>
                  <a:pt x="2932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7" name="Google Shape;1107;p18"/>
          <p:cNvSpPr/>
          <p:nvPr/>
        </p:nvSpPr>
        <p:spPr>
          <a:xfrm rot="2202364">
            <a:off x="10370111" y="6361204"/>
            <a:ext cx="268052" cy="121029"/>
          </a:xfrm>
          <a:custGeom>
            <a:avLst/>
            <a:gdLst/>
            <a:ahLst/>
            <a:cxnLst/>
            <a:rect l="l" t="t" r="r" b="b"/>
            <a:pathLst>
              <a:path w="17160" h="7748" extrusionOk="0">
                <a:moveTo>
                  <a:pt x="1327" y="1"/>
                </a:moveTo>
                <a:cubicBezTo>
                  <a:pt x="435" y="1"/>
                  <a:pt x="0" y="429"/>
                  <a:pt x="284" y="1486"/>
                </a:cubicBezTo>
                <a:cubicBezTo>
                  <a:pt x="1777" y="7042"/>
                  <a:pt x="17159" y="7747"/>
                  <a:pt x="17159" y="7747"/>
                </a:cubicBezTo>
                <a:cubicBezTo>
                  <a:pt x="17159" y="7747"/>
                  <a:pt x="5118" y="1"/>
                  <a:pt x="132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8" name="Google Shape;1108;p18"/>
          <p:cNvSpPr/>
          <p:nvPr/>
        </p:nvSpPr>
        <p:spPr>
          <a:xfrm rot="2202364">
            <a:off x="10291555" y="6594182"/>
            <a:ext cx="495880" cy="288577"/>
          </a:xfrm>
          <a:custGeom>
            <a:avLst/>
            <a:gdLst/>
            <a:ahLst/>
            <a:cxnLst/>
            <a:rect l="l" t="t" r="r" b="b"/>
            <a:pathLst>
              <a:path w="31745" h="18474" extrusionOk="0">
                <a:moveTo>
                  <a:pt x="30735" y="0"/>
                </a:moveTo>
                <a:cubicBezTo>
                  <a:pt x="21509" y="0"/>
                  <a:pt x="0" y="15498"/>
                  <a:pt x="2555" y="17734"/>
                </a:cubicBezTo>
                <a:cubicBezTo>
                  <a:pt x="3114" y="18232"/>
                  <a:pt x="3865" y="18474"/>
                  <a:pt x="4755" y="18474"/>
                </a:cubicBezTo>
                <a:cubicBezTo>
                  <a:pt x="8092" y="18474"/>
                  <a:pt x="13397" y="15073"/>
                  <a:pt x="17979" y="8985"/>
                </a:cubicBezTo>
                <a:cubicBezTo>
                  <a:pt x="21338" y="4466"/>
                  <a:pt x="26230" y="1273"/>
                  <a:pt x="31745" y="71"/>
                </a:cubicBezTo>
                <a:cubicBezTo>
                  <a:pt x="31428" y="23"/>
                  <a:pt x="31090" y="0"/>
                  <a:pt x="3073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09" name="Google Shape;1109;p18"/>
          <p:cNvSpPr/>
          <p:nvPr/>
        </p:nvSpPr>
        <p:spPr>
          <a:xfrm rot="2202364">
            <a:off x="10579691" y="6510098"/>
            <a:ext cx="430523" cy="192837"/>
          </a:xfrm>
          <a:custGeom>
            <a:avLst/>
            <a:gdLst/>
            <a:ahLst/>
            <a:cxnLst/>
            <a:rect l="l" t="t" r="r" b="b"/>
            <a:pathLst>
              <a:path w="27561" h="12345" extrusionOk="0">
                <a:moveTo>
                  <a:pt x="4252" y="0"/>
                </a:moveTo>
                <a:cubicBezTo>
                  <a:pt x="1748" y="0"/>
                  <a:pt x="0" y="4595"/>
                  <a:pt x="6373" y="8662"/>
                </a:cubicBezTo>
                <a:cubicBezTo>
                  <a:pt x="11255" y="11769"/>
                  <a:pt x="18389" y="12344"/>
                  <a:pt x="23003" y="12344"/>
                </a:cubicBezTo>
                <a:cubicBezTo>
                  <a:pt x="25717" y="12344"/>
                  <a:pt x="27560" y="12145"/>
                  <a:pt x="27560" y="12145"/>
                </a:cubicBezTo>
                <a:lnTo>
                  <a:pt x="27560" y="12145"/>
                </a:lnTo>
                <a:cubicBezTo>
                  <a:pt x="27424" y="12149"/>
                  <a:pt x="27287" y="12150"/>
                  <a:pt x="27151" y="12150"/>
                </a:cubicBezTo>
                <a:cubicBezTo>
                  <a:pt x="17413" y="12150"/>
                  <a:pt x="8944" y="3483"/>
                  <a:pt x="5959" y="743"/>
                </a:cubicBezTo>
                <a:cubicBezTo>
                  <a:pt x="5406" y="229"/>
                  <a:pt x="4810" y="0"/>
                  <a:pt x="425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0" name="Google Shape;1110;p18"/>
          <p:cNvSpPr/>
          <p:nvPr/>
        </p:nvSpPr>
        <p:spPr>
          <a:xfrm rot="2202364">
            <a:off x="10868015" y="6669264"/>
            <a:ext cx="313259" cy="91569"/>
          </a:xfrm>
          <a:custGeom>
            <a:avLst/>
            <a:gdLst/>
            <a:ahLst/>
            <a:cxnLst/>
            <a:rect l="l" t="t" r="r" b="b"/>
            <a:pathLst>
              <a:path w="20054" h="5862" extrusionOk="0">
                <a:moveTo>
                  <a:pt x="1757" y="0"/>
                </a:moveTo>
                <a:cubicBezTo>
                  <a:pt x="634" y="0"/>
                  <a:pt x="1" y="327"/>
                  <a:pt x="151" y="1135"/>
                </a:cubicBezTo>
                <a:cubicBezTo>
                  <a:pt x="981" y="5364"/>
                  <a:pt x="20053" y="5861"/>
                  <a:pt x="20053" y="5861"/>
                </a:cubicBezTo>
                <a:cubicBezTo>
                  <a:pt x="20053" y="5861"/>
                  <a:pt x="6513" y="0"/>
                  <a:pt x="175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1" name="Google Shape;1111;p18"/>
          <p:cNvSpPr/>
          <p:nvPr/>
        </p:nvSpPr>
        <p:spPr>
          <a:xfrm>
            <a:off x="11125000" y="5593653"/>
            <a:ext cx="210352" cy="1257388"/>
          </a:xfrm>
          <a:custGeom>
            <a:avLst/>
            <a:gdLst/>
            <a:ahLst/>
            <a:cxnLst/>
            <a:rect l="l" t="t" r="r" b="b"/>
            <a:pathLst>
              <a:path w="8322" h="49745" extrusionOk="0">
                <a:moveTo>
                  <a:pt x="1" y="0"/>
                </a:moveTo>
                <a:lnTo>
                  <a:pt x="1" y="49744"/>
                </a:lnTo>
                <a:lnTo>
                  <a:pt x="8322" y="49744"/>
                </a:lnTo>
                <a:lnTo>
                  <a:pt x="8322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2" name="Google Shape;1112;p18"/>
          <p:cNvSpPr/>
          <p:nvPr/>
        </p:nvSpPr>
        <p:spPr>
          <a:xfrm>
            <a:off x="11184755" y="6044593"/>
            <a:ext cx="91628" cy="355491"/>
          </a:xfrm>
          <a:custGeom>
            <a:avLst/>
            <a:gdLst/>
            <a:ahLst/>
            <a:cxnLst/>
            <a:rect l="l" t="t" r="r" b="b"/>
            <a:pathLst>
              <a:path w="3625" h="14064" extrusionOk="0">
                <a:moveTo>
                  <a:pt x="1813" y="1"/>
                </a:moveTo>
                <a:cubicBezTo>
                  <a:pt x="799" y="1"/>
                  <a:pt x="1" y="3163"/>
                  <a:pt x="1" y="7032"/>
                </a:cubicBezTo>
                <a:cubicBezTo>
                  <a:pt x="1" y="10932"/>
                  <a:pt x="799" y="14064"/>
                  <a:pt x="1813" y="14064"/>
                </a:cubicBezTo>
                <a:cubicBezTo>
                  <a:pt x="2795" y="14064"/>
                  <a:pt x="3624" y="10932"/>
                  <a:pt x="3624" y="7032"/>
                </a:cubicBezTo>
                <a:cubicBezTo>
                  <a:pt x="3624" y="3163"/>
                  <a:pt x="2795" y="1"/>
                  <a:pt x="1813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3" name="Google Shape;1113;p18"/>
          <p:cNvSpPr/>
          <p:nvPr/>
        </p:nvSpPr>
        <p:spPr>
          <a:xfrm>
            <a:off x="11123458" y="5659625"/>
            <a:ext cx="214245" cy="33391"/>
          </a:xfrm>
          <a:custGeom>
            <a:avLst/>
            <a:gdLst/>
            <a:ahLst/>
            <a:cxnLst/>
            <a:rect l="l" t="t" r="r" b="b"/>
            <a:pathLst>
              <a:path w="8476" h="1321" extrusionOk="0">
                <a:moveTo>
                  <a:pt x="0" y="0"/>
                </a:moveTo>
                <a:lnTo>
                  <a:pt x="0" y="1321"/>
                </a:lnTo>
                <a:lnTo>
                  <a:pt x="8475" y="1321"/>
                </a:lnTo>
                <a:lnTo>
                  <a:pt x="8475" y="0"/>
                </a:ln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4" name="Google Shape;1114;p18"/>
          <p:cNvSpPr/>
          <p:nvPr/>
        </p:nvSpPr>
        <p:spPr>
          <a:xfrm>
            <a:off x="11123458" y="6742366"/>
            <a:ext cx="214245" cy="32607"/>
          </a:xfrm>
          <a:custGeom>
            <a:avLst/>
            <a:gdLst/>
            <a:ahLst/>
            <a:cxnLst/>
            <a:rect l="l" t="t" r="r" b="b"/>
            <a:pathLst>
              <a:path w="8476" h="1290" extrusionOk="0">
                <a:moveTo>
                  <a:pt x="0" y="0"/>
                </a:moveTo>
                <a:lnTo>
                  <a:pt x="0" y="1290"/>
                </a:lnTo>
                <a:lnTo>
                  <a:pt x="8475" y="1290"/>
                </a:lnTo>
                <a:lnTo>
                  <a:pt x="8475" y="0"/>
                </a:ln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5" name="Google Shape;1115;p18"/>
          <p:cNvSpPr/>
          <p:nvPr/>
        </p:nvSpPr>
        <p:spPr>
          <a:xfrm>
            <a:off x="11123458" y="5708511"/>
            <a:ext cx="214245" cy="17896"/>
          </a:xfrm>
          <a:custGeom>
            <a:avLst/>
            <a:gdLst/>
            <a:ahLst/>
            <a:cxnLst/>
            <a:rect l="l" t="t" r="r" b="b"/>
            <a:pathLst>
              <a:path w="8476" h="708" extrusionOk="0">
                <a:moveTo>
                  <a:pt x="0" y="1"/>
                </a:moveTo>
                <a:lnTo>
                  <a:pt x="0" y="707"/>
                </a:lnTo>
                <a:lnTo>
                  <a:pt x="8475" y="707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6" name="Google Shape;1116;p18"/>
          <p:cNvSpPr/>
          <p:nvPr/>
        </p:nvSpPr>
        <p:spPr>
          <a:xfrm>
            <a:off x="11123458" y="6705109"/>
            <a:ext cx="214245" cy="17871"/>
          </a:xfrm>
          <a:custGeom>
            <a:avLst/>
            <a:gdLst/>
            <a:ahLst/>
            <a:cxnLst/>
            <a:rect l="l" t="t" r="r" b="b"/>
            <a:pathLst>
              <a:path w="8476" h="707" extrusionOk="0">
                <a:moveTo>
                  <a:pt x="0" y="0"/>
                </a:moveTo>
                <a:lnTo>
                  <a:pt x="0" y="707"/>
                </a:lnTo>
                <a:lnTo>
                  <a:pt x="8475" y="707"/>
                </a:lnTo>
                <a:lnTo>
                  <a:pt x="8475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7" name="Google Shape;1117;p18"/>
          <p:cNvSpPr/>
          <p:nvPr/>
        </p:nvSpPr>
        <p:spPr>
          <a:xfrm>
            <a:off x="11346200" y="5593653"/>
            <a:ext cx="210377" cy="1257388"/>
          </a:xfrm>
          <a:custGeom>
            <a:avLst/>
            <a:gdLst/>
            <a:ahLst/>
            <a:cxnLst/>
            <a:rect l="l" t="t" r="r" b="b"/>
            <a:pathLst>
              <a:path w="8323" h="49745" extrusionOk="0">
                <a:moveTo>
                  <a:pt x="1" y="0"/>
                </a:moveTo>
                <a:lnTo>
                  <a:pt x="1" y="49744"/>
                </a:lnTo>
                <a:lnTo>
                  <a:pt x="8322" y="49744"/>
                </a:lnTo>
                <a:lnTo>
                  <a:pt x="8322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8" name="Google Shape;1118;p18"/>
          <p:cNvSpPr/>
          <p:nvPr/>
        </p:nvSpPr>
        <p:spPr>
          <a:xfrm>
            <a:off x="11344658" y="5692991"/>
            <a:ext cx="214245" cy="33416"/>
          </a:xfrm>
          <a:custGeom>
            <a:avLst/>
            <a:gdLst/>
            <a:ahLst/>
            <a:cxnLst/>
            <a:rect l="l" t="t" r="r" b="b"/>
            <a:pathLst>
              <a:path w="8476" h="1322" extrusionOk="0">
                <a:moveTo>
                  <a:pt x="0" y="1"/>
                </a:moveTo>
                <a:lnTo>
                  <a:pt x="0" y="1321"/>
                </a:lnTo>
                <a:lnTo>
                  <a:pt x="8475" y="1321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19" name="Google Shape;1119;p18"/>
          <p:cNvSpPr/>
          <p:nvPr/>
        </p:nvSpPr>
        <p:spPr>
          <a:xfrm>
            <a:off x="11344658" y="6178107"/>
            <a:ext cx="214245" cy="33391"/>
          </a:xfrm>
          <a:custGeom>
            <a:avLst/>
            <a:gdLst/>
            <a:ahLst/>
            <a:cxnLst/>
            <a:rect l="l" t="t" r="r" b="b"/>
            <a:pathLst>
              <a:path w="8476" h="1321" extrusionOk="0">
                <a:moveTo>
                  <a:pt x="0" y="0"/>
                </a:moveTo>
                <a:lnTo>
                  <a:pt x="0" y="1320"/>
                </a:lnTo>
                <a:lnTo>
                  <a:pt x="8475" y="1320"/>
                </a:lnTo>
                <a:lnTo>
                  <a:pt x="8475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0" name="Google Shape;1120;p18"/>
          <p:cNvSpPr/>
          <p:nvPr/>
        </p:nvSpPr>
        <p:spPr>
          <a:xfrm>
            <a:off x="11344658" y="5741902"/>
            <a:ext cx="214245" cy="17871"/>
          </a:xfrm>
          <a:custGeom>
            <a:avLst/>
            <a:gdLst/>
            <a:ahLst/>
            <a:cxnLst/>
            <a:rect l="l" t="t" r="r" b="b"/>
            <a:pathLst>
              <a:path w="8476" h="707" extrusionOk="0">
                <a:moveTo>
                  <a:pt x="0" y="0"/>
                </a:moveTo>
                <a:lnTo>
                  <a:pt x="0" y="707"/>
                </a:lnTo>
                <a:lnTo>
                  <a:pt x="8475" y="707"/>
                </a:lnTo>
                <a:lnTo>
                  <a:pt x="847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1" name="Google Shape;1121;p18"/>
          <p:cNvSpPr/>
          <p:nvPr/>
        </p:nvSpPr>
        <p:spPr>
          <a:xfrm>
            <a:off x="11344658" y="5655732"/>
            <a:ext cx="214245" cy="17896"/>
          </a:xfrm>
          <a:custGeom>
            <a:avLst/>
            <a:gdLst/>
            <a:ahLst/>
            <a:cxnLst/>
            <a:rect l="l" t="t" r="r" b="b"/>
            <a:pathLst>
              <a:path w="8476" h="708" extrusionOk="0">
                <a:moveTo>
                  <a:pt x="0" y="1"/>
                </a:moveTo>
                <a:lnTo>
                  <a:pt x="0" y="707"/>
                </a:lnTo>
                <a:lnTo>
                  <a:pt x="8475" y="707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2" name="Google Shape;1122;p18"/>
          <p:cNvSpPr/>
          <p:nvPr/>
        </p:nvSpPr>
        <p:spPr>
          <a:xfrm>
            <a:off x="11344658" y="6141607"/>
            <a:ext cx="214245" cy="17896"/>
          </a:xfrm>
          <a:custGeom>
            <a:avLst/>
            <a:gdLst/>
            <a:ahLst/>
            <a:cxnLst/>
            <a:rect l="l" t="t" r="r" b="b"/>
            <a:pathLst>
              <a:path w="8476" h="708" extrusionOk="0">
                <a:moveTo>
                  <a:pt x="0" y="1"/>
                </a:moveTo>
                <a:lnTo>
                  <a:pt x="0" y="707"/>
                </a:lnTo>
                <a:lnTo>
                  <a:pt x="8475" y="707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3" name="Google Shape;1123;p18"/>
          <p:cNvSpPr/>
          <p:nvPr/>
        </p:nvSpPr>
        <p:spPr>
          <a:xfrm>
            <a:off x="11344658" y="6231645"/>
            <a:ext cx="214245" cy="17871"/>
          </a:xfrm>
          <a:custGeom>
            <a:avLst/>
            <a:gdLst/>
            <a:ahLst/>
            <a:cxnLst/>
            <a:rect l="l" t="t" r="r" b="b"/>
            <a:pathLst>
              <a:path w="8476" h="707" extrusionOk="0">
                <a:moveTo>
                  <a:pt x="0" y="1"/>
                </a:moveTo>
                <a:lnTo>
                  <a:pt x="0" y="707"/>
                </a:lnTo>
                <a:lnTo>
                  <a:pt x="8475" y="707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4" name="Google Shape;1124;p18"/>
          <p:cNvSpPr/>
          <p:nvPr/>
        </p:nvSpPr>
        <p:spPr>
          <a:xfrm>
            <a:off x="11568182" y="5593653"/>
            <a:ext cx="210377" cy="1257388"/>
          </a:xfrm>
          <a:custGeom>
            <a:avLst/>
            <a:gdLst/>
            <a:ahLst/>
            <a:cxnLst/>
            <a:rect l="l" t="t" r="r" b="b"/>
            <a:pathLst>
              <a:path w="8323" h="49745" extrusionOk="0">
                <a:moveTo>
                  <a:pt x="1" y="0"/>
                </a:moveTo>
                <a:lnTo>
                  <a:pt x="1" y="49744"/>
                </a:lnTo>
                <a:lnTo>
                  <a:pt x="8322" y="49744"/>
                </a:lnTo>
                <a:lnTo>
                  <a:pt x="8322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5" name="Google Shape;1125;p18"/>
          <p:cNvSpPr/>
          <p:nvPr/>
        </p:nvSpPr>
        <p:spPr>
          <a:xfrm>
            <a:off x="11565856" y="5664276"/>
            <a:ext cx="214245" cy="33416"/>
          </a:xfrm>
          <a:custGeom>
            <a:avLst/>
            <a:gdLst/>
            <a:ahLst/>
            <a:cxnLst/>
            <a:rect l="l" t="t" r="r" b="b"/>
            <a:pathLst>
              <a:path w="8476" h="1322" extrusionOk="0">
                <a:moveTo>
                  <a:pt x="1" y="1"/>
                </a:moveTo>
                <a:lnTo>
                  <a:pt x="1" y="1321"/>
                </a:lnTo>
                <a:lnTo>
                  <a:pt x="8475" y="1321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6" name="Google Shape;1126;p18"/>
          <p:cNvSpPr/>
          <p:nvPr/>
        </p:nvSpPr>
        <p:spPr>
          <a:xfrm>
            <a:off x="11565856" y="5798547"/>
            <a:ext cx="214245" cy="33416"/>
          </a:xfrm>
          <a:custGeom>
            <a:avLst/>
            <a:gdLst/>
            <a:ahLst/>
            <a:cxnLst/>
            <a:rect l="l" t="t" r="r" b="b"/>
            <a:pathLst>
              <a:path w="8476" h="1322" extrusionOk="0">
                <a:moveTo>
                  <a:pt x="1" y="1"/>
                </a:moveTo>
                <a:lnTo>
                  <a:pt x="1" y="1321"/>
                </a:lnTo>
                <a:lnTo>
                  <a:pt x="8475" y="1321"/>
                </a:lnTo>
                <a:lnTo>
                  <a:pt x="8475" y="1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7" name="Google Shape;1127;p18"/>
          <p:cNvSpPr/>
          <p:nvPr/>
        </p:nvSpPr>
        <p:spPr>
          <a:xfrm>
            <a:off x="11565856" y="5715512"/>
            <a:ext cx="214245" cy="65213"/>
          </a:xfrm>
          <a:custGeom>
            <a:avLst/>
            <a:gdLst/>
            <a:ahLst/>
            <a:cxnLst/>
            <a:rect l="l" t="t" r="r" b="b"/>
            <a:pathLst>
              <a:path w="8476" h="2580" extrusionOk="0">
                <a:moveTo>
                  <a:pt x="1" y="0"/>
                </a:moveTo>
                <a:lnTo>
                  <a:pt x="1" y="2580"/>
                </a:lnTo>
                <a:lnTo>
                  <a:pt x="8475" y="2580"/>
                </a:lnTo>
                <a:lnTo>
                  <a:pt x="8475" y="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8" name="Google Shape;1128;p18"/>
          <p:cNvSpPr/>
          <p:nvPr/>
        </p:nvSpPr>
        <p:spPr>
          <a:xfrm>
            <a:off x="11619419" y="6500213"/>
            <a:ext cx="113340" cy="291844"/>
          </a:xfrm>
          <a:custGeom>
            <a:avLst/>
            <a:gdLst/>
            <a:ahLst/>
            <a:cxnLst/>
            <a:rect l="l" t="t" r="r" b="b"/>
            <a:pathLst>
              <a:path w="4484" h="11546" extrusionOk="0">
                <a:moveTo>
                  <a:pt x="2119" y="0"/>
                </a:moveTo>
                <a:cubicBezTo>
                  <a:pt x="952" y="0"/>
                  <a:pt x="0" y="952"/>
                  <a:pt x="0" y="2119"/>
                </a:cubicBezTo>
                <a:lnTo>
                  <a:pt x="0" y="9427"/>
                </a:lnTo>
                <a:cubicBezTo>
                  <a:pt x="0" y="10594"/>
                  <a:pt x="952" y="11545"/>
                  <a:pt x="2119" y="11545"/>
                </a:cubicBezTo>
                <a:lnTo>
                  <a:pt x="2365" y="11545"/>
                </a:lnTo>
                <a:cubicBezTo>
                  <a:pt x="3531" y="11545"/>
                  <a:pt x="4483" y="10594"/>
                  <a:pt x="4483" y="9427"/>
                </a:cubicBezTo>
                <a:lnTo>
                  <a:pt x="4483" y="2119"/>
                </a:lnTo>
                <a:cubicBezTo>
                  <a:pt x="4483" y="952"/>
                  <a:pt x="3531" y="0"/>
                  <a:pt x="2365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29" name="Google Shape;1129;p18"/>
          <p:cNvSpPr/>
          <p:nvPr/>
        </p:nvSpPr>
        <p:spPr>
          <a:xfrm>
            <a:off x="11797925" y="5587434"/>
            <a:ext cx="413703" cy="1270583"/>
          </a:xfrm>
          <a:custGeom>
            <a:avLst/>
            <a:gdLst/>
            <a:ahLst/>
            <a:cxnLst/>
            <a:rect l="l" t="t" r="r" b="b"/>
            <a:pathLst>
              <a:path w="16367" h="50267" extrusionOk="0">
                <a:moveTo>
                  <a:pt x="8261" y="1"/>
                </a:moveTo>
                <a:lnTo>
                  <a:pt x="1" y="1045"/>
                </a:lnTo>
                <a:lnTo>
                  <a:pt x="8107" y="50266"/>
                </a:lnTo>
                <a:lnTo>
                  <a:pt x="16367" y="49222"/>
                </a:lnTo>
                <a:lnTo>
                  <a:pt x="8261" y="1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0" name="Google Shape;1130;p18"/>
          <p:cNvSpPr/>
          <p:nvPr/>
        </p:nvSpPr>
        <p:spPr>
          <a:xfrm>
            <a:off x="11829748" y="5622367"/>
            <a:ext cx="349299" cy="1200717"/>
          </a:xfrm>
          <a:custGeom>
            <a:avLst/>
            <a:gdLst/>
            <a:ahLst/>
            <a:cxnLst/>
            <a:rect l="l" t="t" r="r" b="b"/>
            <a:pathLst>
              <a:path w="13819" h="47503" fill="none" extrusionOk="0">
                <a:moveTo>
                  <a:pt x="13818" y="46735"/>
                </a:moveTo>
                <a:lnTo>
                  <a:pt x="7708" y="47503"/>
                </a:lnTo>
                <a:lnTo>
                  <a:pt x="1" y="768"/>
                </a:lnTo>
                <a:lnTo>
                  <a:pt x="6142" y="1"/>
                </a:lnTo>
                <a:close/>
              </a:path>
            </a:pathLst>
          </a:custGeom>
          <a:noFill/>
          <a:ln w="9975" cap="flat" cmpd="sng">
            <a:solidFill>
              <a:srgbClr val="FFE18D"/>
            </a:solidFill>
            <a:prstDash val="solid"/>
            <a:miter lim="30706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1" name="Google Shape;1131;p18"/>
          <p:cNvSpPr/>
          <p:nvPr/>
        </p:nvSpPr>
        <p:spPr>
          <a:xfrm>
            <a:off x="11805684" y="5642538"/>
            <a:ext cx="214245" cy="41959"/>
          </a:xfrm>
          <a:custGeom>
            <a:avLst/>
            <a:gdLst/>
            <a:ahLst/>
            <a:cxnLst/>
            <a:rect l="l" t="t" r="r" b="b"/>
            <a:pathLst>
              <a:path w="8476" h="1660" extrusionOk="0">
                <a:moveTo>
                  <a:pt x="8383" y="1"/>
                </a:moveTo>
                <a:lnTo>
                  <a:pt x="1" y="1076"/>
                </a:lnTo>
                <a:lnTo>
                  <a:pt x="93" y="1659"/>
                </a:lnTo>
                <a:lnTo>
                  <a:pt x="8476" y="584"/>
                </a:lnTo>
                <a:lnTo>
                  <a:pt x="8383" y="1"/>
                </a:lnTo>
                <a:close/>
              </a:path>
            </a:pathLst>
          </a:custGeom>
          <a:solidFill>
            <a:srgbClr val="FFE18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2" name="Google Shape;1132;p18"/>
          <p:cNvSpPr/>
          <p:nvPr/>
        </p:nvSpPr>
        <p:spPr>
          <a:xfrm>
            <a:off x="11815770" y="5702318"/>
            <a:ext cx="214245" cy="41933"/>
          </a:xfrm>
          <a:custGeom>
            <a:avLst/>
            <a:gdLst/>
            <a:ahLst/>
            <a:cxnLst/>
            <a:rect l="l" t="t" r="r" b="b"/>
            <a:pathLst>
              <a:path w="8476" h="1659" extrusionOk="0">
                <a:moveTo>
                  <a:pt x="8384" y="0"/>
                </a:moveTo>
                <a:lnTo>
                  <a:pt x="1" y="1075"/>
                </a:lnTo>
                <a:lnTo>
                  <a:pt x="93" y="1658"/>
                </a:lnTo>
                <a:lnTo>
                  <a:pt x="8476" y="584"/>
                </a:lnTo>
                <a:lnTo>
                  <a:pt x="8384" y="0"/>
                </a:lnTo>
                <a:close/>
              </a:path>
            </a:pathLst>
          </a:custGeom>
          <a:solidFill>
            <a:srgbClr val="FFE18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3" name="Google Shape;1133;p18"/>
          <p:cNvSpPr/>
          <p:nvPr/>
        </p:nvSpPr>
        <p:spPr>
          <a:xfrm>
            <a:off x="11809577" y="5665059"/>
            <a:ext cx="216571" cy="55912"/>
          </a:xfrm>
          <a:custGeom>
            <a:avLst/>
            <a:gdLst/>
            <a:ahLst/>
            <a:cxnLst/>
            <a:rect l="l" t="t" r="r" b="b"/>
            <a:pathLst>
              <a:path w="8568" h="2212" extrusionOk="0">
                <a:moveTo>
                  <a:pt x="8383" y="0"/>
                </a:moveTo>
                <a:lnTo>
                  <a:pt x="0" y="1075"/>
                </a:lnTo>
                <a:lnTo>
                  <a:pt x="185" y="2211"/>
                </a:lnTo>
                <a:lnTo>
                  <a:pt x="8567" y="1167"/>
                </a:lnTo>
                <a:lnTo>
                  <a:pt x="8383" y="0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4" name="Google Shape;1134;p18"/>
          <p:cNvSpPr/>
          <p:nvPr/>
        </p:nvSpPr>
        <p:spPr>
          <a:xfrm>
            <a:off x="11977998" y="6692696"/>
            <a:ext cx="215028" cy="41933"/>
          </a:xfrm>
          <a:custGeom>
            <a:avLst/>
            <a:gdLst/>
            <a:ahLst/>
            <a:cxnLst/>
            <a:rect l="l" t="t" r="r" b="b"/>
            <a:pathLst>
              <a:path w="8507" h="1659" extrusionOk="0">
                <a:moveTo>
                  <a:pt x="8383" y="0"/>
                </a:moveTo>
                <a:lnTo>
                  <a:pt x="0" y="1075"/>
                </a:lnTo>
                <a:lnTo>
                  <a:pt x="123" y="1658"/>
                </a:lnTo>
                <a:lnTo>
                  <a:pt x="8506" y="583"/>
                </a:lnTo>
                <a:lnTo>
                  <a:pt x="8383" y="0"/>
                </a:lnTo>
                <a:close/>
              </a:path>
            </a:pathLst>
          </a:custGeom>
          <a:solidFill>
            <a:srgbClr val="FFE18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5" name="Google Shape;1135;p18"/>
          <p:cNvSpPr/>
          <p:nvPr/>
        </p:nvSpPr>
        <p:spPr>
          <a:xfrm>
            <a:off x="11988084" y="6752451"/>
            <a:ext cx="214245" cy="41933"/>
          </a:xfrm>
          <a:custGeom>
            <a:avLst/>
            <a:gdLst/>
            <a:ahLst/>
            <a:cxnLst/>
            <a:rect l="l" t="t" r="r" b="b"/>
            <a:pathLst>
              <a:path w="8476" h="1659" extrusionOk="0">
                <a:moveTo>
                  <a:pt x="8383" y="0"/>
                </a:moveTo>
                <a:lnTo>
                  <a:pt x="1" y="1075"/>
                </a:lnTo>
                <a:lnTo>
                  <a:pt x="93" y="1659"/>
                </a:lnTo>
                <a:lnTo>
                  <a:pt x="8476" y="584"/>
                </a:lnTo>
                <a:lnTo>
                  <a:pt x="8383" y="0"/>
                </a:lnTo>
                <a:close/>
              </a:path>
            </a:pathLst>
          </a:custGeom>
          <a:solidFill>
            <a:srgbClr val="FFE18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6" name="Google Shape;1136;p18"/>
          <p:cNvSpPr/>
          <p:nvPr/>
        </p:nvSpPr>
        <p:spPr>
          <a:xfrm>
            <a:off x="11981892" y="6715193"/>
            <a:ext cx="216545" cy="55912"/>
          </a:xfrm>
          <a:custGeom>
            <a:avLst/>
            <a:gdLst/>
            <a:ahLst/>
            <a:cxnLst/>
            <a:rect l="l" t="t" r="r" b="b"/>
            <a:pathLst>
              <a:path w="8567" h="2212" extrusionOk="0">
                <a:moveTo>
                  <a:pt x="8383" y="1"/>
                </a:moveTo>
                <a:lnTo>
                  <a:pt x="0" y="1075"/>
                </a:lnTo>
                <a:lnTo>
                  <a:pt x="184" y="2211"/>
                </a:lnTo>
                <a:lnTo>
                  <a:pt x="8567" y="1167"/>
                </a:lnTo>
                <a:lnTo>
                  <a:pt x="8383" y="1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7" name="Google Shape;1137;p18"/>
          <p:cNvSpPr/>
          <p:nvPr/>
        </p:nvSpPr>
        <p:spPr>
          <a:xfrm>
            <a:off x="11877093" y="5804918"/>
            <a:ext cx="254612" cy="832537"/>
          </a:xfrm>
          <a:custGeom>
            <a:avLst/>
            <a:gdLst/>
            <a:ahLst/>
            <a:cxnLst/>
            <a:rect l="l" t="t" r="r" b="b"/>
            <a:pathLst>
              <a:path w="10073" h="32937" extrusionOk="0">
                <a:moveTo>
                  <a:pt x="2709" y="0"/>
                </a:moveTo>
                <a:cubicBezTo>
                  <a:pt x="2585" y="0"/>
                  <a:pt x="2460" y="8"/>
                  <a:pt x="2334" y="25"/>
                </a:cubicBezTo>
                <a:cubicBezTo>
                  <a:pt x="953" y="209"/>
                  <a:pt x="1" y="1315"/>
                  <a:pt x="185" y="2543"/>
                </a:cubicBezTo>
                <a:lnTo>
                  <a:pt x="4883" y="31038"/>
                </a:lnTo>
                <a:cubicBezTo>
                  <a:pt x="5078" y="32127"/>
                  <a:pt x="6136" y="32936"/>
                  <a:pt x="7365" y="32936"/>
                </a:cubicBezTo>
                <a:cubicBezTo>
                  <a:pt x="7488" y="32936"/>
                  <a:pt x="7613" y="32928"/>
                  <a:pt x="7739" y="32911"/>
                </a:cubicBezTo>
                <a:cubicBezTo>
                  <a:pt x="9120" y="32727"/>
                  <a:pt x="10072" y="31622"/>
                  <a:pt x="9888" y="30393"/>
                </a:cubicBezTo>
                <a:lnTo>
                  <a:pt x="5190" y="1898"/>
                </a:lnTo>
                <a:cubicBezTo>
                  <a:pt x="5023" y="810"/>
                  <a:pt x="3942" y="0"/>
                  <a:pt x="2709" y="0"/>
                </a:cubicBezTo>
                <a:close/>
              </a:path>
            </a:pathLst>
          </a:custGeom>
          <a:solidFill>
            <a:srgbClr val="FFE18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8" name="Google Shape;1138;p18"/>
          <p:cNvSpPr/>
          <p:nvPr/>
        </p:nvSpPr>
        <p:spPr>
          <a:xfrm>
            <a:off x="420173" y="338481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39" name="Google Shape;1139;p18"/>
          <p:cNvSpPr/>
          <p:nvPr/>
        </p:nvSpPr>
        <p:spPr>
          <a:xfrm>
            <a:off x="11654096" y="642717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40" name="Google Shape;1140;p18"/>
          <p:cNvSpPr/>
          <p:nvPr/>
        </p:nvSpPr>
        <p:spPr>
          <a:xfrm>
            <a:off x="11152178" y="4215417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41" name="Google Shape;1141;p18"/>
          <p:cNvSpPr/>
          <p:nvPr/>
        </p:nvSpPr>
        <p:spPr>
          <a:xfrm>
            <a:off x="-243333" y="6400098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168740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bg>
      <p:bgPr>
        <a:solidFill>
          <a:schemeClr val="dk2"/>
        </a:solidFill>
        <a:effectLst/>
      </p:bgPr>
    </p:bg>
    <p:spTree>
      <p:nvGrpSpPr>
        <p:cNvPr id="1" name="Shape 1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" name="Google Shape;1143;p19"/>
          <p:cNvSpPr txBox="1">
            <a:spLocks noGrp="1"/>
          </p:cNvSpPr>
          <p:nvPr>
            <p:ph type="title"/>
          </p:nvPr>
        </p:nvSpPr>
        <p:spPr>
          <a:xfrm>
            <a:off x="955700" y="723600"/>
            <a:ext cx="10297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144" name="Google Shape;1144;p19"/>
          <p:cNvSpPr txBox="1">
            <a:spLocks noGrp="1"/>
          </p:cNvSpPr>
          <p:nvPr>
            <p:ph type="subTitle" idx="1"/>
          </p:nvPr>
        </p:nvSpPr>
        <p:spPr>
          <a:xfrm>
            <a:off x="955700" y="1917300"/>
            <a:ext cx="4304000" cy="118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500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5" name="Google Shape;1145;p19"/>
          <p:cNvSpPr txBox="1">
            <a:spLocks noGrp="1"/>
          </p:cNvSpPr>
          <p:nvPr>
            <p:ph type="subTitle" idx="2"/>
          </p:nvPr>
        </p:nvSpPr>
        <p:spPr>
          <a:xfrm>
            <a:off x="6101772" y="3479403"/>
            <a:ext cx="51516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6" name="Google Shape;1146;p19"/>
          <p:cNvSpPr txBox="1">
            <a:spLocks noGrp="1"/>
          </p:cNvSpPr>
          <p:nvPr>
            <p:ph type="subTitle" idx="3"/>
          </p:nvPr>
        </p:nvSpPr>
        <p:spPr>
          <a:xfrm>
            <a:off x="6101780" y="5041004"/>
            <a:ext cx="5151600" cy="110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7" name="Google Shape;1147;p19"/>
          <p:cNvSpPr txBox="1">
            <a:spLocks noGrp="1"/>
          </p:cNvSpPr>
          <p:nvPr>
            <p:ph type="subTitle" idx="4"/>
          </p:nvPr>
        </p:nvSpPr>
        <p:spPr>
          <a:xfrm>
            <a:off x="6101772" y="1917800"/>
            <a:ext cx="5151600" cy="110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500"/>
              <a:buNone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48" name="Google Shape;1148;p19"/>
          <p:cNvSpPr/>
          <p:nvPr/>
        </p:nvSpPr>
        <p:spPr>
          <a:xfrm flipH="1">
            <a:off x="1834996" y="6120521"/>
            <a:ext cx="238312" cy="579601"/>
          </a:xfrm>
          <a:custGeom>
            <a:avLst/>
            <a:gdLst/>
            <a:ahLst/>
            <a:cxnLst/>
            <a:rect l="l" t="t" r="r" b="b"/>
            <a:pathLst>
              <a:path w="8646" h="21028" extrusionOk="0">
                <a:moveTo>
                  <a:pt x="1822" y="14424"/>
                </a:moveTo>
                <a:cubicBezTo>
                  <a:pt x="1489" y="15580"/>
                  <a:pt x="2091" y="12556"/>
                  <a:pt x="5606" y="4750"/>
                </a:cubicBezTo>
                <a:cubicBezTo>
                  <a:pt x="6033" y="3800"/>
                  <a:pt x="6508" y="2423"/>
                  <a:pt x="7252" y="1393"/>
                </a:cubicBezTo>
                <a:cubicBezTo>
                  <a:pt x="8187" y="0"/>
                  <a:pt x="8646" y="79"/>
                  <a:pt x="7379" y="507"/>
                </a:cubicBezTo>
                <a:cubicBezTo>
                  <a:pt x="460" y="2803"/>
                  <a:pt x="3611" y="649"/>
                  <a:pt x="4007" y="5225"/>
                </a:cubicBezTo>
                <a:cubicBezTo>
                  <a:pt x="4102" y="6191"/>
                  <a:pt x="4117" y="4386"/>
                  <a:pt x="2360" y="2359"/>
                </a:cubicBezTo>
                <a:cubicBezTo>
                  <a:pt x="1" y="4228"/>
                  <a:pt x="2613" y="7838"/>
                  <a:pt x="2471" y="11495"/>
                </a:cubicBezTo>
                <a:cubicBezTo>
                  <a:pt x="2455" y="12319"/>
                  <a:pt x="935" y="15691"/>
                  <a:pt x="777" y="21011"/>
                </a:cubicBezTo>
                <a:cubicBezTo>
                  <a:pt x="1426" y="21027"/>
                  <a:pt x="444" y="19254"/>
                  <a:pt x="2265" y="13142"/>
                </a:cubicBezTo>
                <a:cubicBezTo>
                  <a:pt x="2075" y="13554"/>
                  <a:pt x="1917" y="13981"/>
                  <a:pt x="1822" y="1442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49" name="Google Shape;1149;p19"/>
          <p:cNvSpPr/>
          <p:nvPr/>
        </p:nvSpPr>
        <p:spPr>
          <a:xfrm flipH="1">
            <a:off x="2014350" y="6488420"/>
            <a:ext cx="10943" cy="36245"/>
          </a:xfrm>
          <a:custGeom>
            <a:avLst/>
            <a:gdLst/>
            <a:ahLst/>
            <a:cxnLst/>
            <a:rect l="l" t="t" r="r" b="b"/>
            <a:pathLst>
              <a:path w="397" h="1315" extrusionOk="0">
                <a:moveTo>
                  <a:pt x="80" y="1077"/>
                </a:moveTo>
                <a:cubicBezTo>
                  <a:pt x="396" y="1"/>
                  <a:pt x="254" y="349"/>
                  <a:pt x="0" y="1315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0" name="Google Shape;1150;p19"/>
          <p:cNvSpPr/>
          <p:nvPr/>
        </p:nvSpPr>
        <p:spPr>
          <a:xfrm flipH="1">
            <a:off x="1650816" y="6057234"/>
            <a:ext cx="382331" cy="477039"/>
          </a:xfrm>
          <a:custGeom>
            <a:avLst/>
            <a:gdLst/>
            <a:ahLst/>
            <a:cxnLst/>
            <a:rect l="l" t="t" r="r" b="b"/>
            <a:pathLst>
              <a:path w="13871" h="17307" extrusionOk="0">
                <a:moveTo>
                  <a:pt x="10989" y="174"/>
                </a:moveTo>
                <a:cubicBezTo>
                  <a:pt x="9896" y="349"/>
                  <a:pt x="10261" y="143"/>
                  <a:pt x="10340" y="1663"/>
                </a:cubicBezTo>
                <a:cubicBezTo>
                  <a:pt x="10371" y="2011"/>
                  <a:pt x="10356" y="2375"/>
                  <a:pt x="10261" y="2724"/>
                </a:cubicBezTo>
                <a:cubicBezTo>
                  <a:pt x="10308" y="2185"/>
                  <a:pt x="10102" y="1219"/>
                  <a:pt x="9786" y="475"/>
                </a:cubicBezTo>
                <a:cubicBezTo>
                  <a:pt x="7933" y="1077"/>
                  <a:pt x="6001" y="2692"/>
                  <a:pt x="4703" y="5748"/>
                </a:cubicBezTo>
                <a:cubicBezTo>
                  <a:pt x="840" y="14567"/>
                  <a:pt x="0" y="17306"/>
                  <a:pt x="808" y="15454"/>
                </a:cubicBezTo>
                <a:cubicBezTo>
                  <a:pt x="2565" y="11400"/>
                  <a:pt x="6223" y="9231"/>
                  <a:pt x="8614" y="6793"/>
                </a:cubicBezTo>
                <a:cubicBezTo>
                  <a:pt x="11021" y="4529"/>
                  <a:pt x="10910" y="1789"/>
                  <a:pt x="13871" y="507"/>
                </a:cubicBezTo>
                <a:cubicBezTo>
                  <a:pt x="13301" y="222"/>
                  <a:pt x="12050" y="0"/>
                  <a:pt x="10989" y="174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1" name="Google Shape;1151;p19"/>
          <p:cNvSpPr/>
          <p:nvPr/>
        </p:nvSpPr>
        <p:spPr>
          <a:xfrm flipH="1">
            <a:off x="3318889" y="5975175"/>
            <a:ext cx="314249" cy="591371"/>
          </a:xfrm>
          <a:custGeom>
            <a:avLst/>
            <a:gdLst/>
            <a:ahLst/>
            <a:cxnLst/>
            <a:rect l="l" t="t" r="r" b="b"/>
            <a:pathLst>
              <a:path w="11401" h="21455" extrusionOk="0">
                <a:moveTo>
                  <a:pt x="3325" y="3880"/>
                </a:moveTo>
                <a:cubicBezTo>
                  <a:pt x="0" y="808"/>
                  <a:pt x="792" y="0"/>
                  <a:pt x="871" y="2613"/>
                </a:cubicBezTo>
                <a:cubicBezTo>
                  <a:pt x="903" y="4355"/>
                  <a:pt x="681" y="5146"/>
                  <a:pt x="713" y="6286"/>
                </a:cubicBezTo>
                <a:cubicBezTo>
                  <a:pt x="1821" y="6065"/>
                  <a:pt x="2961" y="6160"/>
                  <a:pt x="4022" y="6571"/>
                </a:cubicBezTo>
                <a:cubicBezTo>
                  <a:pt x="4893" y="6951"/>
                  <a:pt x="3404" y="6001"/>
                  <a:pt x="776" y="6888"/>
                </a:cubicBezTo>
                <a:cubicBezTo>
                  <a:pt x="1378" y="9564"/>
                  <a:pt x="5684" y="8551"/>
                  <a:pt x="8297" y="12034"/>
                </a:cubicBezTo>
                <a:cubicBezTo>
                  <a:pt x="11195" y="18858"/>
                  <a:pt x="10830" y="21455"/>
                  <a:pt x="11400" y="21344"/>
                </a:cubicBezTo>
                <a:cubicBezTo>
                  <a:pt x="10276" y="15723"/>
                  <a:pt x="7474" y="7854"/>
                  <a:pt x="3325" y="3880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2" name="Google Shape;1152;p19"/>
          <p:cNvSpPr/>
          <p:nvPr/>
        </p:nvSpPr>
        <p:spPr>
          <a:xfrm flipH="1">
            <a:off x="3371251" y="6345279"/>
            <a:ext cx="12239" cy="38423"/>
          </a:xfrm>
          <a:custGeom>
            <a:avLst/>
            <a:gdLst/>
            <a:ahLst/>
            <a:cxnLst/>
            <a:rect l="l" t="t" r="r" b="b"/>
            <a:pathLst>
              <a:path w="444" h="1394" extrusionOk="0">
                <a:moveTo>
                  <a:pt x="364" y="1140"/>
                </a:moveTo>
                <a:cubicBezTo>
                  <a:pt x="0" y="0"/>
                  <a:pt x="95" y="428"/>
                  <a:pt x="443" y="1394"/>
                </a:cubicBezTo>
                <a:cubicBezTo>
                  <a:pt x="443" y="1394"/>
                  <a:pt x="412" y="1315"/>
                  <a:pt x="364" y="114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3" name="Google Shape;1153;p19"/>
          <p:cNvSpPr/>
          <p:nvPr/>
        </p:nvSpPr>
        <p:spPr>
          <a:xfrm flipH="1">
            <a:off x="3369524" y="5793169"/>
            <a:ext cx="316427" cy="602313"/>
          </a:xfrm>
          <a:custGeom>
            <a:avLst/>
            <a:gdLst/>
            <a:ahLst/>
            <a:cxnLst/>
            <a:rect l="l" t="t" r="r" b="b"/>
            <a:pathLst>
              <a:path w="11480" h="21852" extrusionOk="0">
                <a:moveTo>
                  <a:pt x="8946" y="15549"/>
                </a:moveTo>
                <a:cubicBezTo>
                  <a:pt x="10720" y="18732"/>
                  <a:pt x="11480" y="21851"/>
                  <a:pt x="10941" y="19856"/>
                </a:cubicBezTo>
                <a:cubicBezTo>
                  <a:pt x="9785" y="15597"/>
                  <a:pt x="9580" y="10736"/>
                  <a:pt x="7379" y="6936"/>
                </a:cubicBezTo>
                <a:cubicBezTo>
                  <a:pt x="5020" y="3057"/>
                  <a:pt x="2375" y="3247"/>
                  <a:pt x="95" y="1"/>
                </a:cubicBezTo>
                <a:cubicBezTo>
                  <a:pt x="0" y="777"/>
                  <a:pt x="48" y="1584"/>
                  <a:pt x="206" y="2360"/>
                </a:cubicBezTo>
                <a:cubicBezTo>
                  <a:pt x="634" y="4466"/>
                  <a:pt x="444" y="3785"/>
                  <a:pt x="1979" y="3785"/>
                </a:cubicBezTo>
                <a:cubicBezTo>
                  <a:pt x="2375" y="3785"/>
                  <a:pt x="2755" y="3848"/>
                  <a:pt x="3120" y="3991"/>
                </a:cubicBezTo>
                <a:cubicBezTo>
                  <a:pt x="2312" y="3880"/>
                  <a:pt x="1504" y="4007"/>
                  <a:pt x="776" y="4323"/>
                </a:cubicBezTo>
                <a:cubicBezTo>
                  <a:pt x="3072" y="9818"/>
                  <a:pt x="5621" y="9438"/>
                  <a:pt x="8946" y="15549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4" name="Google Shape;1154;p19"/>
          <p:cNvSpPr/>
          <p:nvPr/>
        </p:nvSpPr>
        <p:spPr>
          <a:xfrm flipH="1">
            <a:off x="3306234" y="5617282"/>
            <a:ext cx="258379" cy="809177"/>
          </a:xfrm>
          <a:custGeom>
            <a:avLst/>
            <a:gdLst/>
            <a:ahLst/>
            <a:cxnLst/>
            <a:rect l="l" t="t" r="r" b="b"/>
            <a:pathLst>
              <a:path w="9374" h="29357" extrusionOk="0">
                <a:moveTo>
                  <a:pt x="5241" y="7316"/>
                </a:moveTo>
                <a:cubicBezTo>
                  <a:pt x="5178" y="6018"/>
                  <a:pt x="4988" y="4529"/>
                  <a:pt x="5114" y="2962"/>
                </a:cubicBezTo>
                <a:cubicBezTo>
                  <a:pt x="5288" y="397"/>
                  <a:pt x="5859" y="1"/>
                  <a:pt x="4861" y="1426"/>
                </a:cubicBezTo>
                <a:cubicBezTo>
                  <a:pt x="253" y="7902"/>
                  <a:pt x="1251" y="4529"/>
                  <a:pt x="3563" y="8124"/>
                </a:cubicBezTo>
                <a:cubicBezTo>
                  <a:pt x="3800" y="8472"/>
                  <a:pt x="4006" y="8836"/>
                  <a:pt x="4196" y="9232"/>
                </a:cubicBezTo>
                <a:cubicBezTo>
                  <a:pt x="3848" y="8583"/>
                  <a:pt x="2771" y="7443"/>
                  <a:pt x="1235" y="6762"/>
                </a:cubicBezTo>
                <a:cubicBezTo>
                  <a:pt x="0" y="10388"/>
                  <a:pt x="4449" y="13000"/>
                  <a:pt x="5906" y="17640"/>
                </a:cubicBezTo>
                <a:cubicBezTo>
                  <a:pt x="6492" y="21677"/>
                  <a:pt x="7600" y="25604"/>
                  <a:pt x="9199" y="29356"/>
                </a:cubicBezTo>
                <a:lnTo>
                  <a:pt x="9374" y="29277"/>
                </a:lnTo>
                <a:cubicBezTo>
                  <a:pt x="6334" y="22136"/>
                  <a:pt x="5684" y="16690"/>
                  <a:pt x="5241" y="731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5" name="Google Shape;1155;p19"/>
          <p:cNvSpPr/>
          <p:nvPr/>
        </p:nvSpPr>
        <p:spPr>
          <a:xfrm flipH="1">
            <a:off x="3379989" y="6155416"/>
            <a:ext cx="8737" cy="48043"/>
          </a:xfrm>
          <a:custGeom>
            <a:avLst/>
            <a:gdLst/>
            <a:ahLst/>
            <a:cxnLst/>
            <a:rect l="l" t="t" r="r" b="b"/>
            <a:pathLst>
              <a:path w="317" h="1743" extrusionOk="0">
                <a:moveTo>
                  <a:pt x="253" y="1426"/>
                </a:moveTo>
                <a:cubicBezTo>
                  <a:pt x="0" y="1"/>
                  <a:pt x="32" y="428"/>
                  <a:pt x="317" y="1742"/>
                </a:cubicBezTo>
                <a:cubicBezTo>
                  <a:pt x="317" y="1742"/>
                  <a:pt x="301" y="1632"/>
                  <a:pt x="253" y="1426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6" name="Google Shape;1156;p19"/>
          <p:cNvSpPr/>
          <p:nvPr/>
        </p:nvSpPr>
        <p:spPr>
          <a:xfrm flipH="1">
            <a:off x="3256479" y="5426565"/>
            <a:ext cx="172408" cy="801321"/>
          </a:xfrm>
          <a:custGeom>
            <a:avLst/>
            <a:gdLst/>
            <a:ahLst/>
            <a:cxnLst/>
            <a:rect l="l" t="t" r="r" b="b"/>
            <a:pathLst>
              <a:path w="6255" h="29072" extrusionOk="0">
                <a:moveTo>
                  <a:pt x="2724" y="2645"/>
                </a:moveTo>
                <a:cubicBezTo>
                  <a:pt x="3167" y="3389"/>
                  <a:pt x="3753" y="4387"/>
                  <a:pt x="3848" y="5162"/>
                </a:cubicBezTo>
                <a:cubicBezTo>
                  <a:pt x="3531" y="4371"/>
                  <a:pt x="3040" y="3658"/>
                  <a:pt x="2391" y="3088"/>
                </a:cubicBezTo>
                <a:cubicBezTo>
                  <a:pt x="491" y="5748"/>
                  <a:pt x="0" y="9200"/>
                  <a:pt x="190" y="12446"/>
                </a:cubicBezTo>
                <a:cubicBezTo>
                  <a:pt x="744" y="23308"/>
                  <a:pt x="1710" y="29071"/>
                  <a:pt x="1457" y="26142"/>
                </a:cubicBezTo>
                <a:cubicBezTo>
                  <a:pt x="776" y="18653"/>
                  <a:pt x="4434" y="13792"/>
                  <a:pt x="4766" y="6461"/>
                </a:cubicBezTo>
                <a:cubicBezTo>
                  <a:pt x="4893" y="4434"/>
                  <a:pt x="4750" y="2471"/>
                  <a:pt x="6255" y="1"/>
                </a:cubicBezTo>
                <a:cubicBezTo>
                  <a:pt x="5431" y="206"/>
                  <a:pt x="3959" y="1077"/>
                  <a:pt x="2724" y="2645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7" name="Google Shape;1157;p19"/>
          <p:cNvSpPr/>
          <p:nvPr/>
        </p:nvSpPr>
        <p:spPr>
          <a:xfrm flipH="1">
            <a:off x="2116916" y="5665188"/>
            <a:ext cx="12265" cy="12459"/>
          </a:xfrm>
          <a:custGeom>
            <a:avLst/>
            <a:gdLst/>
            <a:ahLst/>
            <a:cxnLst/>
            <a:rect l="l" t="t" r="r" b="b"/>
            <a:pathLst>
              <a:path w="445" h="452" extrusionOk="0">
                <a:moveTo>
                  <a:pt x="223" y="1"/>
                </a:moveTo>
                <a:cubicBezTo>
                  <a:pt x="112" y="1"/>
                  <a:pt x="1" y="76"/>
                  <a:pt x="1" y="226"/>
                </a:cubicBezTo>
                <a:cubicBezTo>
                  <a:pt x="1" y="377"/>
                  <a:pt x="112" y="452"/>
                  <a:pt x="223" y="452"/>
                </a:cubicBezTo>
                <a:cubicBezTo>
                  <a:pt x="333" y="452"/>
                  <a:pt x="444" y="377"/>
                  <a:pt x="444" y="226"/>
                </a:cubicBezTo>
                <a:cubicBezTo>
                  <a:pt x="444" y="76"/>
                  <a:pt x="333" y="1"/>
                  <a:pt x="223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8" name="Google Shape;1158;p19"/>
          <p:cNvSpPr/>
          <p:nvPr/>
        </p:nvSpPr>
        <p:spPr>
          <a:xfrm flipH="1">
            <a:off x="2124771" y="5614028"/>
            <a:ext cx="11384" cy="11467"/>
          </a:xfrm>
          <a:custGeom>
            <a:avLst/>
            <a:gdLst/>
            <a:ahLst/>
            <a:cxnLst/>
            <a:rect l="l" t="t" r="r" b="b"/>
            <a:pathLst>
              <a:path w="413" h="416" extrusionOk="0">
                <a:moveTo>
                  <a:pt x="206" y="0"/>
                </a:moveTo>
                <a:cubicBezTo>
                  <a:pt x="104" y="0"/>
                  <a:pt x="1" y="71"/>
                  <a:pt x="1" y="214"/>
                </a:cubicBezTo>
                <a:cubicBezTo>
                  <a:pt x="1" y="349"/>
                  <a:pt x="104" y="416"/>
                  <a:pt x="206" y="416"/>
                </a:cubicBezTo>
                <a:cubicBezTo>
                  <a:pt x="309" y="416"/>
                  <a:pt x="412" y="349"/>
                  <a:pt x="412" y="214"/>
                </a:cubicBezTo>
                <a:cubicBezTo>
                  <a:pt x="412" y="71"/>
                  <a:pt x="309" y="0"/>
                  <a:pt x="206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59" name="Google Shape;1159;p19"/>
          <p:cNvSpPr/>
          <p:nvPr/>
        </p:nvSpPr>
        <p:spPr>
          <a:xfrm flipH="1">
            <a:off x="2340819" y="5723790"/>
            <a:ext cx="13120" cy="10777"/>
          </a:xfrm>
          <a:custGeom>
            <a:avLst/>
            <a:gdLst/>
            <a:ahLst/>
            <a:cxnLst/>
            <a:rect l="l" t="t" r="r" b="b"/>
            <a:pathLst>
              <a:path w="476" h="391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68" y="373"/>
                  <a:pt x="218" y="391"/>
                  <a:pt x="267" y="391"/>
                </a:cubicBezTo>
                <a:cubicBezTo>
                  <a:pt x="373" y="391"/>
                  <a:pt x="476" y="309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0" name="Google Shape;1160;p19"/>
          <p:cNvSpPr/>
          <p:nvPr/>
        </p:nvSpPr>
        <p:spPr>
          <a:xfrm flipH="1">
            <a:off x="2493139" y="5623842"/>
            <a:ext cx="17035" cy="14719"/>
          </a:xfrm>
          <a:custGeom>
            <a:avLst/>
            <a:gdLst/>
            <a:ahLst/>
            <a:cxnLst/>
            <a:rect l="l" t="t" r="r" b="b"/>
            <a:pathLst>
              <a:path w="618" h="534" extrusionOk="0">
                <a:moveTo>
                  <a:pt x="349" y="0"/>
                </a:moveTo>
                <a:cubicBezTo>
                  <a:pt x="111" y="0"/>
                  <a:pt x="0" y="285"/>
                  <a:pt x="159" y="460"/>
                </a:cubicBezTo>
                <a:cubicBezTo>
                  <a:pt x="214" y="510"/>
                  <a:pt x="282" y="534"/>
                  <a:pt x="348" y="534"/>
                </a:cubicBezTo>
                <a:cubicBezTo>
                  <a:pt x="486" y="534"/>
                  <a:pt x="618" y="431"/>
                  <a:pt x="618" y="270"/>
                </a:cubicBezTo>
                <a:cubicBezTo>
                  <a:pt x="618" y="127"/>
                  <a:pt x="491" y="0"/>
                  <a:pt x="349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1" name="Google Shape;1161;p19"/>
          <p:cNvSpPr/>
          <p:nvPr/>
        </p:nvSpPr>
        <p:spPr>
          <a:xfrm flipH="1">
            <a:off x="2297186" y="5728585"/>
            <a:ext cx="11797" cy="11384"/>
          </a:xfrm>
          <a:custGeom>
            <a:avLst/>
            <a:gdLst/>
            <a:ahLst/>
            <a:cxnLst/>
            <a:rect l="l" t="t" r="r" b="b"/>
            <a:pathLst>
              <a:path w="428" h="413" extrusionOk="0">
                <a:moveTo>
                  <a:pt x="206" y="0"/>
                </a:moveTo>
                <a:cubicBezTo>
                  <a:pt x="95" y="0"/>
                  <a:pt x="0" y="80"/>
                  <a:pt x="0" y="206"/>
                </a:cubicBezTo>
                <a:cubicBezTo>
                  <a:pt x="0" y="317"/>
                  <a:pt x="95" y="412"/>
                  <a:pt x="206" y="412"/>
                </a:cubicBezTo>
                <a:cubicBezTo>
                  <a:pt x="333" y="412"/>
                  <a:pt x="428" y="317"/>
                  <a:pt x="428" y="206"/>
                </a:cubicBezTo>
                <a:cubicBezTo>
                  <a:pt x="428" y="80"/>
                  <a:pt x="333" y="0"/>
                  <a:pt x="206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2" name="Google Shape;1162;p19"/>
          <p:cNvSpPr/>
          <p:nvPr/>
        </p:nvSpPr>
        <p:spPr>
          <a:xfrm flipH="1">
            <a:off x="2238253" y="5613808"/>
            <a:ext cx="14856" cy="12789"/>
          </a:xfrm>
          <a:custGeom>
            <a:avLst/>
            <a:gdLst/>
            <a:ahLst/>
            <a:cxnLst/>
            <a:rect l="l" t="t" r="r" b="b"/>
            <a:pathLst>
              <a:path w="539" h="464" extrusionOk="0">
                <a:moveTo>
                  <a:pt x="317" y="0"/>
                </a:moveTo>
                <a:cubicBezTo>
                  <a:pt x="95" y="0"/>
                  <a:pt x="0" y="254"/>
                  <a:pt x="143" y="396"/>
                </a:cubicBezTo>
                <a:cubicBezTo>
                  <a:pt x="189" y="442"/>
                  <a:pt x="247" y="464"/>
                  <a:pt x="304" y="464"/>
                </a:cubicBezTo>
                <a:cubicBezTo>
                  <a:pt x="423" y="464"/>
                  <a:pt x="539" y="372"/>
                  <a:pt x="539" y="222"/>
                </a:cubicBezTo>
                <a:cubicBezTo>
                  <a:pt x="539" y="95"/>
                  <a:pt x="444" y="0"/>
                  <a:pt x="317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3" name="Google Shape;1163;p19"/>
          <p:cNvSpPr/>
          <p:nvPr/>
        </p:nvSpPr>
        <p:spPr>
          <a:xfrm flipH="1">
            <a:off x="2572992" y="5616868"/>
            <a:ext cx="16621" cy="14277"/>
          </a:xfrm>
          <a:custGeom>
            <a:avLst/>
            <a:gdLst/>
            <a:ahLst/>
            <a:cxnLst/>
            <a:rect l="l" t="t" r="r" b="b"/>
            <a:pathLst>
              <a:path w="603" h="518" extrusionOk="0">
                <a:moveTo>
                  <a:pt x="333" y="0"/>
                </a:moveTo>
                <a:cubicBezTo>
                  <a:pt x="111" y="0"/>
                  <a:pt x="0" y="285"/>
                  <a:pt x="159" y="443"/>
                </a:cubicBezTo>
                <a:cubicBezTo>
                  <a:pt x="210" y="495"/>
                  <a:pt x="275" y="518"/>
                  <a:pt x="339" y="518"/>
                </a:cubicBezTo>
                <a:cubicBezTo>
                  <a:pt x="472" y="518"/>
                  <a:pt x="602" y="419"/>
                  <a:pt x="602" y="269"/>
                </a:cubicBezTo>
                <a:cubicBezTo>
                  <a:pt x="586" y="127"/>
                  <a:pt x="475" y="0"/>
                  <a:pt x="333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4" name="Google Shape;1164;p19"/>
          <p:cNvSpPr/>
          <p:nvPr/>
        </p:nvSpPr>
        <p:spPr>
          <a:xfrm flipH="1">
            <a:off x="2814345" y="5644900"/>
            <a:ext cx="15959" cy="15077"/>
          </a:xfrm>
          <a:custGeom>
            <a:avLst/>
            <a:gdLst/>
            <a:ahLst/>
            <a:cxnLst/>
            <a:rect l="l" t="t" r="r" b="b"/>
            <a:pathLst>
              <a:path w="579" h="547" extrusionOk="0">
                <a:moveTo>
                  <a:pt x="287" y="0"/>
                </a:moveTo>
                <a:cubicBezTo>
                  <a:pt x="159" y="0"/>
                  <a:pt x="32" y="84"/>
                  <a:pt x="24" y="250"/>
                </a:cubicBezTo>
                <a:cubicBezTo>
                  <a:pt x="0" y="448"/>
                  <a:pt x="143" y="547"/>
                  <a:pt x="287" y="547"/>
                </a:cubicBezTo>
                <a:cubicBezTo>
                  <a:pt x="432" y="547"/>
                  <a:pt x="578" y="448"/>
                  <a:pt x="562" y="250"/>
                </a:cubicBezTo>
                <a:cubicBezTo>
                  <a:pt x="546" y="84"/>
                  <a:pt x="416" y="0"/>
                  <a:pt x="287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5" name="Google Shape;1165;p19"/>
          <p:cNvSpPr/>
          <p:nvPr/>
        </p:nvSpPr>
        <p:spPr>
          <a:xfrm flipH="1">
            <a:off x="2806075" y="5790991"/>
            <a:ext cx="17035" cy="17061"/>
          </a:xfrm>
          <a:custGeom>
            <a:avLst/>
            <a:gdLst/>
            <a:ahLst/>
            <a:cxnLst/>
            <a:rect l="l" t="t" r="r" b="b"/>
            <a:pathLst>
              <a:path w="618" h="619" extrusionOk="0">
                <a:moveTo>
                  <a:pt x="301" y="1"/>
                </a:moveTo>
                <a:cubicBezTo>
                  <a:pt x="127" y="1"/>
                  <a:pt x="0" y="127"/>
                  <a:pt x="0" y="302"/>
                </a:cubicBezTo>
                <a:cubicBezTo>
                  <a:pt x="0" y="476"/>
                  <a:pt x="127" y="618"/>
                  <a:pt x="301" y="618"/>
                </a:cubicBezTo>
                <a:cubicBezTo>
                  <a:pt x="475" y="618"/>
                  <a:pt x="618" y="476"/>
                  <a:pt x="618" y="302"/>
                </a:cubicBezTo>
                <a:cubicBezTo>
                  <a:pt x="618" y="127"/>
                  <a:pt x="475" y="1"/>
                  <a:pt x="301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6" name="Google Shape;1166;p19"/>
          <p:cNvSpPr/>
          <p:nvPr/>
        </p:nvSpPr>
        <p:spPr>
          <a:xfrm flipH="1">
            <a:off x="2807812" y="5733769"/>
            <a:ext cx="14416" cy="12348"/>
          </a:xfrm>
          <a:custGeom>
            <a:avLst/>
            <a:gdLst/>
            <a:ahLst/>
            <a:cxnLst/>
            <a:rect l="l" t="t" r="r" b="b"/>
            <a:pathLst>
              <a:path w="523" h="448" extrusionOk="0">
                <a:moveTo>
                  <a:pt x="325" y="1"/>
                </a:moveTo>
                <a:cubicBezTo>
                  <a:pt x="317" y="1"/>
                  <a:pt x="309" y="1"/>
                  <a:pt x="301" y="2"/>
                </a:cubicBezTo>
                <a:cubicBezTo>
                  <a:pt x="95" y="2"/>
                  <a:pt x="0" y="240"/>
                  <a:pt x="143" y="382"/>
                </a:cubicBezTo>
                <a:cubicBezTo>
                  <a:pt x="188" y="427"/>
                  <a:pt x="242" y="447"/>
                  <a:pt x="295" y="447"/>
                </a:cubicBezTo>
                <a:cubicBezTo>
                  <a:pt x="411" y="447"/>
                  <a:pt x="523" y="354"/>
                  <a:pt x="523" y="224"/>
                </a:cubicBezTo>
                <a:cubicBezTo>
                  <a:pt x="523" y="106"/>
                  <a:pt x="439" y="1"/>
                  <a:pt x="325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7" name="Google Shape;1167;p19"/>
          <p:cNvSpPr/>
          <p:nvPr/>
        </p:nvSpPr>
        <p:spPr>
          <a:xfrm flipH="1">
            <a:off x="2978462" y="5598538"/>
            <a:ext cx="17916" cy="15353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80" y="0"/>
                </a:moveTo>
                <a:cubicBezTo>
                  <a:pt x="127" y="0"/>
                  <a:pt x="0" y="301"/>
                  <a:pt x="175" y="475"/>
                </a:cubicBezTo>
                <a:cubicBezTo>
                  <a:pt x="231" y="531"/>
                  <a:pt x="300" y="556"/>
                  <a:pt x="368" y="556"/>
                </a:cubicBezTo>
                <a:cubicBezTo>
                  <a:pt x="511" y="556"/>
                  <a:pt x="650" y="446"/>
                  <a:pt x="650" y="285"/>
                </a:cubicBezTo>
                <a:cubicBezTo>
                  <a:pt x="650" y="127"/>
                  <a:pt x="523" y="0"/>
                  <a:pt x="380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8" name="Google Shape;1168;p19"/>
          <p:cNvSpPr/>
          <p:nvPr/>
        </p:nvSpPr>
        <p:spPr>
          <a:xfrm flipH="1">
            <a:off x="3016005" y="5717670"/>
            <a:ext cx="12679" cy="11053"/>
          </a:xfrm>
          <a:custGeom>
            <a:avLst/>
            <a:gdLst/>
            <a:ahLst/>
            <a:cxnLst/>
            <a:rect l="l" t="t" r="r" b="b"/>
            <a:pathLst>
              <a:path w="460" h="401" extrusionOk="0">
                <a:moveTo>
                  <a:pt x="270" y="1"/>
                </a:moveTo>
                <a:cubicBezTo>
                  <a:pt x="96" y="1"/>
                  <a:pt x="1" y="222"/>
                  <a:pt x="127" y="349"/>
                </a:cubicBezTo>
                <a:cubicBezTo>
                  <a:pt x="168" y="384"/>
                  <a:pt x="216" y="400"/>
                  <a:pt x="263" y="400"/>
                </a:cubicBezTo>
                <a:cubicBezTo>
                  <a:pt x="364" y="400"/>
                  <a:pt x="460" y="325"/>
                  <a:pt x="460" y="206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69" name="Google Shape;1169;p19"/>
          <p:cNvSpPr/>
          <p:nvPr/>
        </p:nvSpPr>
        <p:spPr>
          <a:xfrm flipH="1">
            <a:off x="3498708" y="5677950"/>
            <a:ext cx="14856" cy="12735"/>
          </a:xfrm>
          <a:custGeom>
            <a:avLst/>
            <a:gdLst/>
            <a:ahLst/>
            <a:cxnLst/>
            <a:rect l="l" t="t" r="r" b="b"/>
            <a:pathLst>
              <a:path w="539" h="462" extrusionOk="0">
                <a:moveTo>
                  <a:pt x="301" y="1"/>
                </a:moveTo>
                <a:cubicBezTo>
                  <a:pt x="96" y="1"/>
                  <a:pt x="1" y="254"/>
                  <a:pt x="143" y="397"/>
                </a:cubicBezTo>
                <a:cubicBezTo>
                  <a:pt x="188" y="442"/>
                  <a:pt x="244" y="461"/>
                  <a:pt x="300" y="461"/>
                </a:cubicBezTo>
                <a:cubicBezTo>
                  <a:pt x="420" y="461"/>
                  <a:pt x="539" y="368"/>
                  <a:pt x="539" y="238"/>
                </a:cubicBezTo>
                <a:cubicBezTo>
                  <a:pt x="539" y="96"/>
                  <a:pt x="428" y="1"/>
                  <a:pt x="301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0" name="Google Shape;1170;p19"/>
          <p:cNvSpPr/>
          <p:nvPr/>
        </p:nvSpPr>
        <p:spPr>
          <a:xfrm flipH="1">
            <a:off x="3241203" y="5614249"/>
            <a:ext cx="13120" cy="13120"/>
          </a:xfrm>
          <a:custGeom>
            <a:avLst/>
            <a:gdLst/>
            <a:ahLst/>
            <a:cxnLst/>
            <a:rect l="l" t="t" r="r" b="b"/>
            <a:pathLst>
              <a:path w="476" h="476" extrusionOk="0">
                <a:moveTo>
                  <a:pt x="238" y="0"/>
                </a:moveTo>
                <a:cubicBezTo>
                  <a:pt x="96" y="0"/>
                  <a:pt x="1" y="111"/>
                  <a:pt x="1" y="238"/>
                </a:cubicBezTo>
                <a:cubicBezTo>
                  <a:pt x="1" y="364"/>
                  <a:pt x="96" y="475"/>
                  <a:pt x="238" y="475"/>
                </a:cubicBezTo>
                <a:cubicBezTo>
                  <a:pt x="365" y="475"/>
                  <a:pt x="476" y="364"/>
                  <a:pt x="476" y="238"/>
                </a:cubicBezTo>
                <a:cubicBezTo>
                  <a:pt x="476" y="111"/>
                  <a:pt x="365" y="0"/>
                  <a:pt x="238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1" name="Google Shape;1171;p19"/>
          <p:cNvSpPr/>
          <p:nvPr/>
        </p:nvSpPr>
        <p:spPr>
          <a:xfrm flipH="1">
            <a:off x="3518333" y="5695839"/>
            <a:ext cx="14003" cy="11659"/>
          </a:xfrm>
          <a:custGeom>
            <a:avLst/>
            <a:gdLst/>
            <a:ahLst/>
            <a:cxnLst/>
            <a:rect l="l" t="t" r="r" b="b"/>
            <a:pathLst>
              <a:path w="508" h="423" extrusionOk="0">
                <a:moveTo>
                  <a:pt x="286" y="1"/>
                </a:moveTo>
                <a:cubicBezTo>
                  <a:pt x="96" y="1"/>
                  <a:pt x="1" y="223"/>
                  <a:pt x="143" y="365"/>
                </a:cubicBezTo>
                <a:cubicBezTo>
                  <a:pt x="183" y="405"/>
                  <a:pt x="234" y="423"/>
                  <a:pt x="284" y="423"/>
                </a:cubicBezTo>
                <a:cubicBezTo>
                  <a:pt x="396" y="423"/>
                  <a:pt x="507" y="337"/>
                  <a:pt x="507" y="207"/>
                </a:cubicBezTo>
                <a:cubicBezTo>
                  <a:pt x="507" y="96"/>
                  <a:pt x="412" y="1"/>
                  <a:pt x="286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2" name="Google Shape;1172;p19"/>
          <p:cNvSpPr/>
          <p:nvPr/>
        </p:nvSpPr>
        <p:spPr>
          <a:xfrm flipH="1">
            <a:off x="1850752" y="6517666"/>
            <a:ext cx="1675905" cy="331284"/>
          </a:xfrm>
          <a:custGeom>
            <a:avLst/>
            <a:gdLst/>
            <a:ahLst/>
            <a:cxnLst/>
            <a:rect l="l" t="t" r="r" b="b"/>
            <a:pathLst>
              <a:path w="60802" h="12019" extrusionOk="0">
                <a:moveTo>
                  <a:pt x="1505" y="1"/>
                </a:moveTo>
                <a:cubicBezTo>
                  <a:pt x="681" y="1"/>
                  <a:pt x="1" y="2692"/>
                  <a:pt x="1" y="6017"/>
                </a:cubicBezTo>
                <a:cubicBezTo>
                  <a:pt x="1" y="9327"/>
                  <a:pt x="681" y="12018"/>
                  <a:pt x="1505" y="12018"/>
                </a:cubicBezTo>
                <a:lnTo>
                  <a:pt x="60089" y="12018"/>
                </a:lnTo>
                <a:cubicBezTo>
                  <a:pt x="60485" y="12018"/>
                  <a:pt x="60802" y="11702"/>
                  <a:pt x="60802" y="11306"/>
                </a:cubicBezTo>
                <a:cubicBezTo>
                  <a:pt x="60802" y="11116"/>
                  <a:pt x="60659" y="10973"/>
                  <a:pt x="60469" y="10973"/>
                </a:cubicBezTo>
                <a:lnTo>
                  <a:pt x="40693" y="10973"/>
                </a:lnTo>
                <a:cubicBezTo>
                  <a:pt x="40297" y="9881"/>
                  <a:pt x="40044" y="8076"/>
                  <a:pt x="40044" y="6017"/>
                </a:cubicBezTo>
                <a:cubicBezTo>
                  <a:pt x="40044" y="3959"/>
                  <a:pt x="40297" y="2138"/>
                  <a:pt x="40693" y="1061"/>
                </a:cubicBezTo>
                <a:lnTo>
                  <a:pt x="60453" y="1061"/>
                </a:lnTo>
                <a:cubicBezTo>
                  <a:pt x="60643" y="1061"/>
                  <a:pt x="60802" y="903"/>
                  <a:pt x="60802" y="713"/>
                </a:cubicBezTo>
                <a:cubicBezTo>
                  <a:pt x="60802" y="317"/>
                  <a:pt x="60485" y="1"/>
                  <a:pt x="60089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3" name="Google Shape;1173;p19"/>
          <p:cNvSpPr/>
          <p:nvPr/>
        </p:nvSpPr>
        <p:spPr>
          <a:xfrm flipH="1">
            <a:off x="2404961" y="6546911"/>
            <a:ext cx="17944" cy="273235"/>
          </a:xfrm>
          <a:custGeom>
            <a:avLst/>
            <a:gdLst/>
            <a:ahLst/>
            <a:cxnLst/>
            <a:rect l="l" t="t" r="r" b="b"/>
            <a:pathLst>
              <a:path w="651" h="9913" extrusionOk="0">
                <a:moveTo>
                  <a:pt x="650" y="0"/>
                </a:moveTo>
                <a:cubicBezTo>
                  <a:pt x="254" y="1077"/>
                  <a:pt x="1" y="2898"/>
                  <a:pt x="1" y="4956"/>
                </a:cubicBezTo>
                <a:cubicBezTo>
                  <a:pt x="1" y="7015"/>
                  <a:pt x="254" y="8820"/>
                  <a:pt x="650" y="9912"/>
                </a:cubicBezTo>
                <a:lnTo>
                  <a:pt x="650" y="0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4" name="Google Shape;1174;p19"/>
          <p:cNvSpPr/>
          <p:nvPr/>
        </p:nvSpPr>
        <p:spPr>
          <a:xfrm flipH="1">
            <a:off x="1879522" y="6546911"/>
            <a:ext cx="525468" cy="273235"/>
          </a:xfrm>
          <a:custGeom>
            <a:avLst/>
            <a:gdLst/>
            <a:ahLst/>
            <a:cxnLst/>
            <a:rect l="l" t="t" r="r" b="b"/>
            <a:pathLst>
              <a:path w="19064" h="9913" extrusionOk="0">
                <a:moveTo>
                  <a:pt x="0" y="0"/>
                </a:moveTo>
                <a:lnTo>
                  <a:pt x="0" y="9912"/>
                </a:lnTo>
                <a:lnTo>
                  <a:pt x="19064" y="9912"/>
                </a:lnTo>
                <a:cubicBezTo>
                  <a:pt x="18668" y="8820"/>
                  <a:pt x="18415" y="7015"/>
                  <a:pt x="18415" y="4956"/>
                </a:cubicBezTo>
                <a:cubicBezTo>
                  <a:pt x="18415" y="2898"/>
                  <a:pt x="18668" y="1077"/>
                  <a:pt x="19064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5" name="Google Shape;1175;p19"/>
          <p:cNvSpPr/>
          <p:nvPr/>
        </p:nvSpPr>
        <p:spPr>
          <a:xfrm flipH="1">
            <a:off x="3124668" y="6518107"/>
            <a:ext cx="215187" cy="331284"/>
          </a:xfrm>
          <a:custGeom>
            <a:avLst/>
            <a:gdLst/>
            <a:ahLst/>
            <a:cxnLst/>
            <a:rect l="l" t="t" r="r" b="b"/>
            <a:pathLst>
              <a:path w="7807" h="12019" extrusionOk="0">
                <a:moveTo>
                  <a:pt x="1489" y="0"/>
                </a:moveTo>
                <a:cubicBezTo>
                  <a:pt x="665" y="0"/>
                  <a:pt x="0" y="2692"/>
                  <a:pt x="0" y="6001"/>
                </a:cubicBezTo>
                <a:cubicBezTo>
                  <a:pt x="0" y="9326"/>
                  <a:pt x="665" y="12018"/>
                  <a:pt x="1489" y="12018"/>
                </a:cubicBezTo>
                <a:lnTo>
                  <a:pt x="7806" y="12002"/>
                </a:lnTo>
                <a:cubicBezTo>
                  <a:pt x="6983" y="12002"/>
                  <a:pt x="6318" y="9311"/>
                  <a:pt x="6318" y="6001"/>
                </a:cubicBezTo>
                <a:cubicBezTo>
                  <a:pt x="6318" y="2676"/>
                  <a:pt x="6983" y="0"/>
                  <a:pt x="7806" y="0"/>
                </a:cubicBez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6" name="Google Shape;1176;p19"/>
          <p:cNvSpPr/>
          <p:nvPr/>
        </p:nvSpPr>
        <p:spPr>
          <a:xfrm flipH="1">
            <a:off x="3319322" y="6518107"/>
            <a:ext cx="47161" cy="331284"/>
          </a:xfrm>
          <a:custGeom>
            <a:avLst/>
            <a:gdLst/>
            <a:ahLst/>
            <a:cxnLst/>
            <a:rect l="l" t="t" r="r" b="b"/>
            <a:pathLst>
              <a:path w="1711" h="12019" extrusionOk="0">
                <a:moveTo>
                  <a:pt x="1711" y="0"/>
                </a:moveTo>
                <a:cubicBezTo>
                  <a:pt x="1568" y="0"/>
                  <a:pt x="1441" y="48"/>
                  <a:pt x="1331" y="143"/>
                </a:cubicBezTo>
                <a:cubicBezTo>
                  <a:pt x="1236" y="238"/>
                  <a:pt x="1156" y="349"/>
                  <a:pt x="1077" y="460"/>
                </a:cubicBezTo>
                <a:cubicBezTo>
                  <a:pt x="951" y="697"/>
                  <a:pt x="824" y="935"/>
                  <a:pt x="745" y="1204"/>
                </a:cubicBezTo>
                <a:cubicBezTo>
                  <a:pt x="571" y="1710"/>
                  <a:pt x="428" y="2249"/>
                  <a:pt x="349" y="2787"/>
                </a:cubicBezTo>
                <a:cubicBezTo>
                  <a:pt x="1" y="4925"/>
                  <a:pt x="1" y="7094"/>
                  <a:pt x="349" y="9231"/>
                </a:cubicBezTo>
                <a:cubicBezTo>
                  <a:pt x="428" y="9770"/>
                  <a:pt x="571" y="10292"/>
                  <a:pt x="745" y="10799"/>
                </a:cubicBezTo>
                <a:cubicBezTo>
                  <a:pt x="824" y="11052"/>
                  <a:pt x="951" y="11306"/>
                  <a:pt x="1077" y="11543"/>
                </a:cubicBezTo>
                <a:cubicBezTo>
                  <a:pt x="1156" y="11654"/>
                  <a:pt x="1236" y="11765"/>
                  <a:pt x="1331" y="11860"/>
                </a:cubicBezTo>
                <a:cubicBezTo>
                  <a:pt x="1441" y="11955"/>
                  <a:pt x="1568" y="12018"/>
                  <a:pt x="1711" y="12018"/>
                </a:cubicBezTo>
                <a:cubicBezTo>
                  <a:pt x="1568" y="12002"/>
                  <a:pt x="1441" y="11939"/>
                  <a:pt x="1362" y="11828"/>
                </a:cubicBezTo>
                <a:cubicBezTo>
                  <a:pt x="1267" y="11733"/>
                  <a:pt x="1204" y="11622"/>
                  <a:pt x="1141" y="11511"/>
                </a:cubicBezTo>
                <a:cubicBezTo>
                  <a:pt x="1014" y="11274"/>
                  <a:pt x="919" y="11021"/>
                  <a:pt x="856" y="10767"/>
                </a:cubicBezTo>
                <a:cubicBezTo>
                  <a:pt x="697" y="10261"/>
                  <a:pt x="602" y="9738"/>
                  <a:pt x="523" y="9200"/>
                </a:cubicBezTo>
                <a:cubicBezTo>
                  <a:pt x="254" y="7078"/>
                  <a:pt x="254" y="4925"/>
                  <a:pt x="523" y="2803"/>
                </a:cubicBezTo>
                <a:cubicBezTo>
                  <a:pt x="602" y="2280"/>
                  <a:pt x="697" y="1758"/>
                  <a:pt x="856" y="1251"/>
                </a:cubicBezTo>
                <a:cubicBezTo>
                  <a:pt x="919" y="982"/>
                  <a:pt x="1014" y="745"/>
                  <a:pt x="1141" y="507"/>
                </a:cubicBezTo>
                <a:cubicBezTo>
                  <a:pt x="1204" y="380"/>
                  <a:pt x="1267" y="270"/>
                  <a:pt x="1362" y="175"/>
                </a:cubicBezTo>
                <a:cubicBezTo>
                  <a:pt x="1441" y="80"/>
                  <a:pt x="1568" y="16"/>
                  <a:pt x="1711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7" name="Google Shape;1177;p19"/>
          <p:cNvSpPr/>
          <p:nvPr/>
        </p:nvSpPr>
        <p:spPr>
          <a:xfrm flipH="1">
            <a:off x="3105451" y="6518025"/>
            <a:ext cx="44984" cy="331367"/>
          </a:xfrm>
          <a:custGeom>
            <a:avLst/>
            <a:gdLst/>
            <a:ahLst/>
            <a:cxnLst/>
            <a:rect l="l" t="t" r="r" b="b"/>
            <a:pathLst>
              <a:path w="1632" h="12022" extrusionOk="0">
                <a:moveTo>
                  <a:pt x="1578" y="0"/>
                </a:moveTo>
                <a:cubicBezTo>
                  <a:pt x="1457" y="0"/>
                  <a:pt x="1350" y="47"/>
                  <a:pt x="1267" y="130"/>
                </a:cubicBezTo>
                <a:cubicBezTo>
                  <a:pt x="1156" y="225"/>
                  <a:pt x="1077" y="320"/>
                  <a:pt x="1014" y="447"/>
                </a:cubicBezTo>
                <a:cubicBezTo>
                  <a:pt x="871" y="684"/>
                  <a:pt x="760" y="922"/>
                  <a:pt x="665" y="1191"/>
                </a:cubicBezTo>
                <a:cubicBezTo>
                  <a:pt x="491" y="1698"/>
                  <a:pt x="364" y="2236"/>
                  <a:pt x="269" y="2774"/>
                </a:cubicBezTo>
                <a:cubicBezTo>
                  <a:pt x="95" y="3835"/>
                  <a:pt x="0" y="4928"/>
                  <a:pt x="0" y="6004"/>
                </a:cubicBezTo>
                <a:cubicBezTo>
                  <a:pt x="0" y="7081"/>
                  <a:pt x="95" y="8174"/>
                  <a:pt x="269" y="9234"/>
                </a:cubicBezTo>
                <a:cubicBezTo>
                  <a:pt x="349" y="9773"/>
                  <a:pt x="491" y="10295"/>
                  <a:pt x="665" y="10802"/>
                </a:cubicBezTo>
                <a:cubicBezTo>
                  <a:pt x="744" y="11071"/>
                  <a:pt x="871" y="11309"/>
                  <a:pt x="998" y="11546"/>
                </a:cubicBezTo>
                <a:cubicBezTo>
                  <a:pt x="1077" y="11657"/>
                  <a:pt x="1156" y="11768"/>
                  <a:pt x="1251" y="11863"/>
                </a:cubicBezTo>
                <a:cubicBezTo>
                  <a:pt x="1362" y="11958"/>
                  <a:pt x="1489" y="12021"/>
                  <a:pt x="1631" y="12021"/>
                </a:cubicBezTo>
                <a:cubicBezTo>
                  <a:pt x="1489" y="12005"/>
                  <a:pt x="1362" y="11942"/>
                  <a:pt x="1283" y="11831"/>
                </a:cubicBezTo>
                <a:cubicBezTo>
                  <a:pt x="1188" y="11736"/>
                  <a:pt x="1124" y="11625"/>
                  <a:pt x="1061" y="11514"/>
                </a:cubicBezTo>
                <a:cubicBezTo>
                  <a:pt x="934" y="11277"/>
                  <a:pt x="839" y="11024"/>
                  <a:pt x="776" y="10770"/>
                </a:cubicBezTo>
                <a:cubicBezTo>
                  <a:pt x="618" y="10264"/>
                  <a:pt x="523" y="9741"/>
                  <a:pt x="444" y="9203"/>
                </a:cubicBezTo>
                <a:cubicBezTo>
                  <a:pt x="174" y="7081"/>
                  <a:pt x="174" y="4928"/>
                  <a:pt x="444" y="2806"/>
                </a:cubicBezTo>
                <a:cubicBezTo>
                  <a:pt x="523" y="2283"/>
                  <a:pt x="618" y="1761"/>
                  <a:pt x="776" y="1254"/>
                </a:cubicBezTo>
                <a:cubicBezTo>
                  <a:pt x="839" y="985"/>
                  <a:pt x="934" y="748"/>
                  <a:pt x="1061" y="510"/>
                </a:cubicBezTo>
                <a:cubicBezTo>
                  <a:pt x="1124" y="383"/>
                  <a:pt x="1188" y="273"/>
                  <a:pt x="1283" y="178"/>
                </a:cubicBezTo>
                <a:cubicBezTo>
                  <a:pt x="1362" y="83"/>
                  <a:pt x="1489" y="19"/>
                  <a:pt x="1631" y="3"/>
                </a:cubicBezTo>
                <a:cubicBezTo>
                  <a:pt x="1613" y="1"/>
                  <a:pt x="1595" y="0"/>
                  <a:pt x="1578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8" name="Google Shape;1178;p19"/>
          <p:cNvSpPr/>
          <p:nvPr/>
        </p:nvSpPr>
        <p:spPr>
          <a:xfrm flipH="1">
            <a:off x="2891608" y="6518025"/>
            <a:ext cx="44984" cy="331367"/>
          </a:xfrm>
          <a:custGeom>
            <a:avLst/>
            <a:gdLst/>
            <a:ahLst/>
            <a:cxnLst/>
            <a:rect l="l" t="t" r="r" b="b"/>
            <a:pathLst>
              <a:path w="1632" h="12022" extrusionOk="0">
                <a:moveTo>
                  <a:pt x="1578" y="0"/>
                </a:moveTo>
                <a:cubicBezTo>
                  <a:pt x="1457" y="0"/>
                  <a:pt x="1350" y="47"/>
                  <a:pt x="1267" y="130"/>
                </a:cubicBezTo>
                <a:cubicBezTo>
                  <a:pt x="1157" y="225"/>
                  <a:pt x="1077" y="320"/>
                  <a:pt x="1014" y="447"/>
                </a:cubicBezTo>
                <a:cubicBezTo>
                  <a:pt x="872" y="684"/>
                  <a:pt x="761" y="922"/>
                  <a:pt x="666" y="1191"/>
                </a:cubicBezTo>
                <a:cubicBezTo>
                  <a:pt x="492" y="1698"/>
                  <a:pt x="365" y="2236"/>
                  <a:pt x="270" y="2774"/>
                </a:cubicBezTo>
                <a:cubicBezTo>
                  <a:pt x="96" y="3835"/>
                  <a:pt x="1" y="4928"/>
                  <a:pt x="1" y="6004"/>
                </a:cubicBezTo>
                <a:cubicBezTo>
                  <a:pt x="1" y="7081"/>
                  <a:pt x="96" y="8174"/>
                  <a:pt x="270" y="9234"/>
                </a:cubicBezTo>
                <a:cubicBezTo>
                  <a:pt x="349" y="9773"/>
                  <a:pt x="492" y="10295"/>
                  <a:pt x="666" y="10802"/>
                </a:cubicBezTo>
                <a:cubicBezTo>
                  <a:pt x="745" y="11071"/>
                  <a:pt x="872" y="11309"/>
                  <a:pt x="998" y="11546"/>
                </a:cubicBezTo>
                <a:cubicBezTo>
                  <a:pt x="1077" y="11657"/>
                  <a:pt x="1157" y="11768"/>
                  <a:pt x="1252" y="11863"/>
                </a:cubicBezTo>
                <a:cubicBezTo>
                  <a:pt x="1362" y="11958"/>
                  <a:pt x="1489" y="12021"/>
                  <a:pt x="1632" y="12021"/>
                </a:cubicBezTo>
                <a:cubicBezTo>
                  <a:pt x="1489" y="12005"/>
                  <a:pt x="1362" y="11942"/>
                  <a:pt x="1283" y="11831"/>
                </a:cubicBezTo>
                <a:cubicBezTo>
                  <a:pt x="1188" y="11736"/>
                  <a:pt x="1125" y="11625"/>
                  <a:pt x="1062" y="11514"/>
                </a:cubicBezTo>
                <a:cubicBezTo>
                  <a:pt x="935" y="11277"/>
                  <a:pt x="840" y="11024"/>
                  <a:pt x="777" y="10770"/>
                </a:cubicBezTo>
                <a:cubicBezTo>
                  <a:pt x="618" y="10264"/>
                  <a:pt x="523" y="9741"/>
                  <a:pt x="444" y="9203"/>
                </a:cubicBezTo>
                <a:cubicBezTo>
                  <a:pt x="175" y="7081"/>
                  <a:pt x="175" y="4928"/>
                  <a:pt x="444" y="2806"/>
                </a:cubicBezTo>
                <a:cubicBezTo>
                  <a:pt x="523" y="2283"/>
                  <a:pt x="618" y="1761"/>
                  <a:pt x="777" y="1254"/>
                </a:cubicBezTo>
                <a:cubicBezTo>
                  <a:pt x="840" y="985"/>
                  <a:pt x="935" y="748"/>
                  <a:pt x="1062" y="510"/>
                </a:cubicBezTo>
                <a:cubicBezTo>
                  <a:pt x="1125" y="383"/>
                  <a:pt x="1188" y="273"/>
                  <a:pt x="1283" y="178"/>
                </a:cubicBezTo>
                <a:cubicBezTo>
                  <a:pt x="1362" y="83"/>
                  <a:pt x="1489" y="19"/>
                  <a:pt x="1632" y="3"/>
                </a:cubicBezTo>
                <a:cubicBezTo>
                  <a:pt x="1613" y="1"/>
                  <a:pt x="1596" y="0"/>
                  <a:pt x="1578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79" name="Google Shape;1179;p19"/>
          <p:cNvSpPr/>
          <p:nvPr/>
        </p:nvSpPr>
        <p:spPr>
          <a:xfrm flipH="1">
            <a:off x="2677738" y="6518107"/>
            <a:ext cx="47161" cy="331284"/>
          </a:xfrm>
          <a:custGeom>
            <a:avLst/>
            <a:gdLst/>
            <a:ahLst/>
            <a:cxnLst/>
            <a:rect l="l" t="t" r="r" b="b"/>
            <a:pathLst>
              <a:path w="1711" h="12019" extrusionOk="0">
                <a:moveTo>
                  <a:pt x="1710" y="0"/>
                </a:moveTo>
                <a:cubicBezTo>
                  <a:pt x="1568" y="0"/>
                  <a:pt x="1441" y="32"/>
                  <a:pt x="1346" y="127"/>
                </a:cubicBezTo>
                <a:cubicBezTo>
                  <a:pt x="1251" y="222"/>
                  <a:pt x="1172" y="317"/>
                  <a:pt x="1093" y="444"/>
                </a:cubicBezTo>
                <a:cubicBezTo>
                  <a:pt x="950" y="681"/>
                  <a:pt x="839" y="919"/>
                  <a:pt x="760" y="1188"/>
                </a:cubicBezTo>
                <a:cubicBezTo>
                  <a:pt x="586" y="1695"/>
                  <a:pt x="443" y="2233"/>
                  <a:pt x="364" y="2771"/>
                </a:cubicBezTo>
                <a:cubicBezTo>
                  <a:pt x="0" y="4909"/>
                  <a:pt x="0" y="7094"/>
                  <a:pt x="348" y="9231"/>
                </a:cubicBezTo>
                <a:cubicBezTo>
                  <a:pt x="428" y="9770"/>
                  <a:pt x="570" y="10292"/>
                  <a:pt x="744" y="10799"/>
                </a:cubicBezTo>
                <a:cubicBezTo>
                  <a:pt x="823" y="11068"/>
                  <a:pt x="934" y="11306"/>
                  <a:pt x="1077" y="11543"/>
                </a:cubicBezTo>
                <a:cubicBezTo>
                  <a:pt x="1156" y="11654"/>
                  <a:pt x="1235" y="11765"/>
                  <a:pt x="1330" y="11860"/>
                </a:cubicBezTo>
                <a:cubicBezTo>
                  <a:pt x="1425" y="11955"/>
                  <a:pt x="1568" y="12018"/>
                  <a:pt x="1694" y="12018"/>
                </a:cubicBezTo>
                <a:cubicBezTo>
                  <a:pt x="1568" y="12002"/>
                  <a:pt x="1441" y="11939"/>
                  <a:pt x="1362" y="11828"/>
                </a:cubicBezTo>
                <a:cubicBezTo>
                  <a:pt x="1267" y="11733"/>
                  <a:pt x="1188" y="11622"/>
                  <a:pt x="1140" y="11511"/>
                </a:cubicBezTo>
                <a:cubicBezTo>
                  <a:pt x="1013" y="11274"/>
                  <a:pt x="918" y="11021"/>
                  <a:pt x="855" y="10767"/>
                </a:cubicBezTo>
                <a:cubicBezTo>
                  <a:pt x="697" y="10261"/>
                  <a:pt x="586" y="9738"/>
                  <a:pt x="523" y="9200"/>
                </a:cubicBezTo>
                <a:cubicBezTo>
                  <a:pt x="380" y="8139"/>
                  <a:pt x="317" y="7078"/>
                  <a:pt x="333" y="6001"/>
                </a:cubicBezTo>
                <a:cubicBezTo>
                  <a:pt x="317" y="4941"/>
                  <a:pt x="380" y="3864"/>
                  <a:pt x="523" y="2803"/>
                </a:cubicBezTo>
                <a:cubicBezTo>
                  <a:pt x="602" y="2280"/>
                  <a:pt x="697" y="1758"/>
                  <a:pt x="855" y="1251"/>
                </a:cubicBezTo>
                <a:cubicBezTo>
                  <a:pt x="918" y="982"/>
                  <a:pt x="1013" y="745"/>
                  <a:pt x="1140" y="507"/>
                </a:cubicBezTo>
                <a:cubicBezTo>
                  <a:pt x="1203" y="380"/>
                  <a:pt x="1267" y="270"/>
                  <a:pt x="1362" y="175"/>
                </a:cubicBezTo>
                <a:cubicBezTo>
                  <a:pt x="1441" y="80"/>
                  <a:pt x="1568" y="16"/>
                  <a:pt x="1710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0" name="Google Shape;1180;p19"/>
          <p:cNvSpPr/>
          <p:nvPr/>
        </p:nvSpPr>
        <p:spPr>
          <a:xfrm flipH="1">
            <a:off x="2423293" y="6518107"/>
            <a:ext cx="62017" cy="331284"/>
          </a:xfrm>
          <a:custGeom>
            <a:avLst/>
            <a:gdLst/>
            <a:ahLst/>
            <a:cxnLst/>
            <a:rect l="l" t="t" r="r" b="b"/>
            <a:pathLst>
              <a:path w="2250" h="12019" extrusionOk="0">
                <a:moveTo>
                  <a:pt x="1505" y="0"/>
                </a:moveTo>
                <a:cubicBezTo>
                  <a:pt x="682" y="0"/>
                  <a:pt x="1" y="2676"/>
                  <a:pt x="1" y="6001"/>
                </a:cubicBezTo>
                <a:cubicBezTo>
                  <a:pt x="1" y="9311"/>
                  <a:pt x="682" y="12002"/>
                  <a:pt x="1505" y="12002"/>
                </a:cubicBezTo>
                <a:lnTo>
                  <a:pt x="2233" y="12018"/>
                </a:lnTo>
                <a:lnTo>
                  <a:pt x="2233" y="12018"/>
                </a:lnTo>
                <a:cubicBezTo>
                  <a:pt x="1417" y="11983"/>
                  <a:pt x="761" y="9305"/>
                  <a:pt x="761" y="6001"/>
                </a:cubicBezTo>
                <a:cubicBezTo>
                  <a:pt x="761" y="2692"/>
                  <a:pt x="1426" y="0"/>
                  <a:pt x="2249" y="0"/>
                </a:cubicBezTo>
                <a:close/>
                <a:moveTo>
                  <a:pt x="2233" y="12018"/>
                </a:moveTo>
                <a:cubicBezTo>
                  <a:pt x="2238" y="12018"/>
                  <a:pt x="2244" y="12018"/>
                  <a:pt x="2249" y="12018"/>
                </a:cubicBezTo>
                <a:lnTo>
                  <a:pt x="2233" y="12018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1" name="Google Shape;1181;p19"/>
          <p:cNvSpPr/>
          <p:nvPr/>
        </p:nvSpPr>
        <p:spPr>
          <a:xfrm flipH="1">
            <a:off x="3434099" y="6518107"/>
            <a:ext cx="62017" cy="331284"/>
          </a:xfrm>
          <a:custGeom>
            <a:avLst/>
            <a:gdLst/>
            <a:ahLst/>
            <a:cxnLst/>
            <a:rect l="l" t="t" r="r" b="b"/>
            <a:pathLst>
              <a:path w="2250" h="12019" extrusionOk="0">
                <a:moveTo>
                  <a:pt x="1505" y="0"/>
                </a:moveTo>
                <a:cubicBezTo>
                  <a:pt x="682" y="0"/>
                  <a:pt x="1" y="2676"/>
                  <a:pt x="1" y="6001"/>
                </a:cubicBezTo>
                <a:cubicBezTo>
                  <a:pt x="1" y="9311"/>
                  <a:pt x="682" y="12002"/>
                  <a:pt x="1505" y="12002"/>
                </a:cubicBezTo>
                <a:lnTo>
                  <a:pt x="2233" y="12018"/>
                </a:lnTo>
                <a:lnTo>
                  <a:pt x="2233" y="12018"/>
                </a:lnTo>
                <a:cubicBezTo>
                  <a:pt x="1417" y="11983"/>
                  <a:pt x="761" y="9305"/>
                  <a:pt x="761" y="6001"/>
                </a:cubicBezTo>
                <a:cubicBezTo>
                  <a:pt x="761" y="2692"/>
                  <a:pt x="1426" y="0"/>
                  <a:pt x="2249" y="0"/>
                </a:cubicBezTo>
                <a:close/>
                <a:moveTo>
                  <a:pt x="2233" y="12018"/>
                </a:moveTo>
                <a:cubicBezTo>
                  <a:pt x="2239" y="12018"/>
                  <a:pt x="2244" y="12018"/>
                  <a:pt x="2249" y="12018"/>
                </a:cubicBezTo>
                <a:lnTo>
                  <a:pt x="2233" y="12018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2" name="Google Shape;1182;p19"/>
          <p:cNvSpPr/>
          <p:nvPr/>
        </p:nvSpPr>
        <p:spPr>
          <a:xfrm flipH="1">
            <a:off x="2040578" y="6351813"/>
            <a:ext cx="1383513" cy="165876"/>
          </a:xfrm>
          <a:custGeom>
            <a:avLst/>
            <a:gdLst/>
            <a:ahLst/>
            <a:cxnLst/>
            <a:rect l="l" t="t" r="r" b="b"/>
            <a:pathLst>
              <a:path w="50194" h="6018" extrusionOk="0">
                <a:moveTo>
                  <a:pt x="761" y="1"/>
                </a:moveTo>
                <a:cubicBezTo>
                  <a:pt x="349" y="1"/>
                  <a:pt x="0" y="1363"/>
                  <a:pt x="0" y="3009"/>
                </a:cubicBezTo>
                <a:cubicBezTo>
                  <a:pt x="0" y="4672"/>
                  <a:pt x="349" y="6018"/>
                  <a:pt x="761" y="6018"/>
                </a:cubicBezTo>
                <a:lnTo>
                  <a:pt x="49845" y="6018"/>
                </a:lnTo>
                <a:cubicBezTo>
                  <a:pt x="50035" y="6018"/>
                  <a:pt x="50193" y="5859"/>
                  <a:pt x="50193" y="5669"/>
                </a:cubicBezTo>
                <a:cubicBezTo>
                  <a:pt x="50193" y="5574"/>
                  <a:pt x="50114" y="5479"/>
                  <a:pt x="50019" y="5479"/>
                </a:cubicBezTo>
                <a:lnTo>
                  <a:pt x="40123" y="5479"/>
                </a:lnTo>
                <a:cubicBezTo>
                  <a:pt x="39695" y="3864"/>
                  <a:pt x="39695" y="2154"/>
                  <a:pt x="40123" y="539"/>
                </a:cubicBezTo>
                <a:lnTo>
                  <a:pt x="50019" y="539"/>
                </a:lnTo>
                <a:cubicBezTo>
                  <a:pt x="50114" y="539"/>
                  <a:pt x="50193" y="460"/>
                  <a:pt x="50193" y="365"/>
                </a:cubicBezTo>
                <a:cubicBezTo>
                  <a:pt x="50193" y="175"/>
                  <a:pt x="50035" y="17"/>
                  <a:pt x="4984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3" name="Google Shape;1183;p19"/>
          <p:cNvSpPr/>
          <p:nvPr/>
        </p:nvSpPr>
        <p:spPr>
          <a:xfrm flipH="1">
            <a:off x="2317694" y="6366669"/>
            <a:ext cx="11797" cy="136191"/>
          </a:xfrm>
          <a:custGeom>
            <a:avLst/>
            <a:gdLst/>
            <a:ahLst/>
            <a:cxnLst/>
            <a:rect l="l" t="t" r="r" b="b"/>
            <a:pathLst>
              <a:path w="428" h="4941" extrusionOk="0">
                <a:moveTo>
                  <a:pt x="428" y="0"/>
                </a:moveTo>
                <a:cubicBezTo>
                  <a:pt x="0" y="1615"/>
                  <a:pt x="0" y="3325"/>
                  <a:pt x="428" y="4940"/>
                </a:cubicBezTo>
                <a:lnTo>
                  <a:pt x="428" y="0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4" name="Google Shape;1184;p19"/>
          <p:cNvSpPr/>
          <p:nvPr/>
        </p:nvSpPr>
        <p:spPr>
          <a:xfrm flipH="1">
            <a:off x="2054960" y="6366669"/>
            <a:ext cx="262761" cy="136191"/>
          </a:xfrm>
          <a:custGeom>
            <a:avLst/>
            <a:gdLst/>
            <a:ahLst/>
            <a:cxnLst/>
            <a:rect l="l" t="t" r="r" b="b"/>
            <a:pathLst>
              <a:path w="9533" h="4941" extrusionOk="0">
                <a:moveTo>
                  <a:pt x="1" y="0"/>
                </a:moveTo>
                <a:lnTo>
                  <a:pt x="1" y="4940"/>
                </a:lnTo>
                <a:lnTo>
                  <a:pt x="9533" y="4940"/>
                </a:lnTo>
                <a:cubicBezTo>
                  <a:pt x="9105" y="3325"/>
                  <a:pt x="9105" y="1615"/>
                  <a:pt x="9533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5" name="Google Shape;1185;p19"/>
          <p:cNvSpPr/>
          <p:nvPr/>
        </p:nvSpPr>
        <p:spPr>
          <a:xfrm flipH="1">
            <a:off x="3350303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45" y="1"/>
                </a:moveTo>
                <a:cubicBezTo>
                  <a:pt x="333" y="1"/>
                  <a:pt x="0" y="1347"/>
                  <a:pt x="0" y="3009"/>
                </a:cubicBezTo>
                <a:cubicBezTo>
                  <a:pt x="0" y="4672"/>
                  <a:pt x="333" y="6018"/>
                  <a:pt x="745" y="6018"/>
                </a:cubicBezTo>
                <a:lnTo>
                  <a:pt x="1520" y="6018"/>
                </a:lnTo>
                <a:cubicBezTo>
                  <a:pt x="1093" y="6018"/>
                  <a:pt x="760" y="4672"/>
                  <a:pt x="760" y="3009"/>
                </a:cubicBezTo>
                <a:cubicBezTo>
                  <a:pt x="760" y="1347"/>
                  <a:pt x="1109" y="1"/>
                  <a:pt x="1520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6" name="Google Shape;1186;p19"/>
          <p:cNvSpPr/>
          <p:nvPr/>
        </p:nvSpPr>
        <p:spPr>
          <a:xfrm flipH="1">
            <a:off x="3319321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61" y="1"/>
                </a:moveTo>
                <a:cubicBezTo>
                  <a:pt x="333" y="1"/>
                  <a:pt x="1" y="1347"/>
                  <a:pt x="1" y="3009"/>
                </a:cubicBezTo>
                <a:cubicBezTo>
                  <a:pt x="1" y="4672"/>
                  <a:pt x="333" y="6018"/>
                  <a:pt x="761" y="6018"/>
                </a:cubicBezTo>
                <a:lnTo>
                  <a:pt x="1521" y="6018"/>
                </a:lnTo>
                <a:cubicBezTo>
                  <a:pt x="1109" y="6018"/>
                  <a:pt x="776" y="4672"/>
                  <a:pt x="776" y="3009"/>
                </a:cubicBezTo>
                <a:cubicBezTo>
                  <a:pt x="776" y="1347"/>
                  <a:pt x="1109" y="1"/>
                  <a:pt x="1521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7" name="Google Shape;1187;p19"/>
          <p:cNvSpPr/>
          <p:nvPr/>
        </p:nvSpPr>
        <p:spPr>
          <a:xfrm flipH="1">
            <a:off x="3164383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45" y="1"/>
                </a:moveTo>
                <a:cubicBezTo>
                  <a:pt x="333" y="1"/>
                  <a:pt x="0" y="1347"/>
                  <a:pt x="0" y="3009"/>
                </a:cubicBezTo>
                <a:cubicBezTo>
                  <a:pt x="0" y="4672"/>
                  <a:pt x="333" y="6018"/>
                  <a:pt x="745" y="6018"/>
                </a:cubicBezTo>
                <a:lnTo>
                  <a:pt x="1521" y="6018"/>
                </a:lnTo>
                <a:cubicBezTo>
                  <a:pt x="1109" y="6018"/>
                  <a:pt x="776" y="4672"/>
                  <a:pt x="776" y="3009"/>
                </a:cubicBezTo>
                <a:cubicBezTo>
                  <a:pt x="776" y="1347"/>
                  <a:pt x="1109" y="1"/>
                  <a:pt x="1521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8" name="Google Shape;1188;p19"/>
          <p:cNvSpPr/>
          <p:nvPr/>
        </p:nvSpPr>
        <p:spPr>
          <a:xfrm flipH="1">
            <a:off x="3132959" y="6351813"/>
            <a:ext cx="42365" cy="165876"/>
          </a:xfrm>
          <a:custGeom>
            <a:avLst/>
            <a:gdLst/>
            <a:ahLst/>
            <a:cxnLst/>
            <a:rect l="l" t="t" r="r" b="b"/>
            <a:pathLst>
              <a:path w="1537" h="6018" extrusionOk="0">
                <a:moveTo>
                  <a:pt x="761" y="1"/>
                </a:moveTo>
                <a:cubicBezTo>
                  <a:pt x="349" y="1"/>
                  <a:pt x="1" y="1347"/>
                  <a:pt x="1" y="3009"/>
                </a:cubicBezTo>
                <a:cubicBezTo>
                  <a:pt x="1" y="4672"/>
                  <a:pt x="349" y="6018"/>
                  <a:pt x="761" y="6018"/>
                </a:cubicBezTo>
                <a:lnTo>
                  <a:pt x="1537" y="6018"/>
                </a:lnTo>
                <a:cubicBezTo>
                  <a:pt x="1109" y="6018"/>
                  <a:pt x="777" y="4672"/>
                  <a:pt x="777" y="3009"/>
                </a:cubicBezTo>
                <a:cubicBezTo>
                  <a:pt x="777" y="1347"/>
                  <a:pt x="1109" y="1"/>
                  <a:pt x="1537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89" name="Google Shape;1189;p19"/>
          <p:cNvSpPr/>
          <p:nvPr/>
        </p:nvSpPr>
        <p:spPr>
          <a:xfrm flipH="1">
            <a:off x="2384895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45" y="1"/>
                </a:moveTo>
                <a:cubicBezTo>
                  <a:pt x="333" y="1"/>
                  <a:pt x="0" y="1347"/>
                  <a:pt x="0" y="3009"/>
                </a:cubicBezTo>
                <a:cubicBezTo>
                  <a:pt x="0" y="4672"/>
                  <a:pt x="333" y="6018"/>
                  <a:pt x="745" y="6018"/>
                </a:cubicBezTo>
                <a:lnTo>
                  <a:pt x="1520" y="6018"/>
                </a:lnTo>
                <a:cubicBezTo>
                  <a:pt x="1109" y="6018"/>
                  <a:pt x="760" y="4672"/>
                  <a:pt x="760" y="3009"/>
                </a:cubicBezTo>
                <a:cubicBezTo>
                  <a:pt x="760" y="1347"/>
                  <a:pt x="1109" y="1"/>
                  <a:pt x="1520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0" name="Google Shape;1190;p19"/>
          <p:cNvSpPr/>
          <p:nvPr/>
        </p:nvSpPr>
        <p:spPr>
          <a:xfrm flipH="1">
            <a:off x="2353914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61" y="1"/>
                </a:moveTo>
                <a:cubicBezTo>
                  <a:pt x="349" y="1"/>
                  <a:pt x="1" y="1347"/>
                  <a:pt x="1" y="3009"/>
                </a:cubicBezTo>
                <a:cubicBezTo>
                  <a:pt x="1" y="4672"/>
                  <a:pt x="349" y="6018"/>
                  <a:pt x="761" y="6018"/>
                </a:cubicBezTo>
                <a:lnTo>
                  <a:pt x="1521" y="6018"/>
                </a:lnTo>
                <a:cubicBezTo>
                  <a:pt x="1109" y="6018"/>
                  <a:pt x="776" y="4672"/>
                  <a:pt x="776" y="3009"/>
                </a:cubicBezTo>
                <a:cubicBezTo>
                  <a:pt x="776" y="1347"/>
                  <a:pt x="1109" y="1"/>
                  <a:pt x="1521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1" name="Google Shape;1191;p19"/>
          <p:cNvSpPr/>
          <p:nvPr/>
        </p:nvSpPr>
        <p:spPr>
          <a:xfrm flipH="1">
            <a:off x="3214579" y="6398947"/>
            <a:ext cx="117861" cy="71168"/>
          </a:xfrm>
          <a:custGeom>
            <a:avLst/>
            <a:gdLst/>
            <a:ahLst/>
            <a:cxnLst/>
            <a:rect l="l" t="t" r="r" b="b"/>
            <a:pathLst>
              <a:path w="4276" h="2582" extrusionOk="0">
                <a:moveTo>
                  <a:pt x="2138" y="1"/>
                </a:moveTo>
                <a:lnTo>
                  <a:pt x="1" y="1299"/>
                </a:lnTo>
                <a:lnTo>
                  <a:pt x="2138" y="2582"/>
                </a:lnTo>
                <a:lnTo>
                  <a:pt x="4276" y="1299"/>
                </a:lnTo>
                <a:lnTo>
                  <a:pt x="2138" y="1"/>
                </a:ln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2" name="Google Shape;1192;p19"/>
          <p:cNvSpPr/>
          <p:nvPr/>
        </p:nvSpPr>
        <p:spPr>
          <a:xfrm flipH="1">
            <a:off x="2977581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44" y="1"/>
                </a:moveTo>
                <a:cubicBezTo>
                  <a:pt x="333" y="1"/>
                  <a:pt x="0" y="1347"/>
                  <a:pt x="0" y="3009"/>
                </a:cubicBezTo>
                <a:cubicBezTo>
                  <a:pt x="0" y="4672"/>
                  <a:pt x="333" y="6018"/>
                  <a:pt x="744" y="6018"/>
                </a:cubicBezTo>
                <a:lnTo>
                  <a:pt x="1520" y="6018"/>
                </a:lnTo>
                <a:cubicBezTo>
                  <a:pt x="1109" y="6018"/>
                  <a:pt x="760" y="4672"/>
                  <a:pt x="760" y="3009"/>
                </a:cubicBezTo>
                <a:cubicBezTo>
                  <a:pt x="760" y="1347"/>
                  <a:pt x="1109" y="1"/>
                  <a:pt x="1520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3" name="Google Shape;1193;p19"/>
          <p:cNvSpPr/>
          <p:nvPr/>
        </p:nvSpPr>
        <p:spPr>
          <a:xfrm flipH="1">
            <a:off x="2568638" y="6351813"/>
            <a:ext cx="41924" cy="165876"/>
          </a:xfrm>
          <a:custGeom>
            <a:avLst/>
            <a:gdLst/>
            <a:ahLst/>
            <a:cxnLst/>
            <a:rect l="l" t="t" r="r" b="b"/>
            <a:pathLst>
              <a:path w="1521" h="6018" extrusionOk="0">
                <a:moveTo>
                  <a:pt x="745" y="1"/>
                </a:moveTo>
                <a:cubicBezTo>
                  <a:pt x="333" y="1"/>
                  <a:pt x="0" y="1347"/>
                  <a:pt x="0" y="3009"/>
                </a:cubicBezTo>
                <a:cubicBezTo>
                  <a:pt x="0" y="4672"/>
                  <a:pt x="333" y="6018"/>
                  <a:pt x="745" y="6018"/>
                </a:cubicBezTo>
                <a:lnTo>
                  <a:pt x="1520" y="6018"/>
                </a:lnTo>
                <a:cubicBezTo>
                  <a:pt x="1109" y="6018"/>
                  <a:pt x="776" y="4672"/>
                  <a:pt x="776" y="3009"/>
                </a:cubicBezTo>
                <a:cubicBezTo>
                  <a:pt x="776" y="1347"/>
                  <a:pt x="1109" y="1"/>
                  <a:pt x="1520" y="1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4" name="Google Shape;1194;p19"/>
          <p:cNvSpPr/>
          <p:nvPr/>
        </p:nvSpPr>
        <p:spPr>
          <a:xfrm flipH="1">
            <a:off x="2725758" y="6374084"/>
            <a:ext cx="168495" cy="121361"/>
          </a:xfrm>
          <a:custGeom>
            <a:avLst/>
            <a:gdLst/>
            <a:ahLst/>
            <a:cxnLst/>
            <a:rect l="l" t="t" r="r" b="b"/>
            <a:pathLst>
              <a:path w="6113" h="4403" extrusionOk="0">
                <a:moveTo>
                  <a:pt x="333" y="0"/>
                </a:moveTo>
                <a:cubicBezTo>
                  <a:pt x="1" y="1441"/>
                  <a:pt x="1" y="2945"/>
                  <a:pt x="333" y="4402"/>
                </a:cubicBezTo>
                <a:lnTo>
                  <a:pt x="6112" y="4402"/>
                </a:lnTo>
                <a:cubicBezTo>
                  <a:pt x="5796" y="2945"/>
                  <a:pt x="5796" y="1441"/>
                  <a:pt x="6112" y="0"/>
                </a:cubicBezTo>
                <a:close/>
              </a:path>
            </a:pathLst>
          </a:custGeom>
          <a:solidFill>
            <a:srgbClr val="FF948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5" name="Google Shape;1195;p19"/>
          <p:cNvSpPr/>
          <p:nvPr/>
        </p:nvSpPr>
        <p:spPr>
          <a:xfrm flipH="1">
            <a:off x="2062410" y="6185985"/>
            <a:ext cx="1438061" cy="165848"/>
          </a:xfrm>
          <a:custGeom>
            <a:avLst/>
            <a:gdLst/>
            <a:ahLst/>
            <a:cxnLst/>
            <a:rect l="l" t="t" r="r" b="b"/>
            <a:pathLst>
              <a:path w="52173" h="6017" extrusionOk="0">
                <a:moveTo>
                  <a:pt x="761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61" y="6017"/>
                </a:cubicBezTo>
                <a:lnTo>
                  <a:pt x="51824" y="6017"/>
                </a:lnTo>
                <a:cubicBezTo>
                  <a:pt x="52014" y="6017"/>
                  <a:pt x="52172" y="5859"/>
                  <a:pt x="52172" y="5653"/>
                </a:cubicBezTo>
                <a:cubicBezTo>
                  <a:pt x="52172" y="5558"/>
                  <a:pt x="52093" y="5494"/>
                  <a:pt x="51998" y="5494"/>
                </a:cubicBezTo>
                <a:lnTo>
                  <a:pt x="38144" y="5494"/>
                </a:lnTo>
                <a:cubicBezTo>
                  <a:pt x="37716" y="3863"/>
                  <a:pt x="37716" y="2153"/>
                  <a:pt x="38144" y="523"/>
                </a:cubicBezTo>
                <a:lnTo>
                  <a:pt x="51998" y="523"/>
                </a:lnTo>
                <a:cubicBezTo>
                  <a:pt x="52093" y="523"/>
                  <a:pt x="52172" y="459"/>
                  <a:pt x="52172" y="364"/>
                </a:cubicBezTo>
                <a:cubicBezTo>
                  <a:pt x="52172" y="158"/>
                  <a:pt x="52014" y="0"/>
                  <a:pt x="51824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6" name="Google Shape;1196;p19"/>
          <p:cNvSpPr/>
          <p:nvPr/>
        </p:nvSpPr>
        <p:spPr>
          <a:xfrm flipH="1">
            <a:off x="2448623" y="6200373"/>
            <a:ext cx="12239" cy="137072"/>
          </a:xfrm>
          <a:custGeom>
            <a:avLst/>
            <a:gdLst/>
            <a:ahLst/>
            <a:cxnLst/>
            <a:rect l="l" t="t" r="r" b="b"/>
            <a:pathLst>
              <a:path w="444" h="4973" extrusionOk="0">
                <a:moveTo>
                  <a:pt x="444" y="1"/>
                </a:moveTo>
                <a:cubicBezTo>
                  <a:pt x="0" y="1631"/>
                  <a:pt x="0" y="3341"/>
                  <a:pt x="444" y="4972"/>
                </a:cubicBezTo>
                <a:lnTo>
                  <a:pt x="444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7" name="Google Shape;1197;p19"/>
          <p:cNvSpPr/>
          <p:nvPr/>
        </p:nvSpPr>
        <p:spPr>
          <a:xfrm flipH="1">
            <a:off x="2076794" y="6200373"/>
            <a:ext cx="371857" cy="137072"/>
          </a:xfrm>
          <a:custGeom>
            <a:avLst/>
            <a:gdLst/>
            <a:ahLst/>
            <a:cxnLst/>
            <a:rect l="l" t="t" r="r" b="b"/>
            <a:pathLst>
              <a:path w="13491" h="4973" extrusionOk="0">
                <a:moveTo>
                  <a:pt x="1" y="1"/>
                </a:moveTo>
                <a:lnTo>
                  <a:pt x="1" y="4972"/>
                </a:lnTo>
                <a:lnTo>
                  <a:pt x="13491" y="4972"/>
                </a:lnTo>
                <a:cubicBezTo>
                  <a:pt x="13063" y="3341"/>
                  <a:pt x="13063" y="1631"/>
                  <a:pt x="13491" y="1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8" name="Google Shape;1198;p19"/>
          <p:cNvSpPr/>
          <p:nvPr/>
        </p:nvSpPr>
        <p:spPr>
          <a:xfrm flipH="1">
            <a:off x="3427565" y="6185985"/>
            <a:ext cx="41483" cy="165848"/>
          </a:xfrm>
          <a:custGeom>
            <a:avLst/>
            <a:gdLst/>
            <a:ahLst/>
            <a:cxnLst/>
            <a:rect l="l" t="t" r="r" b="b"/>
            <a:pathLst>
              <a:path w="1505" h="6017" extrusionOk="0">
                <a:moveTo>
                  <a:pt x="745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45" y="6017"/>
                </a:cubicBezTo>
                <a:lnTo>
                  <a:pt x="1505" y="6017"/>
                </a:lnTo>
                <a:cubicBezTo>
                  <a:pt x="1077" y="6017"/>
                  <a:pt x="745" y="4671"/>
                  <a:pt x="745" y="3008"/>
                </a:cubicBezTo>
                <a:cubicBezTo>
                  <a:pt x="745" y="1346"/>
                  <a:pt x="1077" y="0"/>
                  <a:pt x="1505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199" name="Google Shape;1199;p19"/>
          <p:cNvSpPr/>
          <p:nvPr/>
        </p:nvSpPr>
        <p:spPr>
          <a:xfrm flipH="1">
            <a:off x="3400056" y="6185985"/>
            <a:ext cx="41069" cy="165848"/>
          </a:xfrm>
          <a:custGeom>
            <a:avLst/>
            <a:gdLst/>
            <a:ahLst/>
            <a:cxnLst/>
            <a:rect l="l" t="t" r="r" b="b"/>
            <a:pathLst>
              <a:path w="1490" h="6017" extrusionOk="0">
                <a:moveTo>
                  <a:pt x="745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45" y="6017"/>
                </a:cubicBezTo>
                <a:lnTo>
                  <a:pt x="1489" y="6017"/>
                </a:lnTo>
                <a:cubicBezTo>
                  <a:pt x="1078" y="6017"/>
                  <a:pt x="745" y="4671"/>
                  <a:pt x="745" y="3008"/>
                </a:cubicBezTo>
                <a:cubicBezTo>
                  <a:pt x="745" y="1346"/>
                  <a:pt x="1078" y="0"/>
                  <a:pt x="1489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0" name="Google Shape;1200;p19"/>
          <p:cNvSpPr/>
          <p:nvPr/>
        </p:nvSpPr>
        <p:spPr>
          <a:xfrm flipH="1">
            <a:off x="3246442" y="6185985"/>
            <a:ext cx="41041" cy="165848"/>
          </a:xfrm>
          <a:custGeom>
            <a:avLst/>
            <a:gdLst/>
            <a:ahLst/>
            <a:cxnLst/>
            <a:rect l="l" t="t" r="r" b="b"/>
            <a:pathLst>
              <a:path w="1489" h="6017" extrusionOk="0">
                <a:moveTo>
                  <a:pt x="745" y="0"/>
                </a:moveTo>
                <a:cubicBezTo>
                  <a:pt x="333" y="0"/>
                  <a:pt x="0" y="1346"/>
                  <a:pt x="0" y="3008"/>
                </a:cubicBezTo>
                <a:cubicBezTo>
                  <a:pt x="0" y="4671"/>
                  <a:pt x="333" y="6017"/>
                  <a:pt x="745" y="6017"/>
                </a:cubicBezTo>
                <a:lnTo>
                  <a:pt x="1489" y="6017"/>
                </a:lnTo>
                <a:cubicBezTo>
                  <a:pt x="1077" y="6017"/>
                  <a:pt x="745" y="4671"/>
                  <a:pt x="745" y="3008"/>
                </a:cubicBezTo>
                <a:cubicBezTo>
                  <a:pt x="745" y="1346"/>
                  <a:pt x="1077" y="0"/>
                  <a:pt x="1489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1" name="Google Shape;1201;p19"/>
          <p:cNvSpPr/>
          <p:nvPr/>
        </p:nvSpPr>
        <p:spPr>
          <a:xfrm flipH="1">
            <a:off x="3218491" y="6185985"/>
            <a:ext cx="41069" cy="165848"/>
          </a:xfrm>
          <a:custGeom>
            <a:avLst/>
            <a:gdLst/>
            <a:ahLst/>
            <a:cxnLst/>
            <a:rect l="l" t="t" r="r" b="b"/>
            <a:pathLst>
              <a:path w="1490" h="6017" extrusionOk="0">
                <a:moveTo>
                  <a:pt x="761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61" y="6017"/>
                </a:cubicBezTo>
                <a:lnTo>
                  <a:pt x="1489" y="6017"/>
                </a:lnTo>
                <a:cubicBezTo>
                  <a:pt x="1077" y="6017"/>
                  <a:pt x="745" y="4671"/>
                  <a:pt x="745" y="3008"/>
                </a:cubicBezTo>
                <a:cubicBezTo>
                  <a:pt x="745" y="1346"/>
                  <a:pt x="1077" y="0"/>
                  <a:pt x="1489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2" name="Google Shape;1202;p19"/>
          <p:cNvSpPr/>
          <p:nvPr/>
        </p:nvSpPr>
        <p:spPr>
          <a:xfrm flipH="1">
            <a:off x="2496640" y="6185985"/>
            <a:ext cx="41483" cy="165848"/>
          </a:xfrm>
          <a:custGeom>
            <a:avLst/>
            <a:gdLst/>
            <a:ahLst/>
            <a:cxnLst/>
            <a:rect l="l" t="t" r="r" b="b"/>
            <a:pathLst>
              <a:path w="1505" h="6017" extrusionOk="0">
                <a:moveTo>
                  <a:pt x="745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45" y="6017"/>
                </a:cubicBezTo>
                <a:lnTo>
                  <a:pt x="1505" y="6017"/>
                </a:lnTo>
                <a:cubicBezTo>
                  <a:pt x="1078" y="6017"/>
                  <a:pt x="745" y="4671"/>
                  <a:pt x="745" y="3008"/>
                </a:cubicBezTo>
                <a:cubicBezTo>
                  <a:pt x="745" y="1346"/>
                  <a:pt x="1078" y="0"/>
                  <a:pt x="1505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3" name="Google Shape;1203;p19"/>
          <p:cNvSpPr/>
          <p:nvPr/>
        </p:nvSpPr>
        <p:spPr>
          <a:xfrm flipH="1">
            <a:off x="2468691" y="6185985"/>
            <a:ext cx="41483" cy="165848"/>
          </a:xfrm>
          <a:custGeom>
            <a:avLst/>
            <a:gdLst/>
            <a:ahLst/>
            <a:cxnLst/>
            <a:rect l="l" t="t" r="r" b="b"/>
            <a:pathLst>
              <a:path w="1505" h="6017" extrusionOk="0">
                <a:moveTo>
                  <a:pt x="760" y="0"/>
                </a:moveTo>
                <a:cubicBezTo>
                  <a:pt x="349" y="0"/>
                  <a:pt x="0" y="1346"/>
                  <a:pt x="0" y="3008"/>
                </a:cubicBezTo>
                <a:cubicBezTo>
                  <a:pt x="0" y="4671"/>
                  <a:pt x="349" y="6017"/>
                  <a:pt x="760" y="6017"/>
                </a:cubicBezTo>
                <a:lnTo>
                  <a:pt x="1504" y="6017"/>
                </a:lnTo>
                <a:cubicBezTo>
                  <a:pt x="1093" y="6017"/>
                  <a:pt x="760" y="4671"/>
                  <a:pt x="760" y="3008"/>
                </a:cubicBezTo>
                <a:cubicBezTo>
                  <a:pt x="760" y="1346"/>
                  <a:pt x="1093" y="0"/>
                  <a:pt x="1504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4" name="Google Shape;1204;p19"/>
          <p:cNvSpPr/>
          <p:nvPr/>
        </p:nvSpPr>
        <p:spPr>
          <a:xfrm flipH="1">
            <a:off x="3297051" y="6233120"/>
            <a:ext cx="117888" cy="71581"/>
          </a:xfrm>
          <a:custGeom>
            <a:avLst/>
            <a:gdLst/>
            <a:ahLst/>
            <a:cxnLst/>
            <a:rect l="l" t="t" r="r" b="b"/>
            <a:pathLst>
              <a:path w="4277" h="2597" extrusionOk="0">
                <a:moveTo>
                  <a:pt x="2139" y="0"/>
                </a:moveTo>
                <a:lnTo>
                  <a:pt x="1" y="1298"/>
                </a:lnTo>
                <a:lnTo>
                  <a:pt x="2139" y="2597"/>
                </a:lnTo>
                <a:lnTo>
                  <a:pt x="4276" y="1298"/>
                </a:lnTo>
                <a:lnTo>
                  <a:pt x="2139" y="0"/>
                </a:ln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5" name="Google Shape;1205;p19"/>
          <p:cNvSpPr/>
          <p:nvPr/>
        </p:nvSpPr>
        <p:spPr>
          <a:xfrm flipH="1">
            <a:off x="3074910" y="6185985"/>
            <a:ext cx="41924" cy="165848"/>
          </a:xfrm>
          <a:custGeom>
            <a:avLst/>
            <a:gdLst/>
            <a:ahLst/>
            <a:cxnLst/>
            <a:rect l="l" t="t" r="r" b="b"/>
            <a:pathLst>
              <a:path w="1521" h="6017" extrusionOk="0">
                <a:moveTo>
                  <a:pt x="745" y="0"/>
                </a:moveTo>
                <a:cubicBezTo>
                  <a:pt x="333" y="0"/>
                  <a:pt x="0" y="1346"/>
                  <a:pt x="0" y="3008"/>
                </a:cubicBezTo>
                <a:cubicBezTo>
                  <a:pt x="0" y="4671"/>
                  <a:pt x="333" y="6017"/>
                  <a:pt x="745" y="6017"/>
                </a:cubicBezTo>
                <a:lnTo>
                  <a:pt x="1520" y="6017"/>
                </a:lnTo>
                <a:cubicBezTo>
                  <a:pt x="1093" y="6017"/>
                  <a:pt x="760" y="4671"/>
                  <a:pt x="760" y="3008"/>
                </a:cubicBezTo>
                <a:cubicBezTo>
                  <a:pt x="760" y="1346"/>
                  <a:pt x="1125" y="0"/>
                  <a:pt x="1520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6" name="Google Shape;1206;p19"/>
          <p:cNvSpPr/>
          <p:nvPr/>
        </p:nvSpPr>
        <p:spPr>
          <a:xfrm flipH="1">
            <a:off x="2665967" y="6185985"/>
            <a:ext cx="41924" cy="165848"/>
          </a:xfrm>
          <a:custGeom>
            <a:avLst/>
            <a:gdLst/>
            <a:ahLst/>
            <a:cxnLst/>
            <a:rect l="l" t="t" r="r" b="b"/>
            <a:pathLst>
              <a:path w="1521" h="6017" extrusionOk="0">
                <a:moveTo>
                  <a:pt x="745" y="0"/>
                </a:moveTo>
                <a:cubicBezTo>
                  <a:pt x="333" y="0"/>
                  <a:pt x="1" y="1346"/>
                  <a:pt x="1" y="3008"/>
                </a:cubicBezTo>
                <a:cubicBezTo>
                  <a:pt x="1" y="4671"/>
                  <a:pt x="333" y="6017"/>
                  <a:pt x="745" y="6017"/>
                </a:cubicBezTo>
                <a:lnTo>
                  <a:pt x="1521" y="6017"/>
                </a:lnTo>
                <a:cubicBezTo>
                  <a:pt x="1109" y="6017"/>
                  <a:pt x="776" y="4671"/>
                  <a:pt x="776" y="3008"/>
                </a:cubicBezTo>
                <a:cubicBezTo>
                  <a:pt x="776" y="1346"/>
                  <a:pt x="1109" y="0"/>
                  <a:pt x="1521" y="0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7" name="Google Shape;1207;p19"/>
          <p:cNvSpPr/>
          <p:nvPr/>
        </p:nvSpPr>
        <p:spPr>
          <a:xfrm flipH="1">
            <a:off x="2822646" y="6208230"/>
            <a:ext cx="168495" cy="121361"/>
          </a:xfrm>
          <a:custGeom>
            <a:avLst/>
            <a:gdLst/>
            <a:ahLst/>
            <a:cxnLst/>
            <a:rect l="l" t="t" r="r" b="b"/>
            <a:pathLst>
              <a:path w="6113" h="4403" extrusionOk="0">
                <a:moveTo>
                  <a:pt x="317" y="1"/>
                </a:moveTo>
                <a:cubicBezTo>
                  <a:pt x="0" y="1457"/>
                  <a:pt x="0" y="2946"/>
                  <a:pt x="317" y="4402"/>
                </a:cubicBezTo>
                <a:lnTo>
                  <a:pt x="6112" y="4402"/>
                </a:lnTo>
                <a:cubicBezTo>
                  <a:pt x="5780" y="2946"/>
                  <a:pt x="5780" y="1457"/>
                  <a:pt x="6112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8" name="Google Shape;1208;p19"/>
          <p:cNvSpPr/>
          <p:nvPr/>
        </p:nvSpPr>
        <p:spPr>
          <a:xfrm flipH="1">
            <a:off x="1902672" y="5940693"/>
            <a:ext cx="1339853" cy="245313"/>
          </a:xfrm>
          <a:custGeom>
            <a:avLst/>
            <a:gdLst/>
            <a:ahLst/>
            <a:cxnLst/>
            <a:rect l="l" t="t" r="r" b="b"/>
            <a:pathLst>
              <a:path w="48610" h="8900" extrusionOk="0">
                <a:moveTo>
                  <a:pt x="1109" y="1"/>
                </a:moveTo>
                <a:cubicBezTo>
                  <a:pt x="491" y="1"/>
                  <a:pt x="0" y="1996"/>
                  <a:pt x="0" y="4450"/>
                </a:cubicBezTo>
                <a:cubicBezTo>
                  <a:pt x="0" y="6904"/>
                  <a:pt x="491" y="8899"/>
                  <a:pt x="1109" y="8899"/>
                </a:cubicBezTo>
                <a:lnTo>
                  <a:pt x="48087" y="8899"/>
                </a:lnTo>
                <a:cubicBezTo>
                  <a:pt x="48372" y="8899"/>
                  <a:pt x="48610" y="8662"/>
                  <a:pt x="48610" y="8377"/>
                </a:cubicBezTo>
                <a:cubicBezTo>
                  <a:pt x="48610" y="8234"/>
                  <a:pt x="48499" y="8123"/>
                  <a:pt x="48356" y="8123"/>
                </a:cubicBezTo>
                <a:lnTo>
                  <a:pt x="35689" y="8123"/>
                </a:lnTo>
                <a:cubicBezTo>
                  <a:pt x="35404" y="7316"/>
                  <a:pt x="35214" y="5970"/>
                  <a:pt x="35214" y="4450"/>
                </a:cubicBezTo>
                <a:cubicBezTo>
                  <a:pt x="35214" y="2930"/>
                  <a:pt x="35420" y="1584"/>
                  <a:pt x="35689" y="776"/>
                </a:cubicBezTo>
                <a:lnTo>
                  <a:pt x="48356" y="776"/>
                </a:lnTo>
                <a:cubicBezTo>
                  <a:pt x="48499" y="776"/>
                  <a:pt x="48610" y="666"/>
                  <a:pt x="48610" y="523"/>
                </a:cubicBezTo>
                <a:cubicBezTo>
                  <a:pt x="48610" y="238"/>
                  <a:pt x="48372" y="1"/>
                  <a:pt x="4808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09" name="Google Shape;1209;p19"/>
          <p:cNvSpPr/>
          <p:nvPr/>
        </p:nvSpPr>
        <p:spPr>
          <a:xfrm flipH="1">
            <a:off x="2258760" y="5962081"/>
            <a:ext cx="13120" cy="202536"/>
          </a:xfrm>
          <a:custGeom>
            <a:avLst/>
            <a:gdLst/>
            <a:ahLst/>
            <a:cxnLst/>
            <a:rect l="l" t="t" r="r" b="b"/>
            <a:pathLst>
              <a:path w="476" h="7348" extrusionOk="0">
                <a:moveTo>
                  <a:pt x="475" y="0"/>
                </a:moveTo>
                <a:cubicBezTo>
                  <a:pt x="206" y="808"/>
                  <a:pt x="0" y="2154"/>
                  <a:pt x="0" y="3674"/>
                </a:cubicBezTo>
                <a:cubicBezTo>
                  <a:pt x="0" y="5194"/>
                  <a:pt x="190" y="6540"/>
                  <a:pt x="475" y="7347"/>
                </a:cubicBezTo>
                <a:lnTo>
                  <a:pt x="475" y="0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0" name="Google Shape;1210;p19"/>
          <p:cNvSpPr/>
          <p:nvPr/>
        </p:nvSpPr>
        <p:spPr>
          <a:xfrm flipH="1">
            <a:off x="1924031" y="5962081"/>
            <a:ext cx="334757" cy="202536"/>
          </a:xfrm>
          <a:custGeom>
            <a:avLst/>
            <a:gdLst/>
            <a:ahLst/>
            <a:cxnLst/>
            <a:rect l="l" t="t" r="r" b="b"/>
            <a:pathLst>
              <a:path w="12145" h="7348" extrusionOk="0">
                <a:moveTo>
                  <a:pt x="0" y="0"/>
                </a:moveTo>
                <a:lnTo>
                  <a:pt x="0" y="7347"/>
                </a:lnTo>
                <a:lnTo>
                  <a:pt x="12145" y="7347"/>
                </a:lnTo>
                <a:cubicBezTo>
                  <a:pt x="11860" y="6540"/>
                  <a:pt x="11670" y="5194"/>
                  <a:pt x="11670" y="3674"/>
                </a:cubicBezTo>
                <a:cubicBezTo>
                  <a:pt x="11670" y="2154"/>
                  <a:pt x="11860" y="808"/>
                  <a:pt x="12145" y="0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1" name="Google Shape;1211;p19"/>
          <p:cNvSpPr/>
          <p:nvPr/>
        </p:nvSpPr>
        <p:spPr>
          <a:xfrm flipH="1">
            <a:off x="3085384" y="5940693"/>
            <a:ext cx="61989" cy="245313"/>
          </a:xfrm>
          <a:custGeom>
            <a:avLst/>
            <a:gdLst/>
            <a:ahLst/>
            <a:cxnLst/>
            <a:rect l="l" t="t" r="r" b="b"/>
            <a:pathLst>
              <a:path w="2249" h="8900" extrusionOk="0">
                <a:moveTo>
                  <a:pt x="1108" y="1"/>
                </a:moveTo>
                <a:cubicBezTo>
                  <a:pt x="491" y="1"/>
                  <a:pt x="0" y="1996"/>
                  <a:pt x="0" y="4450"/>
                </a:cubicBezTo>
                <a:cubicBezTo>
                  <a:pt x="0" y="6904"/>
                  <a:pt x="491" y="8899"/>
                  <a:pt x="1108" y="8899"/>
                </a:cubicBezTo>
                <a:lnTo>
                  <a:pt x="2248" y="8899"/>
                </a:lnTo>
                <a:cubicBezTo>
                  <a:pt x="1631" y="8899"/>
                  <a:pt x="1140" y="6904"/>
                  <a:pt x="1140" y="4450"/>
                </a:cubicBezTo>
                <a:cubicBezTo>
                  <a:pt x="1140" y="1996"/>
                  <a:pt x="1631" y="1"/>
                  <a:pt x="2248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2" name="Google Shape;1212;p19"/>
          <p:cNvSpPr/>
          <p:nvPr/>
        </p:nvSpPr>
        <p:spPr>
          <a:xfrm flipH="1">
            <a:off x="3039132" y="5940693"/>
            <a:ext cx="61989" cy="245313"/>
          </a:xfrm>
          <a:custGeom>
            <a:avLst/>
            <a:gdLst/>
            <a:ahLst/>
            <a:cxnLst/>
            <a:rect l="l" t="t" r="r" b="b"/>
            <a:pathLst>
              <a:path w="2249" h="8900" extrusionOk="0">
                <a:moveTo>
                  <a:pt x="1109" y="1"/>
                </a:moveTo>
                <a:cubicBezTo>
                  <a:pt x="491" y="1"/>
                  <a:pt x="0" y="1996"/>
                  <a:pt x="0" y="4450"/>
                </a:cubicBezTo>
                <a:cubicBezTo>
                  <a:pt x="0" y="6904"/>
                  <a:pt x="491" y="8899"/>
                  <a:pt x="1109" y="8899"/>
                </a:cubicBezTo>
                <a:lnTo>
                  <a:pt x="2249" y="8899"/>
                </a:lnTo>
                <a:cubicBezTo>
                  <a:pt x="1647" y="8899"/>
                  <a:pt x="1140" y="6904"/>
                  <a:pt x="1140" y="4450"/>
                </a:cubicBezTo>
                <a:cubicBezTo>
                  <a:pt x="1140" y="1996"/>
                  <a:pt x="1647" y="1"/>
                  <a:pt x="2249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3" name="Google Shape;1213;p19"/>
          <p:cNvSpPr/>
          <p:nvPr/>
        </p:nvSpPr>
        <p:spPr>
          <a:xfrm flipH="1">
            <a:off x="2864541" y="5940693"/>
            <a:ext cx="62017" cy="245313"/>
          </a:xfrm>
          <a:custGeom>
            <a:avLst/>
            <a:gdLst/>
            <a:ahLst/>
            <a:cxnLst/>
            <a:rect l="l" t="t" r="r" b="b"/>
            <a:pathLst>
              <a:path w="2250" h="8900" extrusionOk="0">
                <a:moveTo>
                  <a:pt x="1109" y="1"/>
                </a:moveTo>
                <a:cubicBezTo>
                  <a:pt x="492" y="1"/>
                  <a:pt x="1" y="1996"/>
                  <a:pt x="1" y="4450"/>
                </a:cubicBezTo>
                <a:cubicBezTo>
                  <a:pt x="1" y="6904"/>
                  <a:pt x="492" y="8899"/>
                  <a:pt x="1109" y="8899"/>
                </a:cubicBezTo>
                <a:lnTo>
                  <a:pt x="2249" y="8899"/>
                </a:lnTo>
                <a:cubicBezTo>
                  <a:pt x="1648" y="8899"/>
                  <a:pt x="1141" y="6904"/>
                  <a:pt x="1141" y="4450"/>
                </a:cubicBezTo>
                <a:cubicBezTo>
                  <a:pt x="1141" y="1996"/>
                  <a:pt x="1648" y="1"/>
                  <a:pt x="2249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4" name="Google Shape;1214;p19"/>
          <p:cNvSpPr/>
          <p:nvPr/>
        </p:nvSpPr>
        <p:spPr>
          <a:xfrm flipH="1">
            <a:off x="2817847" y="5940693"/>
            <a:ext cx="62431" cy="245313"/>
          </a:xfrm>
          <a:custGeom>
            <a:avLst/>
            <a:gdLst/>
            <a:ahLst/>
            <a:cxnLst/>
            <a:rect l="l" t="t" r="r" b="b"/>
            <a:pathLst>
              <a:path w="2265" h="8900" extrusionOk="0">
                <a:moveTo>
                  <a:pt x="1109" y="1"/>
                </a:moveTo>
                <a:cubicBezTo>
                  <a:pt x="507" y="1"/>
                  <a:pt x="0" y="1996"/>
                  <a:pt x="0" y="4450"/>
                </a:cubicBezTo>
                <a:cubicBezTo>
                  <a:pt x="0" y="6904"/>
                  <a:pt x="507" y="8899"/>
                  <a:pt x="1109" y="8899"/>
                </a:cubicBezTo>
                <a:lnTo>
                  <a:pt x="2264" y="8899"/>
                </a:lnTo>
                <a:cubicBezTo>
                  <a:pt x="1647" y="8899"/>
                  <a:pt x="1156" y="6904"/>
                  <a:pt x="1156" y="4450"/>
                </a:cubicBezTo>
                <a:cubicBezTo>
                  <a:pt x="1156" y="1996"/>
                  <a:pt x="1647" y="1"/>
                  <a:pt x="2264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5" name="Google Shape;1215;p19"/>
          <p:cNvSpPr/>
          <p:nvPr/>
        </p:nvSpPr>
        <p:spPr>
          <a:xfrm flipH="1">
            <a:off x="2643283" y="5940693"/>
            <a:ext cx="62431" cy="245313"/>
          </a:xfrm>
          <a:custGeom>
            <a:avLst/>
            <a:gdLst/>
            <a:ahLst/>
            <a:cxnLst/>
            <a:rect l="l" t="t" r="r" b="b"/>
            <a:pathLst>
              <a:path w="2265" h="8900" extrusionOk="0">
                <a:moveTo>
                  <a:pt x="1109" y="1"/>
                </a:moveTo>
                <a:cubicBezTo>
                  <a:pt x="507" y="1"/>
                  <a:pt x="1" y="1996"/>
                  <a:pt x="1" y="4450"/>
                </a:cubicBezTo>
                <a:cubicBezTo>
                  <a:pt x="1" y="6904"/>
                  <a:pt x="507" y="8899"/>
                  <a:pt x="1109" y="8899"/>
                </a:cubicBezTo>
                <a:lnTo>
                  <a:pt x="2265" y="8899"/>
                </a:lnTo>
                <a:cubicBezTo>
                  <a:pt x="1647" y="8899"/>
                  <a:pt x="1157" y="6904"/>
                  <a:pt x="1157" y="4450"/>
                </a:cubicBezTo>
                <a:cubicBezTo>
                  <a:pt x="1157" y="1996"/>
                  <a:pt x="1647" y="1"/>
                  <a:pt x="2265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6" name="Google Shape;1216;p19"/>
          <p:cNvSpPr/>
          <p:nvPr/>
        </p:nvSpPr>
        <p:spPr>
          <a:xfrm flipH="1">
            <a:off x="2597004" y="5940693"/>
            <a:ext cx="62017" cy="245313"/>
          </a:xfrm>
          <a:custGeom>
            <a:avLst/>
            <a:gdLst/>
            <a:ahLst/>
            <a:cxnLst/>
            <a:rect l="l" t="t" r="r" b="b"/>
            <a:pathLst>
              <a:path w="2250" h="8900" extrusionOk="0">
                <a:moveTo>
                  <a:pt x="1109" y="1"/>
                </a:moveTo>
                <a:cubicBezTo>
                  <a:pt x="492" y="1"/>
                  <a:pt x="1" y="1996"/>
                  <a:pt x="1" y="4450"/>
                </a:cubicBezTo>
                <a:cubicBezTo>
                  <a:pt x="1" y="6904"/>
                  <a:pt x="492" y="8899"/>
                  <a:pt x="1109" y="8899"/>
                </a:cubicBezTo>
                <a:lnTo>
                  <a:pt x="2249" y="8899"/>
                </a:lnTo>
                <a:cubicBezTo>
                  <a:pt x="1632" y="8899"/>
                  <a:pt x="1141" y="6904"/>
                  <a:pt x="1141" y="4450"/>
                </a:cubicBezTo>
                <a:cubicBezTo>
                  <a:pt x="1141" y="1996"/>
                  <a:pt x="1632" y="1"/>
                  <a:pt x="2249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7" name="Google Shape;1217;p19"/>
          <p:cNvSpPr/>
          <p:nvPr/>
        </p:nvSpPr>
        <p:spPr>
          <a:xfrm flipH="1">
            <a:off x="2422439" y="5940693"/>
            <a:ext cx="61989" cy="245313"/>
          </a:xfrm>
          <a:custGeom>
            <a:avLst/>
            <a:gdLst/>
            <a:ahLst/>
            <a:cxnLst/>
            <a:rect l="l" t="t" r="r" b="b"/>
            <a:pathLst>
              <a:path w="2249" h="8900" extrusionOk="0">
                <a:moveTo>
                  <a:pt x="1109" y="1"/>
                </a:moveTo>
                <a:cubicBezTo>
                  <a:pt x="491" y="1"/>
                  <a:pt x="0" y="1996"/>
                  <a:pt x="0" y="4450"/>
                </a:cubicBezTo>
                <a:cubicBezTo>
                  <a:pt x="0" y="6904"/>
                  <a:pt x="491" y="8899"/>
                  <a:pt x="1109" y="8899"/>
                </a:cubicBezTo>
                <a:lnTo>
                  <a:pt x="2249" y="8899"/>
                </a:lnTo>
                <a:cubicBezTo>
                  <a:pt x="1631" y="8899"/>
                  <a:pt x="1140" y="6904"/>
                  <a:pt x="1140" y="4450"/>
                </a:cubicBezTo>
                <a:cubicBezTo>
                  <a:pt x="1140" y="1996"/>
                  <a:pt x="1631" y="1"/>
                  <a:pt x="2249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8" name="Google Shape;1218;p19"/>
          <p:cNvSpPr/>
          <p:nvPr/>
        </p:nvSpPr>
        <p:spPr>
          <a:xfrm flipH="1">
            <a:off x="2376158" y="5940693"/>
            <a:ext cx="62017" cy="245313"/>
          </a:xfrm>
          <a:custGeom>
            <a:avLst/>
            <a:gdLst/>
            <a:ahLst/>
            <a:cxnLst/>
            <a:rect l="l" t="t" r="r" b="b"/>
            <a:pathLst>
              <a:path w="2250" h="8900" extrusionOk="0">
                <a:moveTo>
                  <a:pt x="1109" y="1"/>
                </a:moveTo>
                <a:cubicBezTo>
                  <a:pt x="492" y="1"/>
                  <a:pt x="1" y="1996"/>
                  <a:pt x="1" y="4450"/>
                </a:cubicBezTo>
                <a:cubicBezTo>
                  <a:pt x="1" y="6904"/>
                  <a:pt x="492" y="8899"/>
                  <a:pt x="1109" y="8899"/>
                </a:cubicBezTo>
                <a:lnTo>
                  <a:pt x="2249" y="8899"/>
                </a:lnTo>
                <a:cubicBezTo>
                  <a:pt x="1647" y="8899"/>
                  <a:pt x="1141" y="6904"/>
                  <a:pt x="1141" y="4450"/>
                </a:cubicBezTo>
                <a:cubicBezTo>
                  <a:pt x="1141" y="1996"/>
                  <a:pt x="1647" y="1"/>
                  <a:pt x="2249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19" name="Google Shape;1219;p19"/>
          <p:cNvSpPr/>
          <p:nvPr/>
        </p:nvSpPr>
        <p:spPr>
          <a:xfrm flipH="1">
            <a:off x="2061962" y="5634757"/>
            <a:ext cx="1232081" cy="305512"/>
          </a:xfrm>
          <a:custGeom>
            <a:avLst/>
            <a:gdLst/>
            <a:ahLst/>
            <a:cxnLst/>
            <a:rect l="l" t="t" r="r" b="b"/>
            <a:pathLst>
              <a:path w="44700" h="11084" extrusionOk="0">
                <a:moveTo>
                  <a:pt x="1378" y="0"/>
                </a:moveTo>
                <a:cubicBezTo>
                  <a:pt x="618" y="0"/>
                  <a:pt x="1" y="2486"/>
                  <a:pt x="1" y="5542"/>
                </a:cubicBezTo>
                <a:cubicBezTo>
                  <a:pt x="1" y="8614"/>
                  <a:pt x="618" y="11084"/>
                  <a:pt x="1378" y="11084"/>
                </a:cubicBezTo>
                <a:lnTo>
                  <a:pt x="44050" y="11084"/>
                </a:lnTo>
                <a:cubicBezTo>
                  <a:pt x="44414" y="11084"/>
                  <a:pt x="44699" y="10799"/>
                  <a:pt x="44699" y="10435"/>
                </a:cubicBezTo>
                <a:cubicBezTo>
                  <a:pt x="44699" y="10260"/>
                  <a:pt x="44557" y="10118"/>
                  <a:pt x="44383" y="10118"/>
                </a:cubicBezTo>
                <a:lnTo>
                  <a:pt x="28612" y="10118"/>
                </a:lnTo>
                <a:cubicBezTo>
                  <a:pt x="28248" y="9136"/>
                  <a:pt x="28026" y="7442"/>
                  <a:pt x="28026" y="5558"/>
                </a:cubicBezTo>
                <a:cubicBezTo>
                  <a:pt x="28026" y="3658"/>
                  <a:pt x="28264" y="1979"/>
                  <a:pt x="28612" y="982"/>
                </a:cubicBezTo>
                <a:lnTo>
                  <a:pt x="44383" y="982"/>
                </a:lnTo>
                <a:cubicBezTo>
                  <a:pt x="44557" y="982"/>
                  <a:pt x="44699" y="839"/>
                  <a:pt x="44699" y="665"/>
                </a:cubicBezTo>
                <a:cubicBezTo>
                  <a:pt x="44699" y="301"/>
                  <a:pt x="44414" y="0"/>
                  <a:pt x="4405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0" name="Google Shape;1220;p19"/>
          <p:cNvSpPr/>
          <p:nvPr/>
        </p:nvSpPr>
        <p:spPr>
          <a:xfrm flipH="1">
            <a:off x="2505350" y="5661798"/>
            <a:ext cx="16180" cy="251847"/>
          </a:xfrm>
          <a:custGeom>
            <a:avLst/>
            <a:gdLst/>
            <a:ahLst/>
            <a:cxnLst/>
            <a:rect l="l" t="t" r="r" b="b"/>
            <a:pathLst>
              <a:path w="587" h="9137" extrusionOk="0">
                <a:moveTo>
                  <a:pt x="586" y="1"/>
                </a:moveTo>
                <a:cubicBezTo>
                  <a:pt x="238" y="998"/>
                  <a:pt x="0" y="2677"/>
                  <a:pt x="0" y="4577"/>
                </a:cubicBezTo>
                <a:cubicBezTo>
                  <a:pt x="0" y="6461"/>
                  <a:pt x="222" y="8155"/>
                  <a:pt x="586" y="9137"/>
                </a:cubicBezTo>
                <a:lnTo>
                  <a:pt x="586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1" name="Google Shape;1221;p19"/>
          <p:cNvSpPr/>
          <p:nvPr/>
        </p:nvSpPr>
        <p:spPr>
          <a:xfrm flipH="1">
            <a:off x="2088564" y="5661798"/>
            <a:ext cx="416813" cy="251847"/>
          </a:xfrm>
          <a:custGeom>
            <a:avLst/>
            <a:gdLst/>
            <a:ahLst/>
            <a:cxnLst/>
            <a:rect l="l" t="t" r="r" b="b"/>
            <a:pathLst>
              <a:path w="15122" h="9137" extrusionOk="0">
                <a:moveTo>
                  <a:pt x="0" y="1"/>
                </a:moveTo>
                <a:lnTo>
                  <a:pt x="0" y="9137"/>
                </a:lnTo>
                <a:lnTo>
                  <a:pt x="15121" y="9137"/>
                </a:lnTo>
                <a:cubicBezTo>
                  <a:pt x="14757" y="8155"/>
                  <a:pt x="14536" y="6461"/>
                  <a:pt x="14536" y="4577"/>
                </a:cubicBezTo>
                <a:cubicBezTo>
                  <a:pt x="14536" y="2677"/>
                  <a:pt x="14773" y="998"/>
                  <a:pt x="15121" y="1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2" name="Google Shape;1222;p19"/>
          <p:cNvSpPr/>
          <p:nvPr/>
        </p:nvSpPr>
        <p:spPr>
          <a:xfrm flipH="1">
            <a:off x="3093241" y="5740797"/>
            <a:ext cx="107387" cy="93881"/>
          </a:xfrm>
          <a:custGeom>
            <a:avLst/>
            <a:gdLst/>
            <a:ahLst/>
            <a:cxnLst/>
            <a:rect l="l" t="t" r="r" b="b"/>
            <a:pathLst>
              <a:path w="3896" h="3406" extrusionOk="0">
                <a:moveTo>
                  <a:pt x="2819" y="1"/>
                </a:moveTo>
                <a:lnTo>
                  <a:pt x="0" y="1711"/>
                </a:lnTo>
                <a:lnTo>
                  <a:pt x="2819" y="3405"/>
                </a:lnTo>
                <a:lnTo>
                  <a:pt x="3895" y="2756"/>
                </a:lnTo>
                <a:lnTo>
                  <a:pt x="2138" y="1711"/>
                </a:lnTo>
                <a:lnTo>
                  <a:pt x="3895" y="650"/>
                </a:lnTo>
                <a:lnTo>
                  <a:pt x="2819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3" name="Google Shape;1223;p19"/>
          <p:cNvSpPr/>
          <p:nvPr/>
        </p:nvSpPr>
        <p:spPr>
          <a:xfrm flipH="1">
            <a:off x="3034335" y="5798847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61" y="1"/>
                </a:moveTo>
                <a:lnTo>
                  <a:pt x="0" y="650"/>
                </a:lnTo>
                <a:lnTo>
                  <a:pt x="1061" y="1299"/>
                </a:lnTo>
                <a:lnTo>
                  <a:pt x="2138" y="650"/>
                </a:lnTo>
                <a:lnTo>
                  <a:pt x="1061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4" name="Google Shape;1224;p19"/>
          <p:cNvSpPr/>
          <p:nvPr/>
        </p:nvSpPr>
        <p:spPr>
          <a:xfrm flipH="1">
            <a:off x="3034335" y="5740796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61" y="1"/>
                </a:moveTo>
                <a:lnTo>
                  <a:pt x="0" y="650"/>
                </a:lnTo>
                <a:lnTo>
                  <a:pt x="1061" y="1299"/>
                </a:lnTo>
                <a:lnTo>
                  <a:pt x="2138" y="650"/>
                </a:lnTo>
                <a:lnTo>
                  <a:pt x="1061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5" name="Google Shape;1225;p19"/>
          <p:cNvSpPr/>
          <p:nvPr/>
        </p:nvSpPr>
        <p:spPr>
          <a:xfrm flipH="1">
            <a:off x="3063995" y="5758686"/>
            <a:ext cx="77728" cy="58076"/>
          </a:xfrm>
          <a:custGeom>
            <a:avLst/>
            <a:gdLst/>
            <a:ahLst/>
            <a:cxnLst/>
            <a:rect l="l" t="t" r="r" b="b"/>
            <a:pathLst>
              <a:path w="2820" h="2107" extrusionOk="0">
                <a:moveTo>
                  <a:pt x="1758" y="1"/>
                </a:moveTo>
                <a:lnTo>
                  <a:pt x="1" y="1062"/>
                </a:lnTo>
                <a:lnTo>
                  <a:pt x="1758" y="2107"/>
                </a:lnTo>
                <a:lnTo>
                  <a:pt x="2819" y="1458"/>
                </a:lnTo>
                <a:lnTo>
                  <a:pt x="2154" y="1062"/>
                </a:lnTo>
                <a:lnTo>
                  <a:pt x="2819" y="650"/>
                </a:lnTo>
                <a:lnTo>
                  <a:pt x="1758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6" name="Google Shape;1226;p19"/>
          <p:cNvSpPr/>
          <p:nvPr/>
        </p:nvSpPr>
        <p:spPr>
          <a:xfrm flipH="1">
            <a:off x="2975403" y="5740796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62" y="1"/>
                </a:moveTo>
                <a:lnTo>
                  <a:pt x="1" y="650"/>
                </a:lnTo>
                <a:lnTo>
                  <a:pt x="1062" y="1299"/>
                </a:lnTo>
                <a:lnTo>
                  <a:pt x="2138" y="650"/>
                </a:lnTo>
                <a:lnTo>
                  <a:pt x="1062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7" name="Google Shape;1227;p19"/>
          <p:cNvSpPr/>
          <p:nvPr/>
        </p:nvSpPr>
        <p:spPr>
          <a:xfrm flipH="1">
            <a:off x="2975403" y="5798847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62" y="1"/>
                </a:moveTo>
                <a:lnTo>
                  <a:pt x="1" y="650"/>
                </a:lnTo>
                <a:lnTo>
                  <a:pt x="1062" y="1299"/>
                </a:lnTo>
                <a:lnTo>
                  <a:pt x="2138" y="650"/>
                </a:lnTo>
                <a:lnTo>
                  <a:pt x="1062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8" name="Google Shape;1228;p19"/>
          <p:cNvSpPr/>
          <p:nvPr/>
        </p:nvSpPr>
        <p:spPr>
          <a:xfrm flipH="1">
            <a:off x="3005089" y="5758686"/>
            <a:ext cx="58931" cy="58076"/>
          </a:xfrm>
          <a:custGeom>
            <a:avLst/>
            <a:gdLst/>
            <a:ahLst/>
            <a:cxnLst/>
            <a:rect l="l" t="t" r="r" b="b"/>
            <a:pathLst>
              <a:path w="2138" h="2107" extrusionOk="0">
                <a:moveTo>
                  <a:pt x="1077" y="1"/>
                </a:moveTo>
                <a:lnTo>
                  <a:pt x="0" y="650"/>
                </a:lnTo>
                <a:lnTo>
                  <a:pt x="681" y="1062"/>
                </a:lnTo>
                <a:lnTo>
                  <a:pt x="0" y="1458"/>
                </a:lnTo>
                <a:lnTo>
                  <a:pt x="1077" y="2107"/>
                </a:lnTo>
                <a:lnTo>
                  <a:pt x="2138" y="1458"/>
                </a:lnTo>
                <a:lnTo>
                  <a:pt x="1473" y="1062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29" name="Google Shape;1229;p19"/>
          <p:cNvSpPr/>
          <p:nvPr/>
        </p:nvSpPr>
        <p:spPr>
          <a:xfrm flipH="1">
            <a:off x="3045223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65" y="0"/>
                </a:moveTo>
                <a:lnTo>
                  <a:pt x="0" y="412"/>
                </a:lnTo>
                <a:lnTo>
                  <a:pt x="665" y="808"/>
                </a:lnTo>
                <a:lnTo>
                  <a:pt x="1346" y="412"/>
                </a:lnTo>
                <a:lnTo>
                  <a:pt x="665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0" name="Google Shape;1230;p19"/>
          <p:cNvSpPr/>
          <p:nvPr/>
        </p:nvSpPr>
        <p:spPr>
          <a:xfrm flipH="1">
            <a:off x="2916471" y="5740796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61" y="1"/>
                </a:moveTo>
                <a:lnTo>
                  <a:pt x="0" y="650"/>
                </a:lnTo>
                <a:lnTo>
                  <a:pt x="1061" y="1299"/>
                </a:lnTo>
                <a:lnTo>
                  <a:pt x="2138" y="650"/>
                </a:lnTo>
                <a:lnTo>
                  <a:pt x="1061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1" name="Google Shape;1231;p19"/>
          <p:cNvSpPr/>
          <p:nvPr/>
        </p:nvSpPr>
        <p:spPr>
          <a:xfrm flipH="1">
            <a:off x="2916471" y="5798847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61" y="1"/>
                </a:moveTo>
                <a:lnTo>
                  <a:pt x="0" y="650"/>
                </a:lnTo>
                <a:lnTo>
                  <a:pt x="1061" y="1299"/>
                </a:lnTo>
                <a:lnTo>
                  <a:pt x="2138" y="650"/>
                </a:lnTo>
                <a:lnTo>
                  <a:pt x="1061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2" name="Google Shape;1232;p19"/>
          <p:cNvSpPr/>
          <p:nvPr/>
        </p:nvSpPr>
        <p:spPr>
          <a:xfrm flipH="1">
            <a:off x="2946158" y="5758686"/>
            <a:ext cx="58957" cy="58076"/>
          </a:xfrm>
          <a:custGeom>
            <a:avLst/>
            <a:gdLst/>
            <a:ahLst/>
            <a:cxnLst/>
            <a:rect l="l" t="t" r="r" b="b"/>
            <a:pathLst>
              <a:path w="2139" h="2107" extrusionOk="0">
                <a:moveTo>
                  <a:pt x="1077" y="1"/>
                </a:moveTo>
                <a:lnTo>
                  <a:pt x="1" y="650"/>
                </a:lnTo>
                <a:lnTo>
                  <a:pt x="682" y="1062"/>
                </a:lnTo>
                <a:lnTo>
                  <a:pt x="1" y="1458"/>
                </a:lnTo>
                <a:lnTo>
                  <a:pt x="1077" y="2107"/>
                </a:lnTo>
                <a:lnTo>
                  <a:pt x="2138" y="1458"/>
                </a:lnTo>
                <a:lnTo>
                  <a:pt x="1473" y="1062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3" name="Google Shape;1233;p19"/>
          <p:cNvSpPr/>
          <p:nvPr/>
        </p:nvSpPr>
        <p:spPr>
          <a:xfrm flipH="1">
            <a:off x="2986317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66" y="0"/>
                </a:moveTo>
                <a:lnTo>
                  <a:pt x="1" y="412"/>
                </a:lnTo>
                <a:lnTo>
                  <a:pt x="666" y="808"/>
                </a:lnTo>
                <a:lnTo>
                  <a:pt x="1347" y="412"/>
                </a:lnTo>
                <a:lnTo>
                  <a:pt x="666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4" name="Google Shape;1234;p19"/>
          <p:cNvSpPr/>
          <p:nvPr/>
        </p:nvSpPr>
        <p:spPr>
          <a:xfrm flipH="1">
            <a:off x="2857567" y="5798847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77" y="1"/>
                </a:moveTo>
                <a:lnTo>
                  <a:pt x="0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5" name="Google Shape;1235;p19"/>
          <p:cNvSpPr/>
          <p:nvPr/>
        </p:nvSpPr>
        <p:spPr>
          <a:xfrm flipH="1">
            <a:off x="2857567" y="5740796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77" y="1"/>
                </a:moveTo>
                <a:lnTo>
                  <a:pt x="0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6" name="Google Shape;1236;p19"/>
          <p:cNvSpPr/>
          <p:nvPr/>
        </p:nvSpPr>
        <p:spPr>
          <a:xfrm flipH="1">
            <a:off x="2886813" y="5758686"/>
            <a:ext cx="59372" cy="58076"/>
          </a:xfrm>
          <a:custGeom>
            <a:avLst/>
            <a:gdLst/>
            <a:ahLst/>
            <a:cxnLst/>
            <a:rect l="l" t="t" r="r" b="b"/>
            <a:pathLst>
              <a:path w="2154" h="2107" extrusionOk="0">
                <a:moveTo>
                  <a:pt x="1077" y="1"/>
                </a:moveTo>
                <a:lnTo>
                  <a:pt x="0" y="650"/>
                </a:lnTo>
                <a:lnTo>
                  <a:pt x="681" y="1062"/>
                </a:lnTo>
                <a:lnTo>
                  <a:pt x="0" y="1458"/>
                </a:lnTo>
                <a:lnTo>
                  <a:pt x="1077" y="2107"/>
                </a:lnTo>
                <a:lnTo>
                  <a:pt x="2154" y="1458"/>
                </a:lnTo>
                <a:lnTo>
                  <a:pt x="1473" y="1062"/>
                </a:lnTo>
                <a:lnTo>
                  <a:pt x="2154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7" name="Google Shape;1237;p19"/>
          <p:cNvSpPr/>
          <p:nvPr/>
        </p:nvSpPr>
        <p:spPr>
          <a:xfrm flipH="1">
            <a:off x="2927385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65" y="0"/>
                </a:moveTo>
                <a:lnTo>
                  <a:pt x="0" y="412"/>
                </a:lnTo>
                <a:lnTo>
                  <a:pt x="665" y="808"/>
                </a:lnTo>
                <a:lnTo>
                  <a:pt x="1346" y="412"/>
                </a:lnTo>
                <a:lnTo>
                  <a:pt x="665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8" name="Google Shape;1238;p19"/>
          <p:cNvSpPr/>
          <p:nvPr/>
        </p:nvSpPr>
        <p:spPr>
          <a:xfrm flipH="1">
            <a:off x="2798634" y="5740796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77" y="1"/>
                </a:moveTo>
                <a:lnTo>
                  <a:pt x="1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39" name="Google Shape;1239;p19"/>
          <p:cNvSpPr/>
          <p:nvPr/>
        </p:nvSpPr>
        <p:spPr>
          <a:xfrm flipH="1">
            <a:off x="2798634" y="5798847"/>
            <a:ext cx="58957" cy="35832"/>
          </a:xfrm>
          <a:custGeom>
            <a:avLst/>
            <a:gdLst/>
            <a:ahLst/>
            <a:cxnLst/>
            <a:rect l="l" t="t" r="r" b="b"/>
            <a:pathLst>
              <a:path w="2139" h="1300" extrusionOk="0">
                <a:moveTo>
                  <a:pt x="1077" y="1"/>
                </a:moveTo>
                <a:lnTo>
                  <a:pt x="1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0" name="Google Shape;1240;p19"/>
          <p:cNvSpPr/>
          <p:nvPr/>
        </p:nvSpPr>
        <p:spPr>
          <a:xfrm flipH="1">
            <a:off x="2827880" y="5758686"/>
            <a:ext cx="58957" cy="58076"/>
          </a:xfrm>
          <a:custGeom>
            <a:avLst/>
            <a:gdLst/>
            <a:ahLst/>
            <a:cxnLst/>
            <a:rect l="l" t="t" r="r" b="b"/>
            <a:pathLst>
              <a:path w="2139" h="2107" extrusionOk="0">
                <a:moveTo>
                  <a:pt x="1062" y="1"/>
                </a:moveTo>
                <a:lnTo>
                  <a:pt x="1" y="650"/>
                </a:lnTo>
                <a:lnTo>
                  <a:pt x="666" y="1062"/>
                </a:lnTo>
                <a:lnTo>
                  <a:pt x="1" y="1458"/>
                </a:lnTo>
                <a:lnTo>
                  <a:pt x="1062" y="2107"/>
                </a:lnTo>
                <a:lnTo>
                  <a:pt x="2138" y="1458"/>
                </a:lnTo>
                <a:lnTo>
                  <a:pt x="1457" y="1062"/>
                </a:lnTo>
                <a:lnTo>
                  <a:pt x="2138" y="650"/>
                </a:lnTo>
                <a:lnTo>
                  <a:pt x="1062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1" name="Google Shape;1241;p19"/>
          <p:cNvSpPr/>
          <p:nvPr/>
        </p:nvSpPr>
        <p:spPr>
          <a:xfrm flipH="1">
            <a:off x="2868481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82" y="0"/>
                </a:moveTo>
                <a:lnTo>
                  <a:pt x="1" y="412"/>
                </a:lnTo>
                <a:lnTo>
                  <a:pt x="682" y="808"/>
                </a:lnTo>
                <a:lnTo>
                  <a:pt x="1347" y="412"/>
                </a:lnTo>
                <a:lnTo>
                  <a:pt x="682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2" name="Google Shape;1242;p19"/>
          <p:cNvSpPr/>
          <p:nvPr/>
        </p:nvSpPr>
        <p:spPr>
          <a:xfrm flipH="1">
            <a:off x="2739729" y="5798847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77" y="1"/>
                </a:moveTo>
                <a:lnTo>
                  <a:pt x="0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3" name="Google Shape;1243;p19"/>
          <p:cNvSpPr/>
          <p:nvPr/>
        </p:nvSpPr>
        <p:spPr>
          <a:xfrm flipH="1">
            <a:off x="2739729" y="5740796"/>
            <a:ext cx="58931" cy="35832"/>
          </a:xfrm>
          <a:custGeom>
            <a:avLst/>
            <a:gdLst/>
            <a:ahLst/>
            <a:cxnLst/>
            <a:rect l="l" t="t" r="r" b="b"/>
            <a:pathLst>
              <a:path w="2138" h="1300" extrusionOk="0">
                <a:moveTo>
                  <a:pt x="1077" y="1"/>
                </a:moveTo>
                <a:lnTo>
                  <a:pt x="0" y="650"/>
                </a:lnTo>
                <a:lnTo>
                  <a:pt x="1077" y="1299"/>
                </a:lnTo>
                <a:lnTo>
                  <a:pt x="2138" y="650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4" name="Google Shape;1244;p19"/>
          <p:cNvSpPr/>
          <p:nvPr/>
        </p:nvSpPr>
        <p:spPr>
          <a:xfrm flipH="1">
            <a:off x="2768975" y="5758686"/>
            <a:ext cx="58931" cy="58076"/>
          </a:xfrm>
          <a:custGeom>
            <a:avLst/>
            <a:gdLst/>
            <a:ahLst/>
            <a:cxnLst/>
            <a:rect l="l" t="t" r="r" b="b"/>
            <a:pathLst>
              <a:path w="2138" h="2107" extrusionOk="0">
                <a:moveTo>
                  <a:pt x="1061" y="1"/>
                </a:moveTo>
                <a:lnTo>
                  <a:pt x="0" y="650"/>
                </a:lnTo>
                <a:lnTo>
                  <a:pt x="665" y="1062"/>
                </a:lnTo>
                <a:lnTo>
                  <a:pt x="0" y="1458"/>
                </a:lnTo>
                <a:lnTo>
                  <a:pt x="1061" y="2107"/>
                </a:lnTo>
                <a:lnTo>
                  <a:pt x="2138" y="1458"/>
                </a:lnTo>
                <a:lnTo>
                  <a:pt x="1457" y="1062"/>
                </a:lnTo>
                <a:lnTo>
                  <a:pt x="2138" y="650"/>
                </a:lnTo>
                <a:lnTo>
                  <a:pt x="1061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5" name="Google Shape;1245;p19"/>
          <p:cNvSpPr/>
          <p:nvPr/>
        </p:nvSpPr>
        <p:spPr>
          <a:xfrm flipH="1">
            <a:off x="2809548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81" y="0"/>
                </a:moveTo>
                <a:lnTo>
                  <a:pt x="0" y="412"/>
                </a:lnTo>
                <a:lnTo>
                  <a:pt x="681" y="808"/>
                </a:lnTo>
                <a:lnTo>
                  <a:pt x="1346" y="412"/>
                </a:lnTo>
                <a:lnTo>
                  <a:pt x="681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6" name="Google Shape;1246;p19"/>
          <p:cNvSpPr/>
          <p:nvPr/>
        </p:nvSpPr>
        <p:spPr>
          <a:xfrm flipH="1">
            <a:off x="2632368" y="5740797"/>
            <a:ext cx="107387" cy="93881"/>
          </a:xfrm>
          <a:custGeom>
            <a:avLst/>
            <a:gdLst/>
            <a:ahLst/>
            <a:cxnLst/>
            <a:rect l="l" t="t" r="r" b="b"/>
            <a:pathLst>
              <a:path w="3896" h="3406" extrusionOk="0">
                <a:moveTo>
                  <a:pt x="1077" y="1"/>
                </a:moveTo>
                <a:lnTo>
                  <a:pt x="1" y="650"/>
                </a:lnTo>
                <a:lnTo>
                  <a:pt x="1742" y="1711"/>
                </a:lnTo>
                <a:lnTo>
                  <a:pt x="1" y="2756"/>
                </a:lnTo>
                <a:lnTo>
                  <a:pt x="1077" y="3405"/>
                </a:lnTo>
                <a:lnTo>
                  <a:pt x="3896" y="1711"/>
                </a:lnTo>
                <a:lnTo>
                  <a:pt x="1077" y="1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7" name="Google Shape;1247;p19"/>
          <p:cNvSpPr/>
          <p:nvPr/>
        </p:nvSpPr>
        <p:spPr>
          <a:xfrm flipH="1">
            <a:off x="2691713" y="5758686"/>
            <a:ext cx="77288" cy="58076"/>
          </a:xfrm>
          <a:custGeom>
            <a:avLst/>
            <a:gdLst/>
            <a:ahLst/>
            <a:cxnLst/>
            <a:rect l="l" t="t" r="r" b="b"/>
            <a:pathLst>
              <a:path w="2804" h="2107" extrusionOk="0">
                <a:moveTo>
                  <a:pt x="1062" y="1"/>
                </a:moveTo>
                <a:lnTo>
                  <a:pt x="1" y="650"/>
                </a:lnTo>
                <a:lnTo>
                  <a:pt x="666" y="1062"/>
                </a:lnTo>
                <a:lnTo>
                  <a:pt x="1" y="1458"/>
                </a:lnTo>
                <a:lnTo>
                  <a:pt x="1062" y="2107"/>
                </a:lnTo>
                <a:lnTo>
                  <a:pt x="2803" y="1062"/>
                </a:lnTo>
                <a:lnTo>
                  <a:pt x="1062" y="1"/>
                </a:lnTo>
                <a:close/>
              </a:path>
            </a:pathLst>
          </a:custGeom>
          <a:solidFill>
            <a:srgbClr val="0A224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8" name="Google Shape;1248;p19"/>
          <p:cNvSpPr/>
          <p:nvPr/>
        </p:nvSpPr>
        <p:spPr>
          <a:xfrm flipH="1">
            <a:off x="2750644" y="5776603"/>
            <a:ext cx="37128" cy="22271"/>
          </a:xfrm>
          <a:custGeom>
            <a:avLst/>
            <a:gdLst/>
            <a:ahLst/>
            <a:cxnLst/>
            <a:rect l="l" t="t" r="r" b="b"/>
            <a:pathLst>
              <a:path w="1347" h="808" extrusionOk="0">
                <a:moveTo>
                  <a:pt x="682" y="0"/>
                </a:moveTo>
                <a:lnTo>
                  <a:pt x="1" y="412"/>
                </a:lnTo>
                <a:lnTo>
                  <a:pt x="682" y="808"/>
                </a:lnTo>
                <a:lnTo>
                  <a:pt x="1347" y="412"/>
                </a:lnTo>
                <a:lnTo>
                  <a:pt x="682" y="0"/>
                </a:ln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49" name="Google Shape;1249;p19"/>
          <p:cNvSpPr/>
          <p:nvPr/>
        </p:nvSpPr>
        <p:spPr>
          <a:xfrm flipH="1">
            <a:off x="1975071" y="5852983"/>
            <a:ext cx="17503" cy="17475"/>
          </a:xfrm>
          <a:custGeom>
            <a:avLst/>
            <a:gdLst/>
            <a:ahLst/>
            <a:cxnLst/>
            <a:rect l="l" t="t" r="r" b="b"/>
            <a:pathLst>
              <a:path w="635" h="634" extrusionOk="0">
                <a:moveTo>
                  <a:pt x="318" y="0"/>
                </a:moveTo>
                <a:cubicBezTo>
                  <a:pt x="143" y="0"/>
                  <a:pt x="1" y="143"/>
                  <a:pt x="1" y="317"/>
                </a:cubicBezTo>
                <a:cubicBezTo>
                  <a:pt x="1" y="491"/>
                  <a:pt x="143" y="633"/>
                  <a:pt x="318" y="633"/>
                </a:cubicBezTo>
                <a:cubicBezTo>
                  <a:pt x="492" y="633"/>
                  <a:pt x="634" y="491"/>
                  <a:pt x="634" y="317"/>
                </a:cubicBezTo>
                <a:cubicBezTo>
                  <a:pt x="634" y="143"/>
                  <a:pt x="492" y="0"/>
                  <a:pt x="318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0" name="Google Shape;1250;p19"/>
          <p:cNvSpPr/>
          <p:nvPr/>
        </p:nvSpPr>
        <p:spPr>
          <a:xfrm flipH="1">
            <a:off x="2884192" y="5797992"/>
            <a:ext cx="13120" cy="13120"/>
          </a:xfrm>
          <a:custGeom>
            <a:avLst/>
            <a:gdLst/>
            <a:ahLst/>
            <a:cxnLst/>
            <a:rect l="l" t="t" r="r" b="b"/>
            <a:pathLst>
              <a:path w="476" h="476" extrusionOk="0">
                <a:moveTo>
                  <a:pt x="238" y="0"/>
                </a:moveTo>
                <a:cubicBezTo>
                  <a:pt x="112" y="0"/>
                  <a:pt x="1" y="111"/>
                  <a:pt x="1" y="238"/>
                </a:cubicBezTo>
                <a:cubicBezTo>
                  <a:pt x="1" y="380"/>
                  <a:pt x="112" y="475"/>
                  <a:pt x="238" y="475"/>
                </a:cubicBezTo>
                <a:cubicBezTo>
                  <a:pt x="381" y="475"/>
                  <a:pt x="476" y="380"/>
                  <a:pt x="476" y="238"/>
                </a:cubicBezTo>
                <a:cubicBezTo>
                  <a:pt x="476" y="111"/>
                  <a:pt x="381" y="0"/>
                  <a:pt x="238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1" name="Google Shape;1251;p19"/>
          <p:cNvSpPr/>
          <p:nvPr/>
        </p:nvSpPr>
        <p:spPr>
          <a:xfrm flipH="1">
            <a:off x="3191010" y="5715933"/>
            <a:ext cx="19652" cy="16483"/>
          </a:xfrm>
          <a:custGeom>
            <a:avLst/>
            <a:gdLst/>
            <a:ahLst/>
            <a:cxnLst/>
            <a:rect l="l" t="t" r="r" b="b"/>
            <a:pathLst>
              <a:path w="713" h="598" extrusionOk="0">
                <a:moveTo>
                  <a:pt x="412" y="0"/>
                </a:moveTo>
                <a:cubicBezTo>
                  <a:pt x="143" y="0"/>
                  <a:pt x="0" y="317"/>
                  <a:pt x="190" y="507"/>
                </a:cubicBezTo>
                <a:cubicBezTo>
                  <a:pt x="253" y="570"/>
                  <a:pt x="331" y="598"/>
                  <a:pt x="408" y="598"/>
                </a:cubicBezTo>
                <a:cubicBezTo>
                  <a:pt x="563" y="598"/>
                  <a:pt x="713" y="482"/>
                  <a:pt x="713" y="301"/>
                </a:cubicBezTo>
                <a:cubicBezTo>
                  <a:pt x="713" y="127"/>
                  <a:pt x="570" y="0"/>
                  <a:pt x="412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2" name="Google Shape;1252;p19"/>
          <p:cNvSpPr/>
          <p:nvPr/>
        </p:nvSpPr>
        <p:spPr>
          <a:xfrm flipH="1">
            <a:off x="3514420" y="5790136"/>
            <a:ext cx="16593" cy="17035"/>
          </a:xfrm>
          <a:custGeom>
            <a:avLst/>
            <a:gdLst/>
            <a:ahLst/>
            <a:cxnLst/>
            <a:rect l="l" t="t" r="r" b="b"/>
            <a:pathLst>
              <a:path w="602" h="618" extrusionOk="0">
                <a:moveTo>
                  <a:pt x="301" y="0"/>
                </a:moveTo>
                <a:cubicBezTo>
                  <a:pt x="127" y="0"/>
                  <a:pt x="0" y="143"/>
                  <a:pt x="0" y="317"/>
                </a:cubicBezTo>
                <a:cubicBezTo>
                  <a:pt x="0" y="475"/>
                  <a:pt x="127" y="618"/>
                  <a:pt x="301" y="618"/>
                </a:cubicBezTo>
                <a:cubicBezTo>
                  <a:pt x="475" y="618"/>
                  <a:pt x="602" y="475"/>
                  <a:pt x="602" y="317"/>
                </a:cubicBezTo>
                <a:cubicBezTo>
                  <a:pt x="602" y="143"/>
                  <a:pt x="475" y="0"/>
                  <a:pt x="301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3" name="Google Shape;1253;p19"/>
          <p:cNvSpPr/>
          <p:nvPr/>
        </p:nvSpPr>
        <p:spPr>
          <a:xfrm flipH="1">
            <a:off x="3455929" y="5771365"/>
            <a:ext cx="13561" cy="13120"/>
          </a:xfrm>
          <a:custGeom>
            <a:avLst/>
            <a:gdLst/>
            <a:ahLst/>
            <a:cxnLst/>
            <a:rect l="l" t="t" r="r" b="b"/>
            <a:pathLst>
              <a:path w="492" h="476" extrusionOk="0">
                <a:moveTo>
                  <a:pt x="254" y="0"/>
                </a:moveTo>
                <a:cubicBezTo>
                  <a:pt x="112" y="0"/>
                  <a:pt x="1" y="95"/>
                  <a:pt x="1" y="238"/>
                </a:cubicBezTo>
                <a:cubicBezTo>
                  <a:pt x="1" y="364"/>
                  <a:pt x="112" y="475"/>
                  <a:pt x="254" y="475"/>
                </a:cubicBezTo>
                <a:cubicBezTo>
                  <a:pt x="381" y="475"/>
                  <a:pt x="492" y="364"/>
                  <a:pt x="492" y="238"/>
                </a:cubicBezTo>
                <a:cubicBezTo>
                  <a:pt x="492" y="95"/>
                  <a:pt x="381" y="0"/>
                  <a:pt x="254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4" name="Google Shape;1254;p19"/>
          <p:cNvSpPr/>
          <p:nvPr/>
        </p:nvSpPr>
        <p:spPr>
          <a:xfrm flipH="1">
            <a:off x="3226787" y="6046760"/>
            <a:ext cx="12679" cy="10777"/>
          </a:xfrm>
          <a:custGeom>
            <a:avLst/>
            <a:gdLst/>
            <a:ahLst/>
            <a:cxnLst/>
            <a:rect l="l" t="t" r="r" b="b"/>
            <a:pathLst>
              <a:path w="460" h="391" extrusionOk="0">
                <a:moveTo>
                  <a:pt x="269" y="0"/>
                </a:moveTo>
                <a:cubicBezTo>
                  <a:pt x="95" y="0"/>
                  <a:pt x="0" y="206"/>
                  <a:pt x="127" y="333"/>
                </a:cubicBezTo>
                <a:cubicBezTo>
                  <a:pt x="167" y="373"/>
                  <a:pt x="215" y="391"/>
                  <a:pt x="263" y="391"/>
                </a:cubicBezTo>
                <a:cubicBezTo>
                  <a:pt x="364" y="391"/>
                  <a:pt x="459" y="309"/>
                  <a:pt x="459" y="190"/>
                </a:cubicBezTo>
                <a:cubicBezTo>
                  <a:pt x="459" y="79"/>
                  <a:pt x="380" y="0"/>
                  <a:pt x="269" y="0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5" name="Google Shape;1255;p19"/>
          <p:cNvSpPr/>
          <p:nvPr/>
        </p:nvSpPr>
        <p:spPr>
          <a:xfrm flipH="1">
            <a:off x="2109061" y="5816736"/>
            <a:ext cx="16180" cy="13864"/>
          </a:xfrm>
          <a:custGeom>
            <a:avLst/>
            <a:gdLst/>
            <a:ahLst/>
            <a:cxnLst/>
            <a:rect l="l" t="t" r="r" b="b"/>
            <a:pathLst>
              <a:path w="587" h="503" extrusionOk="0">
                <a:moveTo>
                  <a:pt x="333" y="1"/>
                </a:moveTo>
                <a:cubicBezTo>
                  <a:pt x="111" y="1"/>
                  <a:pt x="0" y="270"/>
                  <a:pt x="159" y="428"/>
                </a:cubicBezTo>
                <a:cubicBezTo>
                  <a:pt x="210" y="480"/>
                  <a:pt x="274" y="503"/>
                  <a:pt x="335" y="503"/>
                </a:cubicBezTo>
                <a:cubicBezTo>
                  <a:pt x="464" y="503"/>
                  <a:pt x="586" y="404"/>
                  <a:pt x="586" y="254"/>
                </a:cubicBezTo>
                <a:cubicBezTo>
                  <a:pt x="586" y="112"/>
                  <a:pt x="475" y="1"/>
                  <a:pt x="33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6" name="Google Shape;1256;p19"/>
          <p:cNvSpPr/>
          <p:nvPr/>
        </p:nvSpPr>
        <p:spPr>
          <a:xfrm flipH="1">
            <a:off x="2235635" y="5777043"/>
            <a:ext cx="18799" cy="15767"/>
          </a:xfrm>
          <a:custGeom>
            <a:avLst/>
            <a:gdLst/>
            <a:ahLst/>
            <a:cxnLst/>
            <a:rect l="l" t="t" r="r" b="b"/>
            <a:pathLst>
              <a:path w="682" h="572" extrusionOk="0">
                <a:moveTo>
                  <a:pt x="397" y="0"/>
                </a:moveTo>
                <a:cubicBezTo>
                  <a:pt x="127" y="0"/>
                  <a:pt x="1" y="301"/>
                  <a:pt x="191" y="491"/>
                </a:cubicBezTo>
                <a:cubicBezTo>
                  <a:pt x="246" y="546"/>
                  <a:pt x="316" y="571"/>
                  <a:pt x="386" y="571"/>
                </a:cubicBezTo>
                <a:cubicBezTo>
                  <a:pt x="535" y="571"/>
                  <a:pt x="682" y="458"/>
                  <a:pt x="682" y="285"/>
                </a:cubicBezTo>
                <a:cubicBezTo>
                  <a:pt x="682" y="127"/>
                  <a:pt x="555" y="0"/>
                  <a:pt x="39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7" name="Google Shape;1257;p19"/>
          <p:cNvSpPr/>
          <p:nvPr/>
        </p:nvSpPr>
        <p:spPr>
          <a:xfrm flipH="1">
            <a:off x="2349557" y="5908829"/>
            <a:ext cx="17035" cy="14305"/>
          </a:xfrm>
          <a:custGeom>
            <a:avLst/>
            <a:gdLst/>
            <a:ahLst/>
            <a:cxnLst/>
            <a:rect l="l" t="t" r="r" b="b"/>
            <a:pathLst>
              <a:path w="618" h="519" extrusionOk="0">
                <a:moveTo>
                  <a:pt x="349" y="1"/>
                </a:moveTo>
                <a:cubicBezTo>
                  <a:pt x="127" y="1"/>
                  <a:pt x="0" y="286"/>
                  <a:pt x="175" y="444"/>
                </a:cubicBezTo>
                <a:cubicBezTo>
                  <a:pt x="226" y="495"/>
                  <a:pt x="290" y="518"/>
                  <a:pt x="353" y="518"/>
                </a:cubicBezTo>
                <a:cubicBezTo>
                  <a:pt x="487" y="518"/>
                  <a:pt x="618" y="415"/>
                  <a:pt x="618" y="254"/>
                </a:cubicBezTo>
                <a:cubicBezTo>
                  <a:pt x="618" y="112"/>
                  <a:pt x="507" y="1"/>
                  <a:pt x="34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8" name="Google Shape;1258;p19"/>
          <p:cNvSpPr/>
          <p:nvPr/>
        </p:nvSpPr>
        <p:spPr>
          <a:xfrm flipH="1">
            <a:off x="2315517" y="6106546"/>
            <a:ext cx="19652" cy="16813"/>
          </a:xfrm>
          <a:custGeom>
            <a:avLst/>
            <a:gdLst/>
            <a:ahLst/>
            <a:cxnLst/>
            <a:rect l="l" t="t" r="r" b="b"/>
            <a:pathLst>
              <a:path w="713" h="610" extrusionOk="0">
                <a:moveTo>
                  <a:pt x="412" y="0"/>
                </a:moveTo>
                <a:cubicBezTo>
                  <a:pt x="143" y="0"/>
                  <a:pt x="0" y="333"/>
                  <a:pt x="206" y="523"/>
                </a:cubicBezTo>
                <a:cubicBezTo>
                  <a:pt x="266" y="583"/>
                  <a:pt x="339" y="610"/>
                  <a:pt x="411" y="610"/>
                </a:cubicBezTo>
                <a:cubicBezTo>
                  <a:pt x="565" y="610"/>
                  <a:pt x="713" y="485"/>
                  <a:pt x="713" y="301"/>
                </a:cubicBezTo>
                <a:cubicBezTo>
                  <a:pt x="713" y="127"/>
                  <a:pt x="586" y="0"/>
                  <a:pt x="41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59" name="Google Shape;1259;p19"/>
          <p:cNvSpPr/>
          <p:nvPr/>
        </p:nvSpPr>
        <p:spPr>
          <a:xfrm flipH="1">
            <a:off x="2364828" y="6209554"/>
            <a:ext cx="17475" cy="15353"/>
          </a:xfrm>
          <a:custGeom>
            <a:avLst/>
            <a:gdLst/>
            <a:ahLst/>
            <a:cxnLst/>
            <a:rect l="l" t="t" r="r" b="b"/>
            <a:pathLst>
              <a:path w="634" h="557" extrusionOk="0">
                <a:moveTo>
                  <a:pt x="365" y="0"/>
                </a:moveTo>
                <a:cubicBezTo>
                  <a:pt x="111" y="0"/>
                  <a:pt x="0" y="301"/>
                  <a:pt x="159" y="475"/>
                </a:cubicBezTo>
                <a:cubicBezTo>
                  <a:pt x="215" y="531"/>
                  <a:pt x="284" y="556"/>
                  <a:pt x="352" y="556"/>
                </a:cubicBezTo>
                <a:cubicBezTo>
                  <a:pt x="496" y="556"/>
                  <a:pt x="634" y="446"/>
                  <a:pt x="634" y="285"/>
                </a:cubicBezTo>
                <a:cubicBezTo>
                  <a:pt x="634" y="127"/>
                  <a:pt x="507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0" name="Google Shape;1260;p19"/>
          <p:cNvSpPr/>
          <p:nvPr/>
        </p:nvSpPr>
        <p:spPr>
          <a:xfrm flipH="1">
            <a:off x="2647637" y="6279814"/>
            <a:ext cx="15297" cy="13231"/>
          </a:xfrm>
          <a:custGeom>
            <a:avLst/>
            <a:gdLst/>
            <a:ahLst/>
            <a:cxnLst/>
            <a:rect l="l" t="t" r="r" b="b"/>
            <a:pathLst>
              <a:path w="555" h="480" extrusionOk="0">
                <a:moveTo>
                  <a:pt x="317" y="0"/>
                </a:moveTo>
                <a:cubicBezTo>
                  <a:pt x="111" y="0"/>
                  <a:pt x="0" y="254"/>
                  <a:pt x="143" y="412"/>
                </a:cubicBezTo>
                <a:cubicBezTo>
                  <a:pt x="194" y="458"/>
                  <a:pt x="256" y="479"/>
                  <a:pt x="315" y="479"/>
                </a:cubicBezTo>
                <a:cubicBezTo>
                  <a:pt x="439" y="479"/>
                  <a:pt x="555" y="388"/>
                  <a:pt x="555" y="238"/>
                </a:cubicBezTo>
                <a:cubicBezTo>
                  <a:pt x="555" y="111"/>
                  <a:pt x="444" y="0"/>
                  <a:pt x="31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1" name="Google Shape;1261;p19"/>
          <p:cNvSpPr/>
          <p:nvPr/>
        </p:nvSpPr>
        <p:spPr>
          <a:xfrm flipH="1">
            <a:off x="2847972" y="6281109"/>
            <a:ext cx="15739" cy="15739"/>
          </a:xfrm>
          <a:custGeom>
            <a:avLst/>
            <a:gdLst/>
            <a:ahLst/>
            <a:cxnLst/>
            <a:rect l="l" t="t" r="r" b="b"/>
            <a:pathLst>
              <a:path w="571" h="571" extrusionOk="0">
                <a:moveTo>
                  <a:pt x="286" y="1"/>
                </a:moveTo>
                <a:cubicBezTo>
                  <a:pt x="128" y="1"/>
                  <a:pt x="1" y="127"/>
                  <a:pt x="1" y="286"/>
                </a:cubicBezTo>
                <a:cubicBezTo>
                  <a:pt x="1" y="444"/>
                  <a:pt x="128" y="571"/>
                  <a:pt x="286" y="571"/>
                </a:cubicBezTo>
                <a:cubicBezTo>
                  <a:pt x="444" y="571"/>
                  <a:pt x="571" y="444"/>
                  <a:pt x="571" y="286"/>
                </a:cubicBezTo>
                <a:cubicBezTo>
                  <a:pt x="571" y="127"/>
                  <a:pt x="444" y="1"/>
                  <a:pt x="28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2" name="Google Shape;1262;p19"/>
          <p:cNvSpPr/>
          <p:nvPr/>
        </p:nvSpPr>
        <p:spPr>
          <a:xfrm flipH="1">
            <a:off x="2814345" y="6177248"/>
            <a:ext cx="16180" cy="13864"/>
          </a:xfrm>
          <a:custGeom>
            <a:avLst/>
            <a:gdLst/>
            <a:ahLst/>
            <a:cxnLst/>
            <a:rect l="l" t="t" r="r" b="b"/>
            <a:pathLst>
              <a:path w="587" h="503" extrusionOk="0">
                <a:moveTo>
                  <a:pt x="333" y="0"/>
                </a:moveTo>
                <a:cubicBezTo>
                  <a:pt x="111" y="0"/>
                  <a:pt x="0" y="270"/>
                  <a:pt x="159" y="428"/>
                </a:cubicBezTo>
                <a:cubicBezTo>
                  <a:pt x="210" y="479"/>
                  <a:pt x="273" y="502"/>
                  <a:pt x="335" y="502"/>
                </a:cubicBezTo>
                <a:cubicBezTo>
                  <a:pt x="464" y="502"/>
                  <a:pt x="586" y="403"/>
                  <a:pt x="586" y="254"/>
                </a:cubicBezTo>
                <a:cubicBezTo>
                  <a:pt x="586" y="111"/>
                  <a:pt x="475" y="0"/>
                  <a:pt x="33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3" name="Google Shape;1263;p19"/>
          <p:cNvSpPr/>
          <p:nvPr/>
        </p:nvSpPr>
        <p:spPr>
          <a:xfrm flipH="1">
            <a:off x="2813931" y="6050674"/>
            <a:ext cx="17475" cy="15353"/>
          </a:xfrm>
          <a:custGeom>
            <a:avLst/>
            <a:gdLst/>
            <a:ahLst/>
            <a:cxnLst/>
            <a:rect l="l" t="t" r="r" b="b"/>
            <a:pathLst>
              <a:path w="634" h="557" extrusionOk="0">
                <a:moveTo>
                  <a:pt x="365" y="1"/>
                </a:moveTo>
                <a:cubicBezTo>
                  <a:pt x="111" y="1"/>
                  <a:pt x="1" y="302"/>
                  <a:pt x="159" y="476"/>
                </a:cubicBezTo>
                <a:cubicBezTo>
                  <a:pt x="215" y="532"/>
                  <a:pt x="284" y="557"/>
                  <a:pt x="352" y="557"/>
                </a:cubicBezTo>
                <a:cubicBezTo>
                  <a:pt x="496" y="557"/>
                  <a:pt x="634" y="447"/>
                  <a:pt x="634" y="286"/>
                </a:cubicBezTo>
                <a:cubicBezTo>
                  <a:pt x="634" y="127"/>
                  <a:pt x="507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4" name="Google Shape;1264;p19"/>
          <p:cNvSpPr/>
          <p:nvPr/>
        </p:nvSpPr>
        <p:spPr>
          <a:xfrm flipH="1">
            <a:off x="2738406" y="6035843"/>
            <a:ext cx="17503" cy="14912"/>
          </a:xfrm>
          <a:custGeom>
            <a:avLst/>
            <a:gdLst/>
            <a:ahLst/>
            <a:cxnLst/>
            <a:rect l="l" t="t" r="r" b="b"/>
            <a:pathLst>
              <a:path w="635" h="541" extrusionOk="0">
                <a:moveTo>
                  <a:pt x="365" y="0"/>
                </a:moveTo>
                <a:cubicBezTo>
                  <a:pt x="112" y="0"/>
                  <a:pt x="1" y="285"/>
                  <a:pt x="159" y="459"/>
                </a:cubicBezTo>
                <a:cubicBezTo>
                  <a:pt x="215" y="516"/>
                  <a:pt x="285" y="541"/>
                  <a:pt x="353" y="541"/>
                </a:cubicBezTo>
                <a:cubicBezTo>
                  <a:pt x="496" y="541"/>
                  <a:pt x="634" y="430"/>
                  <a:pt x="634" y="269"/>
                </a:cubicBezTo>
                <a:cubicBezTo>
                  <a:pt x="634" y="127"/>
                  <a:pt x="507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5" name="Google Shape;1265;p19"/>
          <p:cNvSpPr/>
          <p:nvPr/>
        </p:nvSpPr>
        <p:spPr>
          <a:xfrm flipH="1">
            <a:off x="2919971" y="5803230"/>
            <a:ext cx="18357" cy="15849"/>
          </a:xfrm>
          <a:custGeom>
            <a:avLst/>
            <a:gdLst/>
            <a:ahLst/>
            <a:cxnLst/>
            <a:rect l="l" t="t" r="r" b="b"/>
            <a:pathLst>
              <a:path w="666" h="575" extrusionOk="0">
                <a:moveTo>
                  <a:pt x="380" y="0"/>
                </a:moveTo>
                <a:cubicBezTo>
                  <a:pt x="127" y="0"/>
                  <a:pt x="0" y="301"/>
                  <a:pt x="175" y="491"/>
                </a:cubicBezTo>
                <a:cubicBezTo>
                  <a:pt x="232" y="548"/>
                  <a:pt x="305" y="575"/>
                  <a:pt x="377" y="575"/>
                </a:cubicBezTo>
                <a:cubicBezTo>
                  <a:pt x="523" y="575"/>
                  <a:pt x="665" y="465"/>
                  <a:pt x="665" y="285"/>
                </a:cubicBezTo>
                <a:cubicBezTo>
                  <a:pt x="665" y="127"/>
                  <a:pt x="539" y="0"/>
                  <a:pt x="38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6" name="Google Shape;1266;p19"/>
          <p:cNvSpPr/>
          <p:nvPr/>
        </p:nvSpPr>
        <p:spPr>
          <a:xfrm flipH="1">
            <a:off x="3006824" y="5894881"/>
            <a:ext cx="11384" cy="11356"/>
          </a:xfrm>
          <a:custGeom>
            <a:avLst/>
            <a:gdLst/>
            <a:ahLst/>
            <a:cxnLst/>
            <a:rect l="l" t="t" r="r" b="b"/>
            <a:pathLst>
              <a:path w="413" h="412" extrusionOk="0">
                <a:moveTo>
                  <a:pt x="207" y="0"/>
                </a:moveTo>
                <a:cubicBezTo>
                  <a:pt x="96" y="0"/>
                  <a:pt x="1" y="95"/>
                  <a:pt x="1" y="206"/>
                </a:cubicBezTo>
                <a:cubicBezTo>
                  <a:pt x="1" y="317"/>
                  <a:pt x="96" y="412"/>
                  <a:pt x="207" y="412"/>
                </a:cubicBezTo>
                <a:cubicBezTo>
                  <a:pt x="317" y="412"/>
                  <a:pt x="412" y="317"/>
                  <a:pt x="412" y="206"/>
                </a:cubicBezTo>
                <a:cubicBezTo>
                  <a:pt x="412" y="95"/>
                  <a:pt x="317" y="0"/>
                  <a:pt x="20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7" name="Google Shape;1267;p19"/>
          <p:cNvSpPr/>
          <p:nvPr/>
        </p:nvSpPr>
        <p:spPr>
          <a:xfrm flipH="1">
            <a:off x="3180094" y="5894439"/>
            <a:ext cx="13561" cy="11935"/>
          </a:xfrm>
          <a:custGeom>
            <a:avLst/>
            <a:gdLst/>
            <a:ahLst/>
            <a:cxnLst/>
            <a:rect l="l" t="t" r="r" b="b"/>
            <a:pathLst>
              <a:path w="492" h="433" extrusionOk="0">
                <a:moveTo>
                  <a:pt x="286" y="0"/>
                </a:moveTo>
                <a:cubicBezTo>
                  <a:pt x="96" y="0"/>
                  <a:pt x="1" y="222"/>
                  <a:pt x="127" y="364"/>
                </a:cubicBezTo>
                <a:cubicBezTo>
                  <a:pt x="174" y="411"/>
                  <a:pt x="230" y="432"/>
                  <a:pt x="283" y="432"/>
                </a:cubicBezTo>
                <a:cubicBezTo>
                  <a:pt x="392" y="432"/>
                  <a:pt x="492" y="344"/>
                  <a:pt x="492" y="206"/>
                </a:cubicBezTo>
                <a:cubicBezTo>
                  <a:pt x="492" y="95"/>
                  <a:pt x="397" y="0"/>
                  <a:pt x="28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8" name="Google Shape;1268;p19"/>
          <p:cNvSpPr/>
          <p:nvPr/>
        </p:nvSpPr>
        <p:spPr>
          <a:xfrm flipH="1">
            <a:off x="3256473" y="5878287"/>
            <a:ext cx="14003" cy="11935"/>
          </a:xfrm>
          <a:custGeom>
            <a:avLst/>
            <a:gdLst/>
            <a:ahLst/>
            <a:cxnLst/>
            <a:rect l="l" t="t" r="r" b="b"/>
            <a:pathLst>
              <a:path w="508" h="433" extrusionOk="0">
                <a:moveTo>
                  <a:pt x="286" y="0"/>
                </a:moveTo>
                <a:cubicBezTo>
                  <a:pt x="96" y="0"/>
                  <a:pt x="1" y="222"/>
                  <a:pt x="143" y="365"/>
                </a:cubicBezTo>
                <a:cubicBezTo>
                  <a:pt x="190" y="411"/>
                  <a:pt x="246" y="433"/>
                  <a:pt x="299" y="433"/>
                </a:cubicBezTo>
                <a:cubicBezTo>
                  <a:pt x="408" y="433"/>
                  <a:pt x="508" y="344"/>
                  <a:pt x="508" y="206"/>
                </a:cubicBezTo>
                <a:cubicBezTo>
                  <a:pt x="508" y="95"/>
                  <a:pt x="413" y="0"/>
                  <a:pt x="28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69" name="Google Shape;1269;p19"/>
          <p:cNvSpPr/>
          <p:nvPr/>
        </p:nvSpPr>
        <p:spPr>
          <a:xfrm flipH="1">
            <a:off x="3318438" y="5963378"/>
            <a:ext cx="17503" cy="17503"/>
          </a:xfrm>
          <a:custGeom>
            <a:avLst/>
            <a:gdLst/>
            <a:ahLst/>
            <a:cxnLst/>
            <a:rect l="l" t="t" r="r" b="b"/>
            <a:pathLst>
              <a:path w="635" h="635" extrusionOk="0">
                <a:moveTo>
                  <a:pt x="318" y="1"/>
                </a:moveTo>
                <a:cubicBezTo>
                  <a:pt x="143" y="1"/>
                  <a:pt x="1" y="143"/>
                  <a:pt x="1" y="318"/>
                </a:cubicBezTo>
                <a:cubicBezTo>
                  <a:pt x="1" y="492"/>
                  <a:pt x="143" y="634"/>
                  <a:pt x="318" y="634"/>
                </a:cubicBezTo>
                <a:cubicBezTo>
                  <a:pt x="492" y="634"/>
                  <a:pt x="634" y="492"/>
                  <a:pt x="634" y="318"/>
                </a:cubicBezTo>
                <a:cubicBezTo>
                  <a:pt x="634" y="143"/>
                  <a:pt x="492" y="1"/>
                  <a:pt x="31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0" name="Google Shape;1270;p19"/>
          <p:cNvSpPr/>
          <p:nvPr/>
        </p:nvSpPr>
        <p:spPr>
          <a:xfrm flipH="1">
            <a:off x="3361218" y="6295967"/>
            <a:ext cx="19239" cy="16400"/>
          </a:xfrm>
          <a:custGeom>
            <a:avLst/>
            <a:gdLst/>
            <a:ahLst/>
            <a:cxnLst/>
            <a:rect l="l" t="t" r="r" b="b"/>
            <a:pathLst>
              <a:path w="698" h="595" extrusionOk="0">
                <a:moveTo>
                  <a:pt x="397" y="0"/>
                </a:moveTo>
                <a:cubicBezTo>
                  <a:pt x="128" y="0"/>
                  <a:pt x="1" y="317"/>
                  <a:pt x="191" y="507"/>
                </a:cubicBezTo>
                <a:cubicBezTo>
                  <a:pt x="247" y="568"/>
                  <a:pt x="318" y="594"/>
                  <a:pt x="390" y="594"/>
                </a:cubicBezTo>
                <a:cubicBezTo>
                  <a:pt x="544" y="594"/>
                  <a:pt x="698" y="473"/>
                  <a:pt x="698" y="301"/>
                </a:cubicBezTo>
                <a:cubicBezTo>
                  <a:pt x="698" y="127"/>
                  <a:pt x="555" y="0"/>
                  <a:pt x="39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1" name="Google Shape;1271;p19"/>
          <p:cNvSpPr/>
          <p:nvPr/>
        </p:nvSpPr>
        <p:spPr>
          <a:xfrm flipH="1">
            <a:off x="3494766" y="6326508"/>
            <a:ext cx="16180" cy="13864"/>
          </a:xfrm>
          <a:custGeom>
            <a:avLst/>
            <a:gdLst/>
            <a:ahLst/>
            <a:cxnLst/>
            <a:rect l="l" t="t" r="r" b="b"/>
            <a:pathLst>
              <a:path w="587" h="503" extrusionOk="0">
                <a:moveTo>
                  <a:pt x="349" y="0"/>
                </a:moveTo>
                <a:cubicBezTo>
                  <a:pt x="111" y="0"/>
                  <a:pt x="1" y="270"/>
                  <a:pt x="159" y="428"/>
                </a:cubicBezTo>
                <a:cubicBezTo>
                  <a:pt x="210" y="479"/>
                  <a:pt x="274" y="503"/>
                  <a:pt x="336" y="503"/>
                </a:cubicBezTo>
                <a:cubicBezTo>
                  <a:pt x="464" y="503"/>
                  <a:pt x="586" y="403"/>
                  <a:pt x="586" y="254"/>
                </a:cubicBezTo>
                <a:cubicBezTo>
                  <a:pt x="586" y="111"/>
                  <a:pt x="476" y="0"/>
                  <a:pt x="34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2" name="Google Shape;1272;p19"/>
          <p:cNvSpPr/>
          <p:nvPr/>
        </p:nvSpPr>
        <p:spPr>
          <a:xfrm>
            <a:off x="2078389" y="4581145"/>
            <a:ext cx="822104" cy="225303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3" name="Google Shape;1273;p19"/>
          <p:cNvSpPr/>
          <p:nvPr/>
        </p:nvSpPr>
        <p:spPr>
          <a:xfrm>
            <a:off x="10660932" y="6470089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4" name="Google Shape;1274;p19"/>
          <p:cNvSpPr/>
          <p:nvPr/>
        </p:nvSpPr>
        <p:spPr>
          <a:xfrm>
            <a:off x="1236665" y="806007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5" name="Google Shape;1275;p19"/>
          <p:cNvSpPr/>
          <p:nvPr/>
        </p:nvSpPr>
        <p:spPr>
          <a:xfrm>
            <a:off x="-16" y="3978793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276" name="Google Shape;1276;p19"/>
          <p:cNvSpPr/>
          <p:nvPr/>
        </p:nvSpPr>
        <p:spPr>
          <a:xfrm>
            <a:off x="9996040" y="823329"/>
            <a:ext cx="822104" cy="225303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9084151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dk2"/>
        </a:solidFill>
        <a:effectLst/>
      </p:bgPr>
    </p:bg>
    <p:spTree>
      <p:nvGrpSpPr>
        <p:cNvPr id="1" name="Shape 13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7" name="Google Shape;1307;p21"/>
          <p:cNvSpPr/>
          <p:nvPr/>
        </p:nvSpPr>
        <p:spPr>
          <a:xfrm rot="526347">
            <a:off x="9733308" y="2731324"/>
            <a:ext cx="1492088" cy="2225000"/>
          </a:xfrm>
          <a:custGeom>
            <a:avLst/>
            <a:gdLst/>
            <a:ahLst/>
            <a:cxnLst/>
            <a:rect l="l" t="t" r="r" b="b"/>
            <a:pathLst>
              <a:path w="32555" h="48546" extrusionOk="0">
                <a:moveTo>
                  <a:pt x="808" y="0"/>
                </a:moveTo>
                <a:cubicBezTo>
                  <a:pt x="349" y="0"/>
                  <a:pt x="1" y="348"/>
                  <a:pt x="1" y="808"/>
                </a:cubicBezTo>
                <a:lnTo>
                  <a:pt x="1" y="47738"/>
                </a:lnTo>
                <a:cubicBezTo>
                  <a:pt x="1" y="48182"/>
                  <a:pt x="349" y="48546"/>
                  <a:pt x="808" y="48546"/>
                </a:cubicBezTo>
                <a:lnTo>
                  <a:pt x="31747" y="48546"/>
                </a:lnTo>
                <a:cubicBezTo>
                  <a:pt x="32190" y="48546"/>
                  <a:pt x="32555" y="48182"/>
                  <a:pt x="32555" y="47738"/>
                </a:cubicBezTo>
                <a:lnTo>
                  <a:pt x="32555" y="808"/>
                </a:lnTo>
                <a:cubicBezTo>
                  <a:pt x="32555" y="348"/>
                  <a:pt x="32190" y="0"/>
                  <a:pt x="31747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8" name="Google Shape;1308;p21"/>
          <p:cNvSpPr/>
          <p:nvPr/>
        </p:nvSpPr>
        <p:spPr>
          <a:xfrm rot="526347">
            <a:off x="11042789" y="2793602"/>
            <a:ext cx="116873" cy="2239575"/>
          </a:xfrm>
          <a:custGeom>
            <a:avLst/>
            <a:gdLst/>
            <a:ahLst/>
            <a:cxnLst/>
            <a:rect l="l" t="t" r="r" b="b"/>
            <a:pathLst>
              <a:path w="2550" h="48864" extrusionOk="0">
                <a:moveTo>
                  <a:pt x="1" y="1"/>
                </a:moveTo>
                <a:lnTo>
                  <a:pt x="1" y="48863"/>
                </a:lnTo>
                <a:lnTo>
                  <a:pt x="2550" y="48863"/>
                </a:lnTo>
                <a:lnTo>
                  <a:pt x="2550" y="1822"/>
                </a:lnTo>
                <a:lnTo>
                  <a:pt x="1" y="1"/>
                </a:ln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09" name="Google Shape;1309;p21"/>
          <p:cNvSpPr/>
          <p:nvPr/>
        </p:nvSpPr>
        <p:spPr>
          <a:xfrm rot="526347">
            <a:off x="9738342" y="2684549"/>
            <a:ext cx="1312836" cy="2239575"/>
          </a:xfrm>
          <a:custGeom>
            <a:avLst/>
            <a:gdLst/>
            <a:ahLst/>
            <a:cxnLst/>
            <a:rect l="l" t="t" r="r" b="b"/>
            <a:pathLst>
              <a:path w="28644" h="48864" extrusionOk="0">
                <a:moveTo>
                  <a:pt x="28644" y="1"/>
                </a:moveTo>
                <a:cubicBezTo>
                  <a:pt x="8171" y="587"/>
                  <a:pt x="1" y="1600"/>
                  <a:pt x="1" y="2882"/>
                </a:cubicBezTo>
                <a:lnTo>
                  <a:pt x="1" y="48863"/>
                </a:lnTo>
                <a:lnTo>
                  <a:pt x="28644" y="48863"/>
                </a:lnTo>
                <a:lnTo>
                  <a:pt x="28644" y="1"/>
                </a:ln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0" name="Google Shape;1310;p21"/>
          <p:cNvSpPr/>
          <p:nvPr/>
        </p:nvSpPr>
        <p:spPr>
          <a:xfrm rot="526347">
            <a:off x="9740573" y="2655479"/>
            <a:ext cx="1272228" cy="2265700"/>
          </a:xfrm>
          <a:custGeom>
            <a:avLst/>
            <a:gdLst/>
            <a:ahLst/>
            <a:cxnLst/>
            <a:rect l="l" t="t" r="r" b="b"/>
            <a:pathLst>
              <a:path w="27758" h="49434" extrusionOk="0">
                <a:moveTo>
                  <a:pt x="27757" y="1"/>
                </a:moveTo>
                <a:cubicBezTo>
                  <a:pt x="7917" y="602"/>
                  <a:pt x="1" y="1632"/>
                  <a:pt x="1" y="2914"/>
                </a:cubicBezTo>
                <a:lnTo>
                  <a:pt x="1" y="49433"/>
                </a:lnTo>
                <a:lnTo>
                  <a:pt x="27757" y="49433"/>
                </a:lnTo>
                <a:lnTo>
                  <a:pt x="27757" y="1"/>
                </a:ln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1" name="Google Shape;1311;p21"/>
          <p:cNvSpPr/>
          <p:nvPr/>
        </p:nvSpPr>
        <p:spPr>
          <a:xfrm rot="526347">
            <a:off x="9743546" y="2616719"/>
            <a:ext cx="1151733" cy="2295445"/>
          </a:xfrm>
          <a:custGeom>
            <a:avLst/>
            <a:gdLst/>
            <a:ahLst/>
            <a:cxnLst/>
            <a:rect l="l" t="t" r="r" b="b"/>
            <a:pathLst>
              <a:path w="25129" h="50083" extrusionOk="0">
                <a:moveTo>
                  <a:pt x="25129" y="1"/>
                </a:moveTo>
                <a:cubicBezTo>
                  <a:pt x="5289" y="602"/>
                  <a:pt x="1" y="2265"/>
                  <a:pt x="1" y="3563"/>
                </a:cubicBezTo>
                <a:lnTo>
                  <a:pt x="1" y="50082"/>
                </a:lnTo>
                <a:lnTo>
                  <a:pt x="25129" y="50082"/>
                </a:lnTo>
                <a:lnTo>
                  <a:pt x="25129" y="1"/>
                </a:ln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2" name="Google Shape;1312;p21"/>
          <p:cNvSpPr/>
          <p:nvPr/>
        </p:nvSpPr>
        <p:spPr>
          <a:xfrm rot="526347">
            <a:off x="9735945" y="2715774"/>
            <a:ext cx="1107459" cy="2192413"/>
          </a:xfrm>
          <a:custGeom>
            <a:avLst/>
            <a:gdLst/>
            <a:ahLst/>
            <a:cxnLst/>
            <a:rect l="l" t="t" r="r" b="b"/>
            <a:pathLst>
              <a:path w="24163" h="47835" extrusionOk="0">
                <a:moveTo>
                  <a:pt x="1869" y="1"/>
                </a:moveTo>
                <a:cubicBezTo>
                  <a:pt x="523" y="444"/>
                  <a:pt x="1" y="903"/>
                  <a:pt x="1" y="1315"/>
                </a:cubicBezTo>
                <a:lnTo>
                  <a:pt x="1" y="47834"/>
                </a:lnTo>
                <a:lnTo>
                  <a:pt x="24163" y="47834"/>
                </a:lnTo>
                <a:lnTo>
                  <a:pt x="24163" y="24828"/>
                </a:lnTo>
                <a:cubicBezTo>
                  <a:pt x="16072" y="20901"/>
                  <a:pt x="5764" y="13285"/>
                  <a:pt x="1869" y="1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3" name="Google Shape;1313;p21"/>
          <p:cNvSpPr/>
          <p:nvPr/>
        </p:nvSpPr>
        <p:spPr>
          <a:xfrm rot="526347">
            <a:off x="10066717" y="2828937"/>
            <a:ext cx="715771" cy="196303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4" name="Google Shape;1314;p21"/>
          <p:cNvSpPr/>
          <p:nvPr/>
        </p:nvSpPr>
        <p:spPr>
          <a:xfrm rot="526347">
            <a:off x="10428671" y="3672956"/>
            <a:ext cx="105279" cy="111832"/>
          </a:xfrm>
          <a:custGeom>
            <a:avLst/>
            <a:gdLst/>
            <a:ahLst/>
            <a:cxnLst/>
            <a:rect l="l" t="t" r="r" b="b"/>
            <a:pathLst>
              <a:path w="2297" h="2440" extrusionOk="0">
                <a:moveTo>
                  <a:pt x="554" y="1"/>
                </a:moveTo>
                <a:lnTo>
                  <a:pt x="0" y="1885"/>
                </a:lnTo>
                <a:lnTo>
                  <a:pt x="1394" y="2439"/>
                </a:lnTo>
                <a:lnTo>
                  <a:pt x="2296" y="698"/>
                </a:lnTo>
                <a:lnTo>
                  <a:pt x="554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5" name="Google Shape;1315;p21"/>
          <p:cNvSpPr/>
          <p:nvPr/>
        </p:nvSpPr>
        <p:spPr>
          <a:xfrm rot="526347">
            <a:off x="10470434" y="3493697"/>
            <a:ext cx="22549" cy="208311"/>
          </a:xfrm>
          <a:custGeom>
            <a:avLst/>
            <a:gdLst/>
            <a:ahLst/>
            <a:cxnLst/>
            <a:rect l="l" t="t" r="r" b="b"/>
            <a:pathLst>
              <a:path w="492" h="4545" fill="none" extrusionOk="0">
                <a:moveTo>
                  <a:pt x="0" y="4545"/>
                </a:moveTo>
                <a:lnTo>
                  <a:pt x="491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6" name="Google Shape;1316;p21"/>
          <p:cNvSpPr/>
          <p:nvPr/>
        </p:nvSpPr>
        <p:spPr>
          <a:xfrm rot="526347">
            <a:off x="10526556" y="3578486"/>
            <a:ext cx="127048" cy="166236"/>
          </a:xfrm>
          <a:custGeom>
            <a:avLst/>
            <a:gdLst/>
            <a:ahLst/>
            <a:cxnLst/>
            <a:rect l="l" t="t" r="r" b="b"/>
            <a:pathLst>
              <a:path w="2772" h="3627" fill="none" extrusionOk="0">
                <a:moveTo>
                  <a:pt x="0" y="3626"/>
                </a:moveTo>
                <a:lnTo>
                  <a:pt x="2771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7" name="Google Shape;1317;p21"/>
          <p:cNvSpPr/>
          <p:nvPr/>
        </p:nvSpPr>
        <p:spPr>
          <a:xfrm rot="526347">
            <a:off x="10450171" y="3500818"/>
            <a:ext cx="55916" cy="259093"/>
          </a:xfrm>
          <a:custGeom>
            <a:avLst/>
            <a:gdLst/>
            <a:ahLst/>
            <a:cxnLst/>
            <a:rect l="l" t="t" r="r" b="b"/>
            <a:pathLst>
              <a:path w="1220" h="5653" fill="none" extrusionOk="0">
                <a:moveTo>
                  <a:pt x="1" y="5653"/>
                </a:moveTo>
                <a:lnTo>
                  <a:pt x="1220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8" name="Google Shape;1318;p21"/>
          <p:cNvSpPr/>
          <p:nvPr/>
        </p:nvSpPr>
        <p:spPr>
          <a:xfrm rot="526347">
            <a:off x="10494279" y="3568119"/>
            <a:ext cx="138644" cy="225727"/>
          </a:xfrm>
          <a:custGeom>
            <a:avLst/>
            <a:gdLst/>
            <a:ahLst/>
            <a:cxnLst/>
            <a:rect l="l" t="t" r="r" b="b"/>
            <a:pathLst>
              <a:path w="3025" h="4925" fill="none" extrusionOk="0">
                <a:moveTo>
                  <a:pt x="0" y="4925"/>
                </a:moveTo>
                <a:lnTo>
                  <a:pt x="3024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19" name="Google Shape;1319;p21"/>
          <p:cNvSpPr/>
          <p:nvPr/>
        </p:nvSpPr>
        <p:spPr>
          <a:xfrm rot="526347">
            <a:off x="10366694" y="2482481"/>
            <a:ext cx="1096551" cy="1155216"/>
          </a:xfrm>
          <a:custGeom>
            <a:avLst/>
            <a:gdLst/>
            <a:ahLst/>
            <a:cxnLst/>
            <a:rect l="l" t="t" r="r" b="b"/>
            <a:pathLst>
              <a:path w="23925" h="25205" extrusionOk="0">
                <a:moveTo>
                  <a:pt x="11905" y="0"/>
                </a:moveTo>
                <a:cubicBezTo>
                  <a:pt x="7663" y="0"/>
                  <a:pt x="3653" y="2575"/>
                  <a:pt x="2043" y="6790"/>
                </a:cubicBezTo>
                <a:cubicBezTo>
                  <a:pt x="0" y="11888"/>
                  <a:pt x="2027" y="18903"/>
                  <a:pt x="3753" y="23019"/>
                </a:cubicBezTo>
                <a:lnTo>
                  <a:pt x="9247" y="25204"/>
                </a:lnTo>
                <a:cubicBezTo>
                  <a:pt x="13332" y="23415"/>
                  <a:pt x="19634" y="19710"/>
                  <a:pt x="21660" y="14612"/>
                </a:cubicBezTo>
                <a:cubicBezTo>
                  <a:pt x="23925" y="9181"/>
                  <a:pt x="21296" y="2942"/>
                  <a:pt x="15818" y="757"/>
                </a:cubicBezTo>
                <a:cubicBezTo>
                  <a:pt x="14534" y="244"/>
                  <a:pt x="13208" y="0"/>
                  <a:pt x="11905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0" name="Google Shape;1320;p21"/>
          <p:cNvSpPr/>
          <p:nvPr/>
        </p:nvSpPr>
        <p:spPr>
          <a:xfrm rot="526347">
            <a:off x="10500371" y="2505163"/>
            <a:ext cx="823708" cy="1116900"/>
          </a:xfrm>
          <a:custGeom>
            <a:avLst/>
            <a:gdLst/>
            <a:ahLst/>
            <a:cxnLst/>
            <a:rect l="l" t="t" r="r" b="b"/>
            <a:pathLst>
              <a:path w="17972" h="24369" extrusionOk="0">
                <a:moveTo>
                  <a:pt x="10821" y="0"/>
                </a:moveTo>
                <a:cubicBezTo>
                  <a:pt x="7464" y="0"/>
                  <a:pt x="3831" y="2949"/>
                  <a:pt x="2043" y="7459"/>
                </a:cubicBezTo>
                <a:cubicBezTo>
                  <a:pt x="0" y="12557"/>
                  <a:pt x="776" y="19065"/>
                  <a:pt x="1647" y="22849"/>
                </a:cubicBezTo>
                <a:lnTo>
                  <a:pt x="5495" y="24369"/>
                </a:lnTo>
                <a:cubicBezTo>
                  <a:pt x="8709" y="22231"/>
                  <a:pt x="13760" y="18035"/>
                  <a:pt x="15802" y="12937"/>
                </a:cubicBezTo>
                <a:cubicBezTo>
                  <a:pt x="17971" y="7522"/>
                  <a:pt x="16641" y="1901"/>
                  <a:pt x="12826" y="381"/>
                </a:cubicBezTo>
                <a:cubicBezTo>
                  <a:pt x="12181" y="123"/>
                  <a:pt x="11507" y="0"/>
                  <a:pt x="1082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1" name="Google Shape;1321;p21"/>
          <p:cNvSpPr/>
          <p:nvPr/>
        </p:nvSpPr>
        <p:spPr>
          <a:xfrm rot="526347">
            <a:off x="10627254" y="2516761"/>
            <a:ext cx="537069" cy="1083167"/>
          </a:xfrm>
          <a:custGeom>
            <a:avLst/>
            <a:gdLst/>
            <a:ahLst/>
            <a:cxnLst/>
            <a:rect l="l" t="t" r="r" b="b"/>
            <a:pathLst>
              <a:path w="11718" h="23633" extrusionOk="0">
                <a:moveTo>
                  <a:pt x="9703" y="1"/>
                </a:moveTo>
                <a:cubicBezTo>
                  <a:pt x="8008" y="1"/>
                  <a:pt x="5225" y="3686"/>
                  <a:pt x="3230" y="8717"/>
                </a:cubicBezTo>
                <a:cubicBezTo>
                  <a:pt x="1188" y="13816"/>
                  <a:pt x="301" y="19658"/>
                  <a:pt x="0" y="22967"/>
                </a:cubicBezTo>
                <a:lnTo>
                  <a:pt x="1647" y="23632"/>
                </a:lnTo>
                <a:cubicBezTo>
                  <a:pt x="3690" y="21020"/>
                  <a:pt x="7094" y="16159"/>
                  <a:pt x="9120" y="11061"/>
                </a:cubicBezTo>
                <a:cubicBezTo>
                  <a:pt x="11290" y="5645"/>
                  <a:pt x="11717" y="721"/>
                  <a:pt x="10086" y="72"/>
                </a:cubicBezTo>
                <a:cubicBezTo>
                  <a:pt x="9966" y="24"/>
                  <a:pt x="9838" y="1"/>
                  <a:pt x="9703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2" name="Google Shape;1322;p21"/>
          <p:cNvSpPr/>
          <p:nvPr/>
        </p:nvSpPr>
        <p:spPr>
          <a:xfrm rot="526347">
            <a:off x="10458573" y="3492977"/>
            <a:ext cx="251119" cy="142999"/>
          </a:xfrm>
          <a:custGeom>
            <a:avLst/>
            <a:gdLst/>
            <a:ahLst/>
            <a:cxnLst/>
            <a:rect l="l" t="t" r="r" b="b"/>
            <a:pathLst>
              <a:path w="5479" h="3120" extrusionOk="0">
                <a:moveTo>
                  <a:pt x="0" y="0"/>
                </a:moveTo>
                <a:lnTo>
                  <a:pt x="602" y="1869"/>
                </a:lnTo>
                <a:lnTo>
                  <a:pt x="3737" y="3120"/>
                </a:lnTo>
                <a:lnTo>
                  <a:pt x="5479" y="2185"/>
                </a:lnTo>
                <a:lnTo>
                  <a:pt x="0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3" name="Google Shape;1323;p21"/>
          <p:cNvSpPr/>
          <p:nvPr/>
        </p:nvSpPr>
        <p:spPr>
          <a:xfrm rot="526347">
            <a:off x="10532034" y="3281550"/>
            <a:ext cx="1267277" cy="346359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4" name="Google Shape;1324;p21"/>
          <p:cNvSpPr/>
          <p:nvPr/>
        </p:nvSpPr>
        <p:spPr>
          <a:xfrm rot="526347">
            <a:off x="10437565" y="4059460"/>
            <a:ext cx="128515" cy="109953"/>
          </a:xfrm>
          <a:custGeom>
            <a:avLst/>
            <a:gdLst/>
            <a:ahLst/>
            <a:cxnLst/>
            <a:rect l="l" t="t" r="r" b="b"/>
            <a:pathLst>
              <a:path w="2804" h="2399" extrusionOk="0">
                <a:moveTo>
                  <a:pt x="1616" y="0"/>
                </a:moveTo>
                <a:cubicBezTo>
                  <a:pt x="539" y="0"/>
                  <a:pt x="1" y="1283"/>
                  <a:pt x="761" y="2043"/>
                </a:cubicBezTo>
                <a:cubicBezTo>
                  <a:pt x="1007" y="2289"/>
                  <a:pt x="1308" y="2399"/>
                  <a:pt x="1603" y="2399"/>
                </a:cubicBezTo>
                <a:cubicBezTo>
                  <a:pt x="2217" y="2399"/>
                  <a:pt x="2803" y="1920"/>
                  <a:pt x="2803" y="1203"/>
                </a:cubicBezTo>
                <a:cubicBezTo>
                  <a:pt x="2803" y="538"/>
                  <a:pt x="2265" y="0"/>
                  <a:pt x="1616" y="0"/>
                </a:cubicBez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5" name="Google Shape;1325;p21"/>
          <p:cNvSpPr/>
          <p:nvPr/>
        </p:nvSpPr>
        <p:spPr>
          <a:xfrm rot="526347">
            <a:off x="10338777" y="4458041"/>
            <a:ext cx="304468" cy="320051"/>
          </a:xfrm>
          <a:custGeom>
            <a:avLst/>
            <a:gdLst/>
            <a:ahLst/>
            <a:cxnLst/>
            <a:rect l="l" t="t" r="r" b="b"/>
            <a:pathLst>
              <a:path w="6643" h="6983" extrusionOk="0">
                <a:moveTo>
                  <a:pt x="6196" y="1"/>
                </a:moveTo>
                <a:cubicBezTo>
                  <a:pt x="6147" y="1"/>
                  <a:pt x="6098" y="9"/>
                  <a:pt x="6049" y="28"/>
                </a:cubicBezTo>
                <a:lnTo>
                  <a:pt x="349" y="2467"/>
                </a:lnTo>
                <a:cubicBezTo>
                  <a:pt x="48" y="2593"/>
                  <a:pt x="0" y="2973"/>
                  <a:pt x="254" y="3163"/>
                </a:cubicBezTo>
                <a:lnTo>
                  <a:pt x="5210" y="6900"/>
                </a:lnTo>
                <a:cubicBezTo>
                  <a:pt x="5285" y="6956"/>
                  <a:pt x="5370" y="6982"/>
                  <a:pt x="5453" y="6982"/>
                </a:cubicBezTo>
                <a:cubicBezTo>
                  <a:pt x="5650" y="6982"/>
                  <a:pt x="5837" y="6838"/>
                  <a:pt x="5859" y="6615"/>
                </a:cubicBezTo>
                <a:lnTo>
                  <a:pt x="6603" y="456"/>
                </a:lnTo>
                <a:cubicBezTo>
                  <a:pt x="6642" y="206"/>
                  <a:pt x="6432" y="1"/>
                  <a:pt x="6196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6" name="Google Shape;1326;p21"/>
          <p:cNvSpPr/>
          <p:nvPr/>
        </p:nvSpPr>
        <p:spPr>
          <a:xfrm rot="526347">
            <a:off x="11336036" y="3299570"/>
            <a:ext cx="34145" cy="28508"/>
          </a:xfrm>
          <a:custGeom>
            <a:avLst/>
            <a:gdLst/>
            <a:ahLst/>
            <a:cxnLst/>
            <a:rect l="l" t="t" r="r" b="b"/>
            <a:pathLst>
              <a:path w="745" h="622" extrusionOk="0">
                <a:moveTo>
                  <a:pt x="454" y="1"/>
                </a:moveTo>
                <a:cubicBezTo>
                  <a:pt x="445" y="1"/>
                  <a:pt x="437" y="1"/>
                  <a:pt x="428" y="2"/>
                </a:cubicBezTo>
                <a:cubicBezTo>
                  <a:pt x="143" y="2"/>
                  <a:pt x="0" y="334"/>
                  <a:pt x="206" y="524"/>
                </a:cubicBezTo>
                <a:cubicBezTo>
                  <a:pt x="268" y="592"/>
                  <a:pt x="347" y="622"/>
                  <a:pt x="425" y="622"/>
                </a:cubicBezTo>
                <a:cubicBezTo>
                  <a:pt x="587" y="622"/>
                  <a:pt x="744" y="495"/>
                  <a:pt x="744" y="303"/>
                </a:cubicBezTo>
                <a:cubicBezTo>
                  <a:pt x="729" y="137"/>
                  <a:pt x="614" y="1"/>
                  <a:pt x="4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7" name="Google Shape;1327;p21"/>
          <p:cNvSpPr/>
          <p:nvPr/>
        </p:nvSpPr>
        <p:spPr>
          <a:xfrm rot="526347">
            <a:off x="11033528" y="3085180"/>
            <a:ext cx="21083" cy="18104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54" y="1"/>
                </a:moveTo>
                <a:cubicBezTo>
                  <a:pt x="79" y="1"/>
                  <a:pt x="0" y="207"/>
                  <a:pt x="111" y="333"/>
                </a:cubicBezTo>
                <a:cubicBezTo>
                  <a:pt x="153" y="375"/>
                  <a:pt x="206" y="395"/>
                  <a:pt x="258" y="395"/>
                </a:cubicBezTo>
                <a:cubicBezTo>
                  <a:pt x="361" y="395"/>
                  <a:pt x="459" y="317"/>
                  <a:pt x="459" y="191"/>
                </a:cubicBezTo>
                <a:cubicBezTo>
                  <a:pt x="459" y="80"/>
                  <a:pt x="364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8" name="Google Shape;1328;p21"/>
          <p:cNvSpPr/>
          <p:nvPr/>
        </p:nvSpPr>
        <p:spPr>
          <a:xfrm rot="526347">
            <a:off x="10903577" y="3165718"/>
            <a:ext cx="21129" cy="18149"/>
          </a:xfrm>
          <a:custGeom>
            <a:avLst/>
            <a:gdLst/>
            <a:ahLst/>
            <a:cxnLst/>
            <a:rect l="l" t="t" r="r" b="b"/>
            <a:pathLst>
              <a:path w="461" h="396" extrusionOk="0">
                <a:moveTo>
                  <a:pt x="270" y="1"/>
                </a:moveTo>
                <a:cubicBezTo>
                  <a:pt x="80" y="1"/>
                  <a:pt x="1" y="207"/>
                  <a:pt x="128" y="333"/>
                </a:cubicBezTo>
                <a:cubicBezTo>
                  <a:pt x="170" y="376"/>
                  <a:pt x="222" y="396"/>
                  <a:pt x="272" y="396"/>
                </a:cubicBezTo>
                <a:cubicBezTo>
                  <a:pt x="370" y="396"/>
                  <a:pt x="460" y="322"/>
                  <a:pt x="460" y="207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29" name="Google Shape;1329;p21"/>
          <p:cNvSpPr/>
          <p:nvPr/>
        </p:nvSpPr>
        <p:spPr>
          <a:xfrm rot="526347">
            <a:off x="10862595" y="2816097"/>
            <a:ext cx="25437" cy="21633"/>
          </a:xfrm>
          <a:custGeom>
            <a:avLst/>
            <a:gdLst/>
            <a:ahLst/>
            <a:cxnLst/>
            <a:rect l="l" t="t" r="r" b="b"/>
            <a:pathLst>
              <a:path w="555" h="472" extrusionOk="0">
                <a:moveTo>
                  <a:pt x="317" y="1"/>
                </a:moveTo>
                <a:cubicBezTo>
                  <a:pt x="111" y="1"/>
                  <a:pt x="0" y="254"/>
                  <a:pt x="143" y="397"/>
                </a:cubicBezTo>
                <a:cubicBezTo>
                  <a:pt x="195" y="449"/>
                  <a:pt x="257" y="472"/>
                  <a:pt x="318" y="472"/>
                </a:cubicBezTo>
                <a:cubicBezTo>
                  <a:pt x="441" y="472"/>
                  <a:pt x="555" y="376"/>
                  <a:pt x="555" y="238"/>
                </a:cubicBezTo>
                <a:cubicBezTo>
                  <a:pt x="555" y="112"/>
                  <a:pt x="444" y="1"/>
                  <a:pt x="31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0" name="Google Shape;1330;p21"/>
          <p:cNvSpPr/>
          <p:nvPr/>
        </p:nvSpPr>
        <p:spPr>
          <a:xfrm rot="526347">
            <a:off x="10892496" y="3119970"/>
            <a:ext cx="29837" cy="25529"/>
          </a:xfrm>
          <a:custGeom>
            <a:avLst/>
            <a:gdLst/>
            <a:ahLst/>
            <a:cxnLst/>
            <a:rect l="l" t="t" r="r" b="b"/>
            <a:pathLst>
              <a:path w="651" h="557" extrusionOk="0">
                <a:moveTo>
                  <a:pt x="365" y="0"/>
                </a:moveTo>
                <a:cubicBezTo>
                  <a:pt x="128" y="0"/>
                  <a:pt x="1" y="301"/>
                  <a:pt x="175" y="475"/>
                </a:cubicBezTo>
                <a:cubicBezTo>
                  <a:pt x="231" y="531"/>
                  <a:pt x="301" y="556"/>
                  <a:pt x="369" y="556"/>
                </a:cubicBezTo>
                <a:cubicBezTo>
                  <a:pt x="512" y="556"/>
                  <a:pt x="650" y="446"/>
                  <a:pt x="650" y="285"/>
                </a:cubicBezTo>
                <a:cubicBezTo>
                  <a:pt x="650" y="127"/>
                  <a:pt x="523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1" name="Google Shape;1331;p21"/>
          <p:cNvSpPr/>
          <p:nvPr/>
        </p:nvSpPr>
        <p:spPr>
          <a:xfrm rot="526347">
            <a:off x="10876667" y="3275672"/>
            <a:ext cx="23971" cy="23971"/>
          </a:xfrm>
          <a:custGeom>
            <a:avLst/>
            <a:gdLst/>
            <a:ahLst/>
            <a:cxnLst/>
            <a:rect l="l" t="t" r="r" b="b"/>
            <a:pathLst>
              <a:path w="523" h="523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23"/>
                  <a:pt x="253" y="523"/>
                </a:cubicBezTo>
                <a:cubicBezTo>
                  <a:pt x="396" y="523"/>
                  <a:pt x="523" y="396"/>
                  <a:pt x="523" y="253"/>
                </a:cubicBezTo>
                <a:cubicBezTo>
                  <a:pt x="523" y="111"/>
                  <a:pt x="396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2" name="Google Shape;1332;p21"/>
          <p:cNvSpPr/>
          <p:nvPr/>
        </p:nvSpPr>
        <p:spPr>
          <a:xfrm rot="526347">
            <a:off x="10869847" y="3284822"/>
            <a:ext cx="32679" cy="28004"/>
          </a:xfrm>
          <a:custGeom>
            <a:avLst/>
            <a:gdLst/>
            <a:ahLst/>
            <a:cxnLst/>
            <a:rect l="l" t="t" r="r" b="b"/>
            <a:pathLst>
              <a:path w="713" h="611" extrusionOk="0">
                <a:moveTo>
                  <a:pt x="412" y="1"/>
                </a:moveTo>
                <a:cubicBezTo>
                  <a:pt x="143" y="1"/>
                  <a:pt x="0" y="318"/>
                  <a:pt x="190" y="523"/>
                </a:cubicBezTo>
                <a:cubicBezTo>
                  <a:pt x="250" y="584"/>
                  <a:pt x="325" y="610"/>
                  <a:pt x="399" y="610"/>
                </a:cubicBezTo>
                <a:cubicBezTo>
                  <a:pt x="558" y="610"/>
                  <a:pt x="713" y="486"/>
                  <a:pt x="713" y="302"/>
                </a:cubicBezTo>
                <a:cubicBezTo>
                  <a:pt x="713" y="128"/>
                  <a:pt x="570" y="1"/>
                  <a:pt x="41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3" name="Google Shape;1333;p21"/>
          <p:cNvSpPr/>
          <p:nvPr/>
        </p:nvSpPr>
        <p:spPr>
          <a:xfrm rot="526347">
            <a:off x="10779668" y="3259757"/>
            <a:ext cx="21816" cy="18104"/>
          </a:xfrm>
          <a:custGeom>
            <a:avLst/>
            <a:gdLst/>
            <a:ahLst/>
            <a:cxnLst/>
            <a:rect l="l" t="t" r="r" b="b"/>
            <a:pathLst>
              <a:path w="476" h="395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70" y="375"/>
                  <a:pt x="222" y="394"/>
                  <a:pt x="274" y="394"/>
                </a:cubicBezTo>
                <a:cubicBezTo>
                  <a:pt x="377" y="394"/>
                  <a:pt x="476" y="317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4" name="Google Shape;1334;p21"/>
          <p:cNvSpPr/>
          <p:nvPr/>
        </p:nvSpPr>
        <p:spPr>
          <a:xfrm rot="526347">
            <a:off x="10527452" y="2835221"/>
            <a:ext cx="29792" cy="25529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65" y="1"/>
                </a:moveTo>
                <a:cubicBezTo>
                  <a:pt x="127" y="1"/>
                  <a:pt x="1" y="302"/>
                  <a:pt x="175" y="476"/>
                </a:cubicBezTo>
                <a:cubicBezTo>
                  <a:pt x="231" y="532"/>
                  <a:pt x="300" y="557"/>
                  <a:pt x="368" y="557"/>
                </a:cubicBezTo>
                <a:cubicBezTo>
                  <a:pt x="512" y="557"/>
                  <a:pt x="650" y="447"/>
                  <a:pt x="650" y="286"/>
                </a:cubicBezTo>
                <a:cubicBezTo>
                  <a:pt x="650" y="127"/>
                  <a:pt x="523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5" name="Google Shape;1335;p21"/>
          <p:cNvSpPr/>
          <p:nvPr/>
        </p:nvSpPr>
        <p:spPr>
          <a:xfrm rot="-928300">
            <a:off x="1160340" y="2868909"/>
            <a:ext cx="1390009" cy="2072780"/>
          </a:xfrm>
          <a:custGeom>
            <a:avLst/>
            <a:gdLst/>
            <a:ahLst/>
            <a:cxnLst/>
            <a:rect l="l" t="t" r="r" b="b"/>
            <a:pathLst>
              <a:path w="32555" h="48546" extrusionOk="0">
                <a:moveTo>
                  <a:pt x="808" y="0"/>
                </a:moveTo>
                <a:cubicBezTo>
                  <a:pt x="365" y="0"/>
                  <a:pt x="1" y="348"/>
                  <a:pt x="1" y="808"/>
                </a:cubicBezTo>
                <a:lnTo>
                  <a:pt x="1" y="47738"/>
                </a:lnTo>
                <a:cubicBezTo>
                  <a:pt x="1" y="48182"/>
                  <a:pt x="365" y="48546"/>
                  <a:pt x="808" y="48546"/>
                </a:cubicBezTo>
                <a:lnTo>
                  <a:pt x="31747" y="48546"/>
                </a:lnTo>
                <a:cubicBezTo>
                  <a:pt x="32206" y="48546"/>
                  <a:pt x="32555" y="48182"/>
                  <a:pt x="32555" y="47738"/>
                </a:cubicBezTo>
                <a:lnTo>
                  <a:pt x="32555" y="808"/>
                </a:lnTo>
                <a:cubicBezTo>
                  <a:pt x="32555" y="348"/>
                  <a:pt x="32206" y="0"/>
                  <a:pt x="31747" y="0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6" name="Google Shape;1336;p21"/>
          <p:cNvSpPr/>
          <p:nvPr/>
        </p:nvSpPr>
        <p:spPr>
          <a:xfrm rot="-928300">
            <a:off x="1317790" y="2816303"/>
            <a:ext cx="1223703" cy="2086359"/>
          </a:xfrm>
          <a:custGeom>
            <a:avLst/>
            <a:gdLst/>
            <a:ahLst/>
            <a:cxnLst/>
            <a:rect l="l" t="t" r="r" b="b"/>
            <a:pathLst>
              <a:path w="28660" h="48864" extrusionOk="0">
                <a:moveTo>
                  <a:pt x="1" y="1"/>
                </a:moveTo>
                <a:lnTo>
                  <a:pt x="1" y="48863"/>
                </a:lnTo>
                <a:lnTo>
                  <a:pt x="28660" y="48863"/>
                </a:lnTo>
                <a:lnTo>
                  <a:pt x="28660" y="2882"/>
                </a:lnTo>
                <a:cubicBezTo>
                  <a:pt x="28660" y="1600"/>
                  <a:pt x="20474" y="587"/>
                  <a:pt x="1" y="1"/>
                </a:cubicBezTo>
                <a:close/>
              </a:path>
            </a:pathLst>
          </a:custGeom>
          <a:solidFill>
            <a:srgbClr val="F2D0A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7" name="Google Shape;1337;p21"/>
          <p:cNvSpPr/>
          <p:nvPr/>
        </p:nvSpPr>
        <p:spPr>
          <a:xfrm rot="-928300">
            <a:off x="1351728" y="2787356"/>
            <a:ext cx="1185831" cy="2110696"/>
          </a:xfrm>
          <a:custGeom>
            <a:avLst/>
            <a:gdLst/>
            <a:ahLst/>
            <a:cxnLst/>
            <a:rect l="l" t="t" r="r" b="b"/>
            <a:pathLst>
              <a:path w="27773" h="49434" extrusionOk="0">
                <a:moveTo>
                  <a:pt x="0" y="1"/>
                </a:moveTo>
                <a:lnTo>
                  <a:pt x="0" y="49433"/>
                </a:lnTo>
                <a:lnTo>
                  <a:pt x="27773" y="49433"/>
                </a:lnTo>
                <a:lnTo>
                  <a:pt x="27773" y="2914"/>
                </a:lnTo>
                <a:cubicBezTo>
                  <a:pt x="27773" y="1632"/>
                  <a:pt x="19856" y="602"/>
                  <a:pt x="0" y="1"/>
                </a:cubicBez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8" name="Google Shape;1338;p21"/>
          <p:cNvSpPr/>
          <p:nvPr/>
        </p:nvSpPr>
        <p:spPr>
          <a:xfrm rot="-928300">
            <a:off x="1233103" y="2994031"/>
            <a:ext cx="108877" cy="2086359"/>
          </a:xfrm>
          <a:custGeom>
            <a:avLst/>
            <a:gdLst/>
            <a:ahLst/>
            <a:cxnLst/>
            <a:rect l="l" t="t" r="r" b="b"/>
            <a:pathLst>
              <a:path w="2550" h="48864" extrusionOk="0">
                <a:moveTo>
                  <a:pt x="2550" y="1"/>
                </a:moveTo>
                <a:lnTo>
                  <a:pt x="0" y="1822"/>
                </a:lnTo>
                <a:lnTo>
                  <a:pt x="0" y="48863"/>
                </a:lnTo>
                <a:lnTo>
                  <a:pt x="2550" y="48863"/>
                </a:lnTo>
                <a:lnTo>
                  <a:pt x="2550" y="1"/>
                </a:lnTo>
                <a:close/>
              </a:path>
            </a:pathLst>
          </a:custGeom>
          <a:solidFill>
            <a:srgbClr val="FFE4B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39" name="Google Shape;1339;p21"/>
          <p:cNvSpPr/>
          <p:nvPr/>
        </p:nvSpPr>
        <p:spPr>
          <a:xfrm rot="-928300">
            <a:off x="1179347" y="2556249"/>
            <a:ext cx="993180" cy="1607039"/>
          </a:xfrm>
          <a:custGeom>
            <a:avLst/>
            <a:gdLst/>
            <a:ahLst/>
            <a:cxnLst/>
            <a:rect l="l" t="t" r="r" b="b"/>
            <a:pathLst>
              <a:path w="23261" h="37638" extrusionOk="0">
                <a:moveTo>
                  <a:pt x="21123" y="1"/>
                </a:moveTo>
                <a:cubicBezTo>
                  <a:pt x="20743" y="128"/>
                  <a:pt x="20394" y="318"/>
                  <a:pt x="20078" y="523"/>
                </a:cubicBezTo>
                <a:cubicBezTo>
                  <a:pt x="19698" y="777"/>
                  <a:pt x="19334" y="1062"/>
                  <a:pt x="19001" y="1363"/>
                </a:cubicBezTo>
                <a:cubicBezTo>
                  <a:pt x="18795" y="1553"/>
                  <a:pt x="18605" y="1758"/>
                  <a:pt x="18431" y="1980"/>
                </a:cubicBezTo>
                <a:cubicBezTo>
                  <a:pt x="18241" y="2218"/>
                  <a:pt x="18051" y="2471"/>
                  <a:pt x="17877" y="2756"/>
                </a:cubicBezTo>
                <a:cubicBezTo>
                  <a:pt x="18241" y="3152"/>
                  <a:pt x="18589" y="3500"/>
                  <a:pt x="18874" y="3864"/>
                </a:cubicBezTo>
                <a:cubicBezTo>
                  <a:pt x="19159" y="4165"/>
                  <a:pt x="19381" y="4529"/>
                  <a:pt x="19524" y="4925"/>
                </a:cubicBezTo>
                <a:cubicBezTo>
                  <a:pt x="19207" y="4387"/>
                  <a:pt x="18384" y="3643"/>
                  <a:pt x="17608" y="3184"/>
                </a:cubicBezTo>
                <a:cubicBezTo>
                  <a:pt x="17529" y="3310"/>
                  <a:pt x="17465" y="3421"/>
                  <a:pt x="17402" y="3548"/>
                </a:cubicBezTo>
                <a:cubicBezTo>
                  <a:pt x="17339" y="3674"/>
                  <a:pt x="17275" y="3801"/>
                  <a:pt x="17228" y="3928"/>
                </a:cubicBezTo>
                <a:cubicBezTo>
                  <a:pt x="17101" y="4197"/>
                  <a:pt x="16990" y="4482"/>
                  <a:pt x="16895" y="4783"/>
                </a:cubicBezTo>
                <a:cubicBezTo>
                  <a:pt x="16784" y="5068"/>
                  <a:pt x="16689" y="5384"/>
                  <a:pt x="16610" y="5717"/>
                </a:cubicBezTo>
                <a:cubicBezTo>
                  <a:pt x="16515" y="6049"/>
                  <a:pt x="16468" y="6398"/>
                  <a:pt x="16420" y="6762"/>
                </a:cubicBezTo>
                <a:cubicBezTo>
                  <a:pt x="16389" y="6999"/>
                  <a:pt x="16357" y="7221"/>
                  <a:pt x="16341" y="7459"/>
                </a:cubicBezTo>
                <a:cubicBezTo>
                  <a:pt x="16341" y="7443"/>
                  <a:pt x="16341" y="7443"/>
                  <a:pt x="16341" y="7427"/>
                </a:cubicBezTo>
                <a:cubicBezTo>
                  <a:pt x="15993" y="7981"/>
                  <a:pt x="15676" y="8504"/>
                  <a:pt x="15344" y="8994"/>
                </a:cubicBezTo>
                <a:cubicBezTo>
                  <a:pt x="15011" y="9469"/>
                  <a:pt x="14679" y="9929"/>
                  <a:pt x="14394" y="10372"/>
                </a:cubicBezTo>
                <a:cubicBezTo>
                  <a:pt x="13808" y="11227"/>
                  <a:pt x="13269" y="12003"/>
                  <a:pt x="12953" y="12747"/>
                </a:cubicBezTo>
                <a:cubicBezTo>
                  <a:pt x="12414" y="13618"/>
                  <a:pt x="12082" y="14568"/>
                  <a:pt x="11939" y="15565"/>
                </a:cubicBezTo>
                <a:cubicBezTo>
                  <a:pt x="11860" y="16040"/>
                  <a:pt x="11844" y="16515"/>
                  <a:pt x="11876" y="17006"/>
                </a:cubicBezTo>
                <a:cubicBezTo>
                  <a:pt x="11702" y="16246"/>
                  <a:pt x="11670" y="15470"/>
                  <a:pt x="11781" y="14695"/>
                </a:cubicBezTo>
                <a:cubicBezTo>
                  <a:pt x="11876" y="13808"/>
                  <a:pt x="12113" y="12953"/>
                  <a:pt x="12493" y="12129"/>
                </a:cubicBezTo>
                <a:cubicBezTo>
                  <a:pt x="11939" y="11765"/>
                  <a:pt x="11385" y="11417"/>
                  <a:pt x="10847" y="11037"/>
                </a:cubicBezTo>
                <a:cubicBezTo>
                  <a:pt x="10293" y="10657"/>
                  <a:pt x="9738" y="10261"/>
                  <a:pt x="9232" y="9849"/>
                </a:cubicBezTo>
                <a:cubicBezTo>
                  <a:pt x="8709" y="9406"/>
                  <a:pt x="8218" y="8947"/>
                  <a:pt x="7775" y="8440"/>
                </a:cubicBezTo>
                <a:cubicBezTo>
                  <a:pt x="7316" y="7902"/>
                  <a:pt x="6920" y="7300"/>
                  <a:pt x="6588" y="6683"/>
                </a:cubicBezTo>
                <a:cubicBezTo>
                  <a:pt x="5542" y="4672"/>
                  <a:pt x="4260" y="4134"/>
                  <a:pt x="3104" y="3928"/>
                </a:cubicBezTo>
                <a:cubicBezTo>
                  <a:pt x="1932" y="3706"/>
                  <a:pt x="808" y="3864"/>
                  <a:pt x="1" y="3263"/>
                </a:cubicBezTo>
                <a:lnTo>
                  <a:pt x="1" y="3263"/>
                </a:lnTo>
                <a:cubicBezTo>
                  <a:pt x="1204" y="4640"/>
                  <a:pt x="919" y="5638"/>
                  <a:pt x="792" y="6936"/>
                </a:cubicBezTo>
                <a:cubicBezTo>
                  <a:pt x="682" y="8250"/>
                  <a:pt x="761" y="9818"/>
                  <a:pt x="2597" y="12446"/>
                </a:cubicBezTo>
                <a:cubicBezTo>
                  <a:pt x="2739" y="12435"/>
                  <a:pt x="2881" y="12430"/>
                  <a:pt x="3023" y="12430"/>
                </a:cubicBezTo>
                <a:cubicBezTo>
                  <a:pt x="3719" y="12430"/>
                  <a:pt x="4410" y="12558"/>
                  <a:pt x="5067" y="12795"/>
                </a:cubicBezTo>
                <a:cubicBezTo>
                  <a:pt x="4935" y="12785"/>
                  <a:pt x="4803" y="12781"/>
                  <a:pt x="4671" y="12781"/>
                </a:cubicBezTo>
                <a:cubicBezTo>
                  <a:pt x="4108" y="12781"/>
                  <a:pt x="3548" y="12862"/>
                  <a:pt x="3009" y="13016"/>
                </a:cubicBezTo>
                <a:cubicBezTo>
                  <a:pt x="3136" y="13190"/>
                  <a:pt x="3278" y="13365"/>
                  <a:pt x="3405" y="13555"/>
                </a:cubicBezTo>
                <a:cubicBezTo>
                  <a:pt x="5416" y="16104"/>
                  <a:pt x="6287" y="17972"/>
                  <a:pt x="6746" y="19413"/>
                </a:cubicBezTo>
                <a:cubicBezTo>
                  <a:pt x="6936" y="20046"/>
                  <a:pt x="7063" y="20695"/>
                  <a:pt x="7142" y="21360"/>
                </a:cubicBezTo>
                <a:cubicBezTo>
                  <a:pt x="7205" y="21930"/>
                  <a:pt x="7221" y="22469"/>
                  <a:pt x="7268" y="23007"/>
                </a:cubicBezTo>
                <a:cubicBezTo>
                  <a:pt x="8030" y="22830"/>
                  <a:pt x="8776" y="22732"/>
                  <a:pt x="9465" y="22732"/>
                </a:cubicBezTo>
                <a:cubicBezTo>
                  <a:pt x="10193" y="22732"/>
                  <a:pt x="10855" y="22842"/>
                  <a:pt x="11401" y="23086"/>
                </a:cubicBezTo>
                <a:cubicBezTo>
                  <a:pt x="10936" y="22969"/>
                  <a:pt x="10461" y="22918"/>
                  <a:pt x="9988" y="22918"/>
                </a:cubicBezTo>
                <a:cubicBezTo>
                  <a:pt x="9057" y="22918"/>
                  <a:pt x="8134" y="23114"/>
                  <a:pt x="7316" y="23387"/>
                </a:cubicBezTo>
                <a:cubicBezTo>
                  <a:pt x="7363" y="23799"/>
                  <a:pt x="7427" y="24195"/>
                  <a:pt x="7538" y="24591"/>
                </a:cubicBezTo>
                <a:cubicBezTo>
                  <a:pt x="7553" y="24686"/>
                  <a:pt x="7585" y="24781"/>
                  <a:pt x="7633" y="24860"/>
                </a:cubicBezTo>
                <a:cubicBezTo>
                  <a:pt x="7110" y="24717"/>
                  <a:pt x="6588" y="24638"/>
                  <a:pt x="6049" y="24591"/>
                </a:cubicBezTo>
                <a:cubicBezTo>
                  <a:pt x="4957" y="24448"/>
                  <a:pt x="3943" y="24337"/>
                  <a:pt x="2946" y="23387"/>
                </a:cubicBezTo>
                <a:lnTo>
                  <a:pt x="2946" y="23387"/>
                </a:lnTo>
                <a:cubicBezTo>
                  <a:pt x="2946" y="23736"/>
                  <a:pt x="2962" y="24084"/>
                  <a:pt x="3009" y="24432"/>
                </a:cubicBezTo>
                <a:cubicBezTo>
                  <a:pt x="3120" y="25224"/>
                  <a:pt x="3357" y="26000"/>
                  <a:pt x="3706" y="26728"/>
                </a:cubicBezTo>
                <a:cubicBezTo>
                  <a:pt x="4450" y="26126"/>
                  <a:pt x="5147" y="25636"/>
                  <a:pt x="5685" y="25556"/>
                </a:cubicBezTo>
                <a:lnTo>
                  <a:pt x="5685" y="25556"/>
                </a:lnTo>
                <a:cubicBezTo>
                  <a:pt x="5210" y="25762"/>
                  <a:pt x="4450" y="26348"/>
                  <a:pt x="3864" y="27029"/>
                </a:cubicBezTo>
                <a:cubicBezTo>
                  <a:pt x="4339" y="27821"/>
                  <a:pt x="5004" y="28501"/>
                  <a:pt x="5796" y="28992"/>
                </a:cubicBezTo>
                <a:cubicBezTo>
                  <a:pt x="6398" y="30686"/>
                  <a:pt x="6366" y="32396"/>
                  <a:pt x="6667" y="33426"/>
                </a:cubicBezTo>
                <a:cubicBezTo>
                  <a:pt x="7284" y="32840"/>
                  <a:pt x="7997" y="32349"/>
                  <a:pt x="8773" y="32001"/>
                </a:cubicBezTo>
                <a:cubicBezTo>
                  <a:pt x="9042" y="31874"/>
                  <a:pt x="9343" y="31779"/>
                  <a:pt x="9643" y="31716"/>
                </a:cubicBezTo>
                <a:lnTo>
                  <a:pt x="9643" y="31716"/>
                </a:lnTo>
                <a:cubicBezTo>
                  <a:pt x="9358" y="31811"/>
                  <a:pt x="9105" y="31937"/>
                  <a:pt x="8868" y="32096"/>
                </a:cubicBezTo>
                <a:cubicBezTo>
                  <a:pt x="8108" y="32586"/>
                  <a:pt x="7427" y="33188"/>
                  <a:pt x="6841" y="33885"/>
                </a:cubicBezTo>
                <a:cubicBezTo>
                  <a:pt x="7035" y="34255"/>
                  <a:pt x="7332" y="34468"/>
                  <a:pt x="7835" y="34468"/>
                </a:cubicBezTo>
                <a:cubicBezTo>
                  <a:pt x="8194" y="34468"/>
                  <a:pt x="8657" y="34360"/>
                  <a:pt x="9263" y="34122"/>
                </a:cubicBezTo>
                <a:cubicBezTo>
                  <a:pt x="10797" y="33525"/>
                  <a:pt x="12079" y="33154"/>
                  <a:pt x="13142" y="33154"/>
                </a:cubicBezTo>
                <a:cubicBezTo>
                  <a:pt x="13517" y="33154"/>
                  <a:pt x="13865" y="33200"/>
                  <a:pt x="14188" y="33299"/>
                </a:cubicBezTo>
                <a:cubicBezTo>
                  <a:pt x="16024" y="34661"/>
                  <a:pt x="17814" y="36117"/>
                  <a:pt x="19508" y="37637"/>
                </a:cubicBezTo>
                <a:lnTo>
                  <a:pt x="19650" y="37479"/>
                </a:lnTo>
                <a:cubicBezTo>
                  <a:pt x="18194" y="36165"/>
                  <a:pt x="16674" y="34898"/>
                  <a:pt x="15106" y="33711"/>
                </a:cubicBezTo>
                <a:cubicBezTo>
                  <a:pt x="14093" y="32618"/>
                  <a:pt x="13301" y="31241"/>
                  <a:pt x="12493" y="29863"/>
                </a:cubicBezTo>
                <a:cubicBezTo>
                  <a:pt x="11765" y="28612"/>
                  <a:pt x="11005" y="27377"/>
                  <a:pt x="10087" y="26411"/>
                </a:cubicBezTo>
                <a:lnTo>
                  <a:pt x="10087" y="26411"/>
                </a:lnTo>
                <a:cubicBezTo>
                  <a:pt x="10688" y="26570"/>
                  <a:pt x="11353" y="26712"/>
                  <a:pt x="12050" y="26855"/>
                </a:cubicBezTo>
                <a:cubicBezTo>
                  <a:pt x="13127" y="27029"/>
                  <a:pt x="14172" y="27314"/>
                  <a:pt x="15185" y="27710"/>
                </a:cubicBezTo>
                <a:cubicBezTo>
                  <a:pt x="15850" y="27963"/>
                  <a:pt x="16436" y="28343"/>
                  <a:pt x="16911" y="28850"/>
                </a:cubicBezTo>
                <a:cubicBezTo>
                  <a:pt x="18304" y="31541"/>
                  <a:pt x="19619" y="34265"/>
                  <a:pt x="20838" y="37036"/>
                </a:cubicBezTo>
                <a:lnTo>
                  <a:pt x="21028" y="36957"/>
                </a:lnTo>
                <a:cubicBezTo>
                  <a:pt x="19793" y="34154"/>
                  <a:pt x="18479" y="31399"/>
                  <a:pt x="17069" y="28691"/>
                </a:cubicBezTo>
                <a:cubicBezTo>
                  <a:pt x="16911" y="28169"/>
                  <a:pt x="16800" y="27646"/>
                  <a:pt x="16705" y="27108"/>
                </a:cubicBezTo>
                <a:cubicBezTo>
                  <a:pt x="16563" y="26142"/>
                  <a:pt x="16499" y="25161"/>
                  <a:pt x="16515" y="24195"/>
                </a:cubicBezTo>
                <a:cubicBezTo>
                  <a:pt x="16515" y="23609"/>
                  <a:pt x="16563" y="22991"/>
                  <a:pt x="16626" y="22326"/>
                </a:cubicBezTo>
                <a:cubicBezTo>
                  <a:pt x="16705" y="21661"/>
                  <a:pt x="16784" y="20949"/>
                  <a:pt x="16943" y="20189"/>
                </a:cubicBezTo>
                <a:lnTo>
                  <a:pt x="16943" y="20157"/>
                </a:lnTo>
                <a:cubicBezTo>
                  <a:pt x="17133" y="20363"/>
                  <a:pt x="17339" y="20585"/>
                  <a:pt x="17513" y="20790"/>
                </a:cubicBezTo>
                <a:cubicBezTo>
                  <a:pt x="17719" y="21044"/>
                  <a:pt x="17924" y="21313"/>
                  <a:pt x="18130" y="21566"/>
                </a:cubicBezTo>
                <a:cubicBezTo>
                  <a:pt x="18320" y="21820"/>
                  <a:pt x="18494" y="22089"/>
                  <a:pt x="18653" y="22358"/>
                </a:cubicBezTo>
                <a:cubicBezTo>
                  <a:pt x="18748" y="22516"/>
                  <a:pt x="18827" y="22659"/>
                  <a:pt x="18906" y="22817"/>
                </a:cubicBezTo>
                <a:cubicBezTo>
                  <a:pt x="19872" y="26396"/>
                  <a:pt x="21281" y="29847"/>
                  <a:pt x="23086" y="33093"/>
                </a:cubicBezTo>
                <a:lnTo>
                  <a:pt x="23260" y="32982"/>
                </a:lnTo>
                <a:cubicBezTo>
                  <a:pt x="21693" y="30148"/>
                  <a:pt x="20410" y="27140"/>
                  <a:pt x="19476" y="24036"/>
                </a:cubicBezTo>
                <a:cubicBezTo>
                  <a:pt x="19049" y="21740"/>
                  <a:pt x="19207" y="19381"/>
                  <a:pt x="19539" y="17165"/>
                </a:cubicBezTo>
                <a:cubicBezTo>
                  <a:pt x="19935" y="14647"/>
                  <a:pt x="20553" y="12304"/>
                  <a:pt x="20806" y="10087"/>
                </a:cubicBezTo>
                <a:cubicBezTo>
                  <a:pt x="20917" y="9137"/>
                  <a:pt x="20949" y="8187"/>
                  <a:pt x="20869" y="7221"/>
                </a:cubicBezTo>
                <a:cubicBezTo>
                  <a:pt x="20838" y="6809"/>
                  <a:pt x="20774" y="6398"/>
                  <a:pt x="20727" y="6002"/>
                </a:cubicBezTo>
                <a:cubicBezTo>
                  <a:pt x="20664" y="5606"/>
                  <a:pt x="20616" y="5226"/>
                  <a:pt x="20569" y="4830"/>
                </a:cubicBezTo>
                <a:cubicBezTo>
                  <a:pt x="20347" y="3310"/>
                  <a:pt x="20284" y="1790"/>
                  <a:pt x="21123" y="1"/>
                </a:cubicBez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0" name="Google Shape;1340;p21"/>
          <p:cNvSpPr/>
          <p:nvPr/>
        </p:nvSpPr>
        <p:spPr>
          <a:xfrm rot="-928300">
            <a:off x="1898959" y="2778193"/>
            <a:ext cx="277916" cy="1092537"/>
          </a:xfrm>
          <a:custGeom>
            <a:avLst/>
            <a:gdLst/>
            <a:ahLst/>
            <a:cxnLst/>
            <a:rect l="l" t="t" r="r" b="b"/>
            <a:pathLst>
              <a:path w="6509" h="25588" extrusionOk="0">
                <a:moveTo>
                  <a:pt x="6318" y="25587"/>
                </a:moveTo>
                <a:cubicBezTo>
                  <a:pt x="2043" y="17956"/>
                  <a:pt x="1" y="8867"/>
                  <a:pt x="539" y="0"/>
                </a:cubicBezTo>
                <a:lnTo>
                  <a:pt x="745" y="0"/>
                </a:lnTo>
                <a:cubicBezTo>
                  <a:pt x="206" y="8835"/>
                  <a:pt x="2249" y="17892"/>
                  <a:pt x="6508" y="2547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1" name="Google Shape;1341;p21"/>
          <p:cNvSpPr/>
          <p:nvPr/>
        </p:nvSpPr>
        <p:spPr>
          <a:xfrm rot="-928300">
            <a:off x="1665549" y="2828844"/>
            <a:ext cx="301571" cy="710568"/>
          </a:xfrm>
          <a:custGeom>
            <a:avLst/>
            <a:gdLst/>
            <a:ahLst/>
            <a:cxnLst/>
            <a:rect l="l" t="t" r="r" b="b"/>
            <a:pathLst>
              <a:path w="7063" h="16642" extrusionOk="0">
                <a:moveTo>
                  <a:pt x="3817" y="7996"/>
                </a:moveTo>
                <a:cubicBezTo>
                  <a:pt x="3817" y="7996"/>
                  <a:pt x="3753" y="7885"/>
                  <a:pt x="3611" y="7727"/>
                </a:cubicBezTo>
                <a:cubicBezTo>
                  <a:pt x="3484" y="7553"/>
                  <a:pt x="3263" y="7331"/>
                  <a:pt x="3009" y="7062"/>
                </a:cubicBezTo>
                <a:cubicBezTo>
                  <a:pt x="2297" y="6365"/>
                  <a:pt x="1457" y="5779"/>
                  <a:pt x="555" y="5368"/>
                </a:cubicBezTo>
                <a:cubicBezTo>
                  <a:pt x="872" y="4608"/>
                  <a:pt x="1426" y="3816"/>
                  <a:pt x="2012" y="2961"/>
                </a:cubicBezTo>
                <a:cubicBezTo>
                  <a:pt x="2313" y="2518"/>
                  <a:pt x="2645" y="2058"/>
                  <a:pt x="2978" y="1568"/>
                </a:cubicBezTo>
                <a:cubicBezTo>
                  <a:pt x="3310" y="1077"/>
                  <a:pt x="3611" y="570"/>
                  <a:pt x="3975" y="0"/>
                </a:cubicBezTo>
                <a:cubicBezTo>
                  <a:pt x="3848" y="1520"/>
                  <a:pt x="3975" y="3040"/>
                  <a:pt x="4339" y="4513"/>
                </a:cubicBezTo>
                <a:cubicBezTo>
                  <a:pt x="4798" y="6318"/>
                  <a:pt x="5147" y="8629"/>
                  <a:pt x="5653" y="10846"/>
                </a:cubicBezTo>
                <a:cubicBezTo>
                  <a:pt x="5748" y="11400"/>
                  <a:pt x="5891" y="11954"/>
                  <a:pt x="6002" y="12493"/>
                </a:cubicBezTo>
                <a:cubicBezTo>
                  <a:pt x="6128" y="13015"/>
                  <a:pt x="6239" y="13538"/>
                  <a:pt x="6382" y="14029"/>
                </a:cubicBezTo>
                <a:lnTo>
                  <a:pt x="6730" y="15438"/>
                </a:lnTo>
                <a:cubicBezTo>
                  <a:pt x="6841" y="15881"/>
                  <a:pt x="6968" y="16277"/>
                  <a:pt x="7063" y="16641"/>
                </a:cubicBezTo>
                <a:cubicBezTo>
                  <a:pt x="6968" y="16340"/>
                  <a:pt x="6857" y="16040"/>
                  <a:pt x="6714" y="15754"/>
                </a:cubicBezTo>
                <a:cubicBezTo>
                  <a:pt x="6588" y="15485"/>
                  <a:pt x="6445" y="15200"/>
                  <a:pt x="6287" y="14931"/>
                </a:cubicBezTo>
                <a:cubicBezTo>
                  <a:pt x="6128" y="14662"/>
                  <a:pt x="5954" y="14393"/>
                  <a:pt x="5764" y="14139"/>
                </a:cubicBezTo>
                <a:cubicBezTo>
                  <a:pt x="5558" y="13886"/>
                  <a:pt x="5353" y="13617"/>
                  <a:pt x="5147" y="13364"/>
                </a:cubicBezTo>
                <a:cubicBezTo>
                  <a:pt x="4672" y="12809"/>
                  <a:pt x="4165" y="12271"/>
                  <a:pt x="3643" y="11780"/>
                </a:cubicBezTo>
                <a:cubicBezTo>
                  <a:pt x="3088" y="11226"/>
                  <a:pt x="2487" y="10656"/>
                  <a:pt x="1822" y="10023"/>
                </a:cubicBezTo>
                <a:cubicBezTo>
                  <a:pt x="349" y="8582"/>
                  <a:pt x="1" y="7331"/>
                  <a:pt x="302" y="6112"/>
                </a:cubicBezTo>
                <a:cubicBezTo>
                  <a:pt x="1267" y="6334"/>
                  <a:pt x="2170" y="6729"/>
                  <a:pt x="2978" y="7284"/>
                </a:cubicBezTo>
                <a:cubicBezTo>
                  <a:pt x="3294" y="7474"/>
                  <a:pt x="3563" y="7711"/>
                  <a:pt x="3817" y="799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2" name="Google Shape;1342;p21"/>
          <p:cNvSpPr/>
          <p:nvPr/>
        </p:nvSpPr>
        <p:spPr>
          <a:xfrm rot="-928300">
            <a:off x="1790867" y="2484943"/>
            <a:ext cx="206911" cy="1064827"/>
          </a:xfrm>
          <a:custGeom>
            <a:avLst/>
            <a:gdLst/>
            <a:ahLst/>
            <a:cxnLst/>
            <a:rect l="l" t="t" r="r" b="b"/>
            <a:pathLst>
              <a:path w="4846" h="24939" extrusionOk="0">
                <a:moveTo>
                  <a:pt x="3247" y="4940"/>
                </a:moveTo>
                <a:cubicBezTo>
                  <a:pt x="3088" y="4544"/>
                  <a:pt x="2867" y="4180"/>
                  <a:pt x="2597" y="3879"/>
                </a:cubicBezTo>
                <a:cubicBezTo>
                  <a:pt x="2312" y="3515"/>
                  <a:pt x="1964" y="3151"/>
                  <a:pt x="1584" y="2771"/>
                </a:cubicBezTo>
                <a:cubicBezTo>
                  <a:pt x="1774" y="2486"/>
                  <a:pt x="1964" y="2233"/>
                  <a:pt x="2154" y="1995"/>
                </a:cubicBezTo>
                <a:cubicBezTo>
                  <a:pt x="2328" y="1773"/>
                  <a:pt x="2518" y="1568"/>
                  <a:pt x="2724" y="1378"/>
                </a:cubicBezTo>
                <a:cubicBezTo>
                  <a:pt x="3041" y="1077"/>
                  <a:pt x="3405" y="792"/>
                  <a:pt x="3785" y="538"/>
                </a:cubicBezTo>
                <a:cubicBezTo>
                  <a:pt x="4117" y="317"/>
                  <a:pt x="4466" y="143"/>
                  <a:pt x="4846" y="0"/>
                </a:cubicBezTo>
                <a:cubicBezTo>
                  <a:pt x="4007" y="1805"/>
                  <a:pt x="4070" y="3309"/>
                  <a:pt x="4292" y="4845"/>
                </a:cubicBezTo>
                <a:cubicBezTo>
                  <a:pt x="4339" y="5225"/>
                  <a:pt x="4402" y="5605"/>
                  <a:pt x="4450" y="6001"/>
                </a:cubicBezTo>
                <a:cubicBezTo>
                  <a:pt x="4497" y="6397"/>
                  <a:pt x="4561" y="6809"/>
                  <a:pt x="4592" y="7236"/>
                </a:cubicBezTo>
                <a:cubicBezTo>
                  <a:pt x="4672" y="8186"/>
                  <a:pt x="4640" y="9152"/>
                  <a:pt x="4529" y="10086"/>
                </a:cubicBezTo>
                <a:cubicBezTo>
                  <a:pt x="4276" y="12319"/>
                  <a:pt x="3658" y="14646"/>
                  <a:pt x="3262" y="17180"/>
                </a:cubicBezTo>
                <a:cubicBezTo>
                  <a:pt x="2882" y="19713"/>
                  <a:pt x="2740" y="22373"/>
                  <a:pt x="3405" y="24938"/>
                </a:cubicBezTo>
                <a:cubicBezTo>
                  <a:pt x="3041" y="23671"/>
                  <a:pt x="2407" y="21439"/>
                  <a:pt x="1885" y="19000"/>
                </a:cubicBezTo>
                <a:cubicBezTo>
                  <a:pt x="1632" y="17781"/>
                  <a:pt x="1362" y="16515"/>
                  <a:pt x="1141" y="15311"/>
                </a:cubicBezTo>
                <a:cubicBezTo>
                  <a:pt x="1077" y="15010"/>
                  <a:pt x="1014" y="14710"/>
                  <a:pt x="951" y="14409"/>
                </a:cubicBezTo>
                <a:cubicBezTo>
                  <a:pt x="887" y="14108"/>
                  <a:pt x="840" y="13823"/>
                  <a:pt x="792" y="13538"/>
                </a:cubicBezTo>
                <a:cubicBezTo>
                  <a:pt x="729" y="13269"/>
                  <a:pt x="666" y="12984"/>
                  <a:pt x="602" y="12715"/>
                </a:cubicBezTo>
                <a:cubicBezTo>
                  <a:pt x="571" y="12588"/>
                  <a:pt x="539" y="12445"/>
                  <a:pt x="507" y="12319"/>
                </a:cubicBezTo>
                <a:cubicBezTo>
                  <a:pt x="476" y="12192"/>
                  <a:pt x="460" y="12065"/>
                  <a:pt x="428" y="11939"/>
                </a:cubicBezTo>
                <a:cubicBezTo>
                  <a:pt x="207" y="11020"/>
                  <a:pt x="80" y="10102"/>
                  <a:pt x="32" y="9168"/>
                </a:cubicBezTo>
                <a:cubicBezTo>
                  <a:pt x="17" y="8740"/>
                  <a:pt x="1" y="8313"/>
                  <a:pt x="17" y="7917"/>
                </a:cubicBezTo>
                <a:cubicBezTo>
                  <a:pt x="48" y="7521"/>
                  <a:pt x="80" y="7141"/>
                  <a:pt x="143" y="6777"/>
                </a:cubicBezTo>
                <a:cubicBezTo>
                  <a:pt x="191" y="6413"/>
                  <a:pt x="254" y="6049"/>
                  <a:pt x="317" y="5716"/>
                </a:cubicBezTo>
                <a:cubicBezTo>
                  <a:pt x="397" y="5399"/>
                  <a:pt x="507" y="5083"/>
                  <a:pt x="618" y="4782"/>
                </a:cubicBezTo>
                <a:cubicBezTo>
                  <a:pt x="713" y="4481"/>
                  <a:pt x="824" y="4196"/>
                  <a:pt x="951" y="3943"/>
                </a:cubicBezTo>
                <a:cubicBezTo>
                  <a:pt x="998" y="3800"/>
                  <a:pt x="1062" y="3674"/>
                  <a:pt x="1125" y="3547"/>
                </a:cubicBezTo>
                <a:cubicBezTo>
                  <a:pt x="1188" y="3420"/>
                  <a:pt x="1252" y="3309"/>
                  <a:pt x="1315" y="3183"/>
                </a:cubicBezTo>
                <a:cubicBezTo>
                  <a:pt x="2107" y="3658"/>
                  <a:pt x="2914" y="4402"/>
                  <a:pt x="3247" y="494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3" name="Google Shape;1343;p21"/>
          <p:cNvSpPr/>
          <p:nvPr/>
        </p:nvSpPr>
        <p:spPr>
          <a:xfrm rot="-928300">
            <a:off x="1155457" y="2732244"/>
            <a:ext cx="742377" cy="1121613"/>
          </a:xfrm>
          <a:custGeom>
            <a:avLst/>
            <a:gdLst/>
            <a:ahLst/>
            <a:cxnLst/>
            <a:rect l="l" t="t" r="r" b="b"/>
            <a:pathLst>
              <a:path w="17387" h="26269" extrusionOk="0">
                <a:moveTo>
                  <a:pt x="11876" y="13744"/>
                </a:moveTo>
                <a:cubicBezTo>
                  <a:pt x="11718" y="12984"/>
                  <a:pt x="11686" y="12209"/>
                  <a:pt x="11781" y="11449"/>
                </a:cubicBezTo>
                <a:cubicBezTo>
                  <a:pt x="11892" y="10562"/>
                  <a:pt x="12129" y="9691"/>
                  <a:pt x="12494" y="8883"/>
                </a:cubicBezTo>
                <a:cubicBezTo>
                  <a:pt x="11955" y="8519"/>
                  <a:pt x="11385" y="8155"/>
                  <a:pt x="10847" y="7775"/>
                </a:cubicBezTo>
                <a:cubicBezTo>
                  <a:pt x="10309" y="7411"/>
                  <a:pt x="9754" y="7015"/>
                  <a:pt x="9232" y="6588"/>
                </a:cubicBezTo>
                <a:cubicBezTo>
                  <a:pt x="8709" y="6160"/>
                  <a:pt x="8234" y="5685"/>
                  <a:pt x="7791" y="5178"/>
                </a:cubicBezTo>
                <a:cubicBezTo>
                  <a:pt x="7332" y="4640"/>
                  <a:pt x="6936" y="4054"/>
                  <a:pt x="6604" y="3437"/>
                </a:cubicBezTo>
                <a:cubicBezTo>
                  <a:pt x="5558" y="1426"/>
                  <a:pt x="4276" y="888"/>
                  <a:pt x="3104" y="666"/>
                </a:cubicBezTo>
                <a:cubicBezTo>
                  <a:pt x="1933" y="460"/>
                  <a:pt x="808" y="618"/>
                  <a:pt x="1" y="1"/>
                </a:cubicBezTo>
                <a:cubicBezTo>
                  <a:pt x="1204" y="1394"/>
                  <a:pt x="919" y="2376"/>
                  <a:pt x="793" y="3690"/>
                </a:cubicBezTo>
                <a:cubicBezTo>
                  <a:pt x="682" y="4988"/>
                  <a:pt x="777" y="6556"/>
                  <a:pt x="2613" y="9200"/>
                </a:cubicBezTo>
                <a:cubicBezTo>
                  <a:pt x="3453" y="9137"/>
                  <a:pt x="4292" y="9248"/>
                  <a:pt x="5083" y="9533"/>
                </a:cubicBezTo>
                <a:cubicBezTo>
                  <a:pt x="4387" y="9501"/>
                  <a:pt x="3690" y="9580"/>
                  <a:pt x="3009" y="9770"/>
                </a:cubicBezTo>
                <a:cubicBezTo>
                  <a:pt x="3152" y="9944"/>
                  <a:pt x="3278" y="10119"/>
                  <a:pt x="3405" y="10293"/>
                </a:cubicBezTo>
                <a:cubicBezTo>
                  <a:pt x="5416" y="12858"/>
                  <a:pt x="6287" y="14726"/>
                  <a:pt x="6746" y="16167"/>
                </a:cubicBezTo>
                <a:cubicBezTo>
                  <a:pt x="6936" y="16800"/>
                  <a:pt x="7063" y="17449"/>
                  <a:pt x="7142" y="18099"/>
                </a:cubicBezTo>
                <a:cubicBezTo>
                  <a:pt x="7205" y="18684"/>
                  <a:pt x="7237" y="19223"/>
                  <a:pt x="7284" y="19761"/>
                </a:cubicBezTo>
                <a:cubicBezTo>
                  <a:pt x="8836" y="19397"/>
                  <a:pt x="10356" y="19365"/>
                  <a:pt x="11417" y="19840"/>
                </a:cubicBezTo>
                <a:cubicBezTo>
                  <a:pt x="10024" y="19476"/>
                  <a:pt x="8551" y="19729"/>
                  <a:pt x="7316" y="20141"/>
                </a:cubicBezTo>
                <a:cubicBezTo>
                  <a:pt x="7364" y="20537"/>
                  <a:pt x="7443" y="20949"/>
                  <a:pt x="7538" y="21345"/>
                </a:cubicBezTo>
                <a:cubicBezTo>
                  <a:pt x="7744" y="22073"/>
                  <a:pt x="8314" y="22532"/>
                  <a:pt x="9137" y="22865"/>
                </a:cubicBezTo>
                <a:cubicBezTo>
                  <a:pt x="9960" y="23181"/>
                  <a:pt x="10989" y="23387"/>
                  <a:pt x="12066" y="23593"/>
                </a:cubicBezTo>
                <a:cubicBezTo>
                  <a:pt x="13143" y="23783"/>
                  <a:pt x="14188" y="24068"/>
                  <a:pt x="15217" y="24464"/>
                </a:cubicBezTo>
                <a:cubicBezTo>
                  <a:pt x="16167" y="24860"/>
                  <a:pt x="16959" y="25414"/>
                  <a:pt x="17386" y="26269"/>
                </a:cubicBezTo>
                <a:cubicBezTo>
                  <a:pt x="17291" y="26063"/>
                  <a:pt x="17212" y="25857"/>
                  <a:pt x="17149" y="25651"/>
                </a:cubicBezTo>
                <a:cubicBezTo>
                  <a:pt x="16959" y="25065"/>
                  <a:pt x="16816" y="24464"/>
                  <a:pt x="16721" y="23846"/>
                </a:cubicBezTo>
                <a:cubicBezTo>
                  <a:pt x="16579" y="22880"/>
                  <a:pt x="16500" y="21915"/>
                  <a:pt x="16515" y="20933"/>
                </a:cubicBezTo>
                <a:cubicBezTo>
                  <a:pt x="16515" y="20363"/>
                  <a:pt x="16563" y="19729"/>
                  <a:pt x="16642" y="19064"/>
                </a:cubicBezTo>
                <a:cubicBezTo>
                  <a:pt x="16705" y="18399"/>
                  <a:pt x="16800" y="17687"/>
                  <a:pt x="16943" y="16943"/>
                </a:cubicBezTo>
                <a:cubicBezTo>
                  <a:pt x="17133" y="16072"/>
                  <a:pt x="17149" y="15201"/>
                  <a:pt x="17006" y="14330"/>
                </a:cubicBezTo>
                <a:cubicBezTo>
                  <a:pt x="16880" y="13618"/>
                  <a:pt x="16626" y="12921"/>
                  <a:pt x="16230" y="12304"/>
                </a:cubicBezTo>
                <a:cubicBezTo>
                  <a:pt x="15850" y="11686"/>
                  <a:pt x="15375" y="11148"/>
                  <a:pt x="14837" y="10673"/>
                </a:cubicBezTo>
                <a:cubicBezTo>
                  <a:pt x="14283" y="10166"/>
                  <a:pt x="13697" y="9707"/>
                  <a:pt x="13079" y="9279"/>
                </a:cubicBezTo>
                <a:cubicBezTo>
                  <a:pt x="12478" y="10198"/>
                  <a:pt x="12082" y="11227"/>
                  <a:pt x="11939" y="12319"/>
                </a:cubicBezTo>
                <a:cubicBezTo>
                  <a:pt x="11876" y="12794"/>
                  <a:pt x="11844" y="13269"/>
                  <a:pt x="11876" y="13744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4" name="Google Shape;1344;p21"/>
          <p:cNvSpPr/>
          <p:nvPr/>
        </p:nvSpPr>
        <p:spPr>
          <a:xfrm rot="-928300">
            <a:off x="1260412" y="2766413"/>
            <a:ext cx="841733" cy="1372417"/>
          </a:xfrm>
          <a:custGeom>
            <a:avLst/>
            <a:gdLst/>
            <a:ahLst/>
            <a:cxnLst/>
            <a:rect l="l" t="t" r="r" b="b"/>
            <a:pathLst>
              <a:path w="19714" h="32143" extrusionOk="0">
                <a:moveTo>
                  <a:pt x="19508" y="32143"/>
                </a:moveTo>
                <a:cubicBezTo>
                  <a:pt x="14457" y="20648"/>
                  <a:pt x="7902" y="9881"/>
                  <a:pt x="1" y="143"/>
                </a:cubicBezTo>
                <a:lnTo>
                  <a:pt x="159" y="1"/>
                </a:lnTo>
                <a:cubicBezTo>
                  <a:pt x="8076" y="9770"/>
                  <a:pt x="14647" y="20553"/>
                  <a:pt x="19714" y="3206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5" name="Google Shape;1345;p21"/>
          <p:cNvSpPr/>
          <p:nvPr/>
        </p:nvSpPr>
        <p:spPr>
          <a:xfrm rot="-928300">
            <a:off x="1740643" y="3200849"/>
            <a:ext cx="70365" cy="352979"/>
          </a:xfrm>
          <a:custGeom>
            <a:avLst/>
            <a:gdLst/>
            <a:ahLst/>
            <a:cxnLst/>
            <a:rect l="l" t="t" r="r" b="b"/>
            <a:pathLst>
              <a:path w="1648" h="8267" extrusionOk="0">
                <a:moveTo>
                  <a:pt x="1315" y="8266"/>
                </a:moveTo>
                <a:cubicBezTo>
                  <a:pt x="365" y="6603"/>
                  <a:pt x="1" y="3310"/>
                  <a:pt x="1457" y="1"/>
                </a:cubicBezTo>
                <a:lnTo>
                  <a:pt x="1647" y="96"/>
                </a:lnTo>
                <a:cubicBezTo>
                  <a:pt x="222" y="3326"/>
                  <a:pt x="571" y="6540"/>
                  <a:pt x="1505" y="81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6" name="Google Shape;1346;p21"/>
          <p:cNvSpPr/>
          <p:nvPr/>
        </p:nvSpPr>
        <p:spPr>
          <a:xfrm rot="-928300">
            <a:off x="1526392" y="3382268"/>
            <a:ext cx="241411" cy="121729"/>
          </a:xfrm>
          <a:custGeom>
            <a:avLst/>
            <a:gdLst/>
            <a:ahLst/>
            <a:cxnLst/>
            <a:rect l="l" t="t" r="r" b="b"/>
            <a:pathLst>
              <a:path w="5654" h="2851" extrusionOk="0">
                <a:moveTo>
                  <a:pt x="5463" y="2850"/>
                </a:moveTo>
                <a:cubicBezTo>
                  <a:pt x="4893" y="1916"/>
                  <a:pt x="4038" y="1172"/>
                  <a:pt x="3025" y="729"/>
                </a:cubicBezTo>
                <a:cubicBezTo>
                  <a:pt x="2091" y="333"/>
                  <a:pt x="1046" y="222"/>
                  <a:pt x="48" y="428"/>
                </a:cubicBezTo>
                <a:lnTo>
                  <a:pt x="1" y="222"/>
                </a:lnTo>
                <a:cubicBezTo>
                  <a:pt x="1046" y="0"/>
                  <a:pt x="2138" y="111"/>
                  <a:pt x="3120" y="539"/>
                </a:cubicBezTo>
                <a:cubicBezTo>
                  <a:pt x="4165" y="998"/>
                  <a:pt x="5051" y="1774"/>
                  <a:pt x="5653" y="27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7" name="Google Shape;1347;p21"/>
          <p:cNvSpPr/>
          <p:nvPr/>
        </p:nvSpPr>
        <p:spPr>
          <a:xfrm rot="-928300">
            <a:off x="1494347" y="3060025"/>
            <a:ext cx="36549" cy="217756"/>
          </a:xfrm>
          <a:custGeom>
            <a:avLst/>
            <a:gdLst/>
            <a:ahLst/>
            <a:cxnLst/>
            <a:rect l="l" t="t" r="r" b="b"/>
            <a:pathLst>
              <a:path w="856" h="5100" extrusionOk="0">
                <a:moveTo>
                  <a:pt x="681" y="5099"/>
                </a:moveTo>
                <a:cubicBezTo>
                  <a:pt x="159" y="4308"/>
                  <a:pt x="0" y="3184"/>
                  <a:pt x="190" y="1838"/>
                </a:cubicBezTo>
                <a:cubicBezTo>
                  <a:pt x="254" y="1394"/>
                  <a:pt x="349" y="967"/>
                  <a:pt x="475" y="539"/>
                </a:cubicBezTo>
                <a:cubicBezTo>
                  <a:pt x="570" y="207"/>
                  <a:pt x="634" y="17"/>
                  <a:pt x="634" y="1"/>
                </a:cubicBezTo>
                <a:lnTo>
                  <a:pt x="839" y="80"/>
                </a:lnTo>
                <a:cubicBezTo>
                  <a:pt x="839" y="80"/>
                  <a:pt x="760" y="270"/>
                  <a:pt x="681" y="603"/>
                </a:cubicBezTo>
                <a:cubicBezTo>
                  <a:pt x="554" y="1014"/>
                  <a:pt x="475" y="1442"/>
                  <a:pt x="412" y="1869"/>
                </a:cubicBezTo>
                <a:cubicBezTo>
                  <a:pt x="285" y="2772"/>
                  <a:pt x="254" y="4039"/>
                  <a:pt x="855" y="497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8" name="Google Shape;1348;p21"/>
          <p:cNvSpPr/>
          <p:nvPr/>
        </p:nvSpPr>
        <p:spPr>
          <a:xfrm rot="-928300">
            <a:off x="1411174" y="3258602"/>
            <a:ext cx="182573" cy="71732"/>
          </a:xfrm>
          <a:custGeom>
            <a:avLst/>
            <a:gdLst/>
            <a:ahLst/>
            <a:cxnLst/>
            <a:rect l="l" t="t" r="r" b="b"/>
            <a:pathLst>
              <a:path w="4276" h="1680" extrusionOk="0">
                <a:moveTo>
                  <a:pt x="4102" y="1679"/>
                </a:moveTo>
                <a:cubicBezTo>
                  <a:pt x="3722" y="1125"/>
                  <a:pt x="3168" y="713"/>
                  <a:pt x="2534" y="492"/>
                </a:cubicBezTo>
                <a:cubicBezTo>
                  <a:pt x="1727" y="238"/>
                  <a:pt x="856" y="254"/>
                  <a:pt x="64" y="555"/>
                </a:cubicBezTo>
                <a:lnTo>
                  <a:pt x="1" y="349"/>
                </a:lnTo>
                <a:cubicBezTo>
                  <a:pt x="840" y="33"/>
                  <a:pt x="1758" y="1"/>
                  <a:pt x="2613" y="270"/>
                </a:cubicBezTo>
                <a:cubicBezTo>
                  <a:pt x="3294" y="508"/>
                  <a:pt x="3880" y="951"/>
                  <a:pt x="4276" y="155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49" name="Google Shape;1349;p21"/>
          <p:cNvSpPr/>
          <p:nvPr/>
        </p:nvSpPr>
        <p:spPr>
          <a:xfrm rot="-928300">
            <a:off x="1247450" y="2889149"/>
            <a:ext cx="66309" cy="210967"/>
          </a:xfrm>
          <a:custGeom>
            <a:avLst/>
            <a:gdLst/>
            <a:ahLst/>
            <a:cxnLst/>
            <a:rect l="l" t="t" r="r" b="b"/>
            <a:pathLst>
              <a:path w="1553" h="4941" extrusionOk="0">
                <a:moveTo>
                  <a:pt x="1378" y="4941"/>
                </a:moveTo>
                <a:cubicBezTo>
                  <a:pt x="523" y="3753"/>
                  <a:pt x="0" y="1537"/>
                  <a:pt x="650" y="1"/>
                </a:cubicBezTo>
                <a:lnTo>
                  <a:pt x="840" y="80"/>
                </a:lnTo>
                <a:cubicBezTo>
                  <a:pt x="254" y="1505"/>
                  <a:pt x="729" y="3674"/>
                  <a:pt x="1552" y="4830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0" name="Google Shape;1350;p21"/>
          <p:cNvSpPr/>
          <p:nvPr/>
        </p:nvSpPr>
        <p:spPr>
          <a:xfrm rot="-928300">
            <a:off x="1193409" y="3050252"/>
            <a:ext cx="145384" cy="60203"/>
          </a:xfrm>
          <a:custGeom>
            <a:avLst/>
            <a:gdLst/>
            <a:ahLst/>
            <a:cxnLst/>
            <a:rect l="l" t="t" r="r" b="b"/>
            <a:pathLst>
              <a:path w="3405" h="1410" extrusionOk="0">
                <a:moveTo>
                  <a:pt x="3230" y="1410"/>
                </a:moveTo>
                <a:cubicBezTo>
                  <a:pt x="2724" y="729"/>
                  <a:pt x="1536" y="238"/>
                  <a:pt x="79" y="729"/>
                </a:cubicBezTo>
                <a:lnTo>
                  <a:pt x="0" y="539"/>
                </a:lnTo>
                <a:cubicBezTo>
                  <a:pt x="1568" y="1"/>
                  <a:pt x="2834" y="539"/>
                  <a:pt x="3404" y="128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1" name="Google Shape;1351;p21"/>
          <p:cNvSpPr/>
          <p:nvPr/>
        </p:nvSpPr>
        <p:spPr>
          <a:xfrm rot="-928300">
            <a:off x="1603951" y="3712023"/>
            <a:ext cx="571332" cy="413779"/>
          </a:xfrm>
          <a:custGeom>
            <a:avLst/>
            <a:gdLst/>
            <a:ahLst/>
            <a:cxnLst/>
            <a:rect l="l" t="t" r="r" b="b"/>
            <a:pathLst>
              <a:path w="13381" h="9691" extrusionOk="0">
                <a:moveTo>
                  <a:pt x="13238" y="9691"/>
                </a:moveTo>
                <a:cubicBezTo>
                  <a:pt x="9184" y="6065"/>
                  <a:pt x="4735" y="2866"/>
                  <a:pt x="1" y="190"/>
                </a:cubicBezTo>
                <a:lnTo>
                  <a:pt x="112" y="0"/>
                </a:lnTo>
                <a:cubicBezTo>
                  <a:pt x="4862" y="2692"/>
                  <a:pt x="9311" y="5890"/>
                  <a:pt x="13380" y="9532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2" name="Google Shape;1352;p21"/>
          <p:cNvSpPr/>
          <p:nvPr/>
        </p:nvSpPr>
        <p:spPr>
          <a:xfrm rot="-928300">
            <a:off x="1576147" y="3787416"/>
            <a:ext cx="393540" cy="243417"/>
          </a:xfrm>
          <a:custGeom>
            <a:avLst/>
            <a:gdLst/>
            <a:ahLst/>
            <a:cxnLst/>
            <a:rect l="l" t="t" r="r" b="b"/>
            <a:pathLst>
              <a:path w="9217" h="5701" extrusionOk="0">
                <a:moveTo>
                  <a:pt x="3864" y="2724"/>
                </a:moveTo>
                <a:cubicBezTo>
                  <a:pt x="3564" y="2787"/>
                  <a:pt x="3263" y="2882"/>
                  <a:pt x="2994" y="3009"/>
                </a:cubicBezTo>
                <a:cubicBezTo>
                  <a:pt x="2218" y="3373"/>
                  <a:pt x="1505" y="3848"/>
                  <a:pt x="888" y="4434"/>
                </a:cubicBezTo>
                <a:cubicBezTo>
                  <a:pt x="587" y="3405"/>
                  <a:pt x="619" y="1710"/>
                  <a:pt x="1" y="0"/>
                </a:cubicBezTo>
                <a:cubicBezTo>
                  <a:pt x="793" y="460"/>
                  <a:pt x="1648" y="792"/>
                  <a:pt x="2550" y="982"/>
                </a:cubicBezTo>
                <a:cubicBezTo>
                  <a:pt x="3674" y="1235"/>
                  <a:pt x="5004" y="1853"/>
                  <a:pt x="6192" y="2565"/>
                </a:cubicBezTo>
                <a:cubicBezTo>
                  <a:pt x="7253" y="3199"/>
                  <a:pt x="8250" y="3911"/>
                  <a:pt x="9216" y="4687"/>
                </a:cubicBezTo>
                <a:cubicBezTo>
                  <a:pt x="7902" y="3769"/>
                  <a:pt x="6034" y="4133"/>
                  <a:pt x="3469" y="5130"/>
                </a:cubicBezTo>
                <a:cubicBezTo>
                  <a:pt x="2028" y="5701"/>
                  <a:pt x="1394" y="5526"/>
                  <a:pt x="1046" y="4893"/>
                </a:cubicBezTo>
                <a:cubicBezTo>
                  <a:pt x="1632" y="4196"/>
                  <a:pt x="2313" y="3595"/>
                  <a:pt x="3073" y="3104"/>
                </a:cubicBezTo>
                <a:cubicBezTo>
                  <a:pt x="3326" y="2945"/>
                  <a:pt x="3579" y="2819"/>
                  <a:pt x="3864" y="272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3" name="Google Shape;1353;p21"/>
          <p:cNvSpPr/>
          <p:nvPr/>
        </p:nvSpPr>
        <p:spPr>
          <a:xfrm rot="-928300">
            <a:off x="1420727" y="3566745"/>
            <a:ext cx="533460" cy="455024"/>
          </a:xfrm>
          <a:custGeom>
            <a:avLst/>
            <a:gdLst/>
            <a:ahLst/>
            <a:cxnLst/>
            <a:rect l="l" t="t" r="r" b="b"/>
            <a:pathLst>
              <a:path w="12494" h="10657" extrusionOk="0">
                <a:moveTo>
                  <a:pt x="2756" y="2170"/>
                </a:moveTo>
                <a:cubicBezTo>
                  <a:pt x="2202" y="2249"/>
                  <a:pt x="1521" y="2740"/>
                  <a:pt x="777" y="3341"/>
                </a:cubicBezTo>
                <a:cubicBezTo>
                  <a:pt x="413" y="2629"/>
                  <a:pt x="175" y="1853"/>
                  <a:pt x="64" y="1061"/>
                </a:cubicBezTo>
                <a:cubicBezTo>
                  <a:pt x="17" y="697"/>
                  <a:pt x="1" y="349"/>
                  <a:pt x="17" y="0"/>
                </a:cubicBezTo>
                <a:cubicBezTo>
                  <a:pt x="998" y="950"/>
                  <a:pt x="2012" y="1061"/>
                  <a:pt x="3104" y="1204"/>
                </a:cubicBezTo>
                <a:cubicBezTo>
                  <a:pt x="4197" y="1330"/>
                  <a:pt x="5353" y="1473"/>
                  <a:pt x="6540" y="2455"/>
                </a:cubicBezTo>
                <a:cubicBezTo>
                  <a:pt x="7744" y="3468"/>
                  <a:pt x="8678" y="4972"/>
                  <a:pt x="9564" y="6492"/>
                </a:cubicBezTo>
                <a:cubicBezTo>
                  <a:pt x="10451" y="7996"/>
                  <a:pt x="11306" y="9532"/>
                  <a:pt x="12494" y="10656"/>
                </a:cubicBezTo>
                <a:cubicBezTo>
                  <a:pt x="11528" y="9849"/>
                  <a:pt x="10514" y="9089"/>
                  <a:pt x="9438" y="8424"/>
                </a:cubicBezTo>
                <a:cubicBezTo>
                  <a:pt x="8139" y="7600"/>
                  <a:pt x="6651" y="6872"/>
                  <a:pt x="5400" y="6587"/>
                </a:cubicBezTo>
                <a:cubicBezTo>
                  <a:pt x="2962" y="6049"/>
                  <a:pt x="1679" y="4893"/>
                  <a:pt x="935" y="3642"/>
                </a:cubicBezTo>
                <a:cubicBezTo>
                  <a:pt x="1505" y="2961"/>
                  <a:pt x="2281" y="2375"/>
                  <a:pt x="2756" y="217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4" name="Google Shape;1354;p21"/>
          <p:cNvSpPr/>
          <p:nvPr/>
        </p:nvSpPr>
        <p:spPr>
          <a:xfrm rot="-928300">
            <a:off x="1923307" y="2856564"/>
            <a:ext cx="29803" cy="25405"/>
          </a:xfrm>
          <a:custGeom>
            <a:avLst/>
            <a:gdLst/>
            <a:ahLst/>
            <a:cxnLst/>
            <a:rect l="l" t="t" r="r" b="b"/>
            <a:pathLst>
              <a:path w="698" h="595" extrusionOk="0">
                <a:moveTo>
                  <a:pt x="397" y="0"/>
                </a:moveTo>
                <a:cubicBezTo>
                  <a:pt x="127" y="0"/>
                  <a:pt x="1" y="317"/>
                  <a:pt x="191" y="507"/>
                </a:cubicBezTo>
                <a:cubicBezTo>
                  <a:pt x="252" y="568"/>
                  <a:pt x="325" y="595"/>
                  <a:pt x="397" y="595"/>
                </a:cubicBezTo>
                <a:cubicBezTo>
                  <a:pt x="551" y="595"/>
                  <a:pt x="697" y="474"/>
                  <a:pt x="697" y="301"/>
                </a:cubicBezTo>
                <a:cubicBezTo>
                  <a:pt x="697" y="127"/>
                  <a:pt x="555" y="0"/>
                  <a:pt x="39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5" name="Google Shape;1355;p21"/>
          <p:cNvSpPr/>
          <p:nvPr/>
        </p:nvSpPr>
        <p:spPr>
          <a:xfrm rot="-928300">
            <a:off x="1784762" y="2885742"/>
            <a:ext cx="24380" cy="20793"/>
          </a:xfrm>
          <a:custGeom>
            <a:avLst/>
            <a:gdLst/>
            <a:ahLst/>
            <a:cxnLst/>
            <a:rect l="l" t="t" r="r" b="b"/>
            <a:pathLst>
              <a:path w="571" h="487" extrusionOk="0">
                <a:moveTo>
                  <a:pt x="333" y="1"/>
                </a:moveTo>
                <a:cubicBezTo>
                  <a:pt x="111" y="1"/>
                  <a:pt x="0" y="254"/>
                  <a:pt x="159" y="412"/>
                </a:cubicBezTo>
                <a:cubicBezTo>
                  <a:pt x="205" y="464"/>
                  <a:pt x="265" y="487"/>
                  <a:pt x="324" y="487"/>
                </a:cubicBezTo>
                <a:cubicBezTo>
                  <a:pt x="448" y="487"/>
                  <a:pt x="570" y="388"/>
                  <a:pt x="570" y="238"/>
                </a:cubicBezTo>
                <a:cubicBezTo>
                  <a:pt x="570" y="112"/>
                  <a:pt x="460" y="1"/>
                  <a:pt x="33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6" name="Google Shape;1356;p21"/>
          <p:cNvSpPr/>
          <p:nvPr/>
        </p:nvSpPr>
        <p:spPr>
          <a:xfrm rot="-928300">
            <a:off x="1760643" y="2984546"/>
            <a:ext cx="22373" cy="19213"/>
          </a:xfrm>
          <a:custGeom>
            <a:avLst/>
            <a:gdLst/>
            <a:ahLst/>
            <a:cxnLst/>
            <a:rect l="l" t="t" r="r" b="b"/>
            <a:pathLst>
              <a:path w="524" h="450" extrusionOk="0">
                <a:moveTo>
                  <a:pt x="301" y="1"/>
                </a:moveTo>
                <a:cubicBezTo>
                  <a:pt x="111" y="1"/>
                  <a:pt x="1" y="238"/>
                  <a:pt x="143" y="381"/>
                </a:cubicBezTo>
                <a:cubicBezTo>
                  <a:pt x="190" y="428"/>
                  <a:pt x="247" y="449"/>
                  <a:pt x="303" y="449"/>
                </a:cubicBezTo>
                <a:cubicBezTo>
                  <a:pt x="416" y="449"/>
                  <a:pt x="523" y="361"/>
                  <a:pt x="523" y="223"/>
                </a:cubicBezTo>
                <a:cubicBezTo>
                  <a:pt x="523" y="96"/>
                  <a:pt x="428" y="1"/>
                  <a:pt x="301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7" name="Google Shape;1357;p21"/>
          <p:cNvSpPr/>
          <p:nvPr/>
        </p:nvSpPr>
        <p:spPr>
          <a:xfrm rot="-928300">
            <a:off x="1941803" y="2984461"/>
            <a:ext cx="21007" cy="20964"/>
          </a:xfrm>
          <a:custGeom>
            <a:avLst/>
            <a:gdLst/>
            <a:ahLst/>
            <a:cxnLst/>
            <a:rect l="l" t="t" r="r" b="b"/>
            <a:pathLst>
              <a:path w="492" h="491" extrusionOk="0">
                <a:moveTo>
                  <a:pt x="238" y="0"/>
                </a:moveTo>
                <a:cubicBezTo>
                  <a:pt x="111" y="0"/>
                  <a:pt x="1" y="111"/>
                  <a:pt x="1" y="238"/>
                </a:cubicBezTo>
                <a:cubicBezTo>
                  <a:pt x="1" y="380"/>
                  <a:pt x="111" y="491"/>
                  <a:pt x="238" y="491"/>
                </a:cubicBezTo>
                <a:cubicBezTo>
                  <a:pt x="381" y="491"/>
                  <a:pt x="491" y="380"/>
                  <a:pt x="491" y="238"/>
                </a:cubicBezTo>
                <a:cubicBezTo>
                  <a:pt x="491" y="111"/>
                  <a:pt x="381" y="0"/>
                  <a:pt x="23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8" name="Google Shape;1358;p21"/>
          <p:cNvSpPr/>
          <p:nvPr/>
        </p:nvSpPr>
        <p:spPr>
          <a:xfrm rot="-928300">
            <a:off x="1814509" y="3134025"/>
            <a:ext cx="31852" cy="27199"/>
          </a:xfrm>
          <a:custGeom>
            <a:avLst/>
            <a:gdLst/>
            <a:ahLst/>
            <a:cxnLst/>
            <a:rect l="l" t="t" r="r" b="b"/>
            <a:pathLst>
              <a:path w="746" h="637" extrusionOk="0">
                <a:moveTo>
                  <a:pt x="428" y="1"/>
                </a:moveTo>
                <a:cubicBezTo>
                  <a:pt x="143" y="1"/>
                  <a:pt x="1" y="349"/>
                  <a:pt x="207" y="539"/>
                </a:cubicBezTo>
                <a:cubicBezTo>
                  <a:pt x="269" y="606"/>
                  <a:pt x="346" y="636"/>
                  <a:pt x="423" y="636"/>
                </a:cubicBezTo>
                <a:cubicBezTo>
                  <a:pt x="580" y="636"/>
                  <a:pt x="734" y="509"/>
                  <a:pt x="745" y="317"/>
                </a:cubicBezTo>
                <a:cubicBezTo>
                  <a:pt x="745" y="143"/>
                  <a:pt x="603" y="1"/>
                  <a:pt x="42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59" name="Google Shape;1359;p21"/>
          <p:cNvSpPr/>
          <p:nvPr/>
        </p:nvSpPr>
        <p:spPr>
          <a:xfrm rot="-928300">
            <a:off x="1845644" y="3140117"/>
            <a:ext cx="27113" cy="27753"/>
          </a:xfrm>
          <a:custGeom>
            <a:avLst/>
            <a:gdLst/>
            <a:ahLst/>
            <a:cxnLst/>
            <a:rect l="l" t="t" r="r" b="b"/>
            <a:pathLst>
              <a:path w="635" h="650" extrusionOk="0">
                <a:moveTo>
                  <a:pt x="318" y="0"/>
                </a:moveTo>
                <a:cubicBezTo>
                  <a:pt x="143" y="0"/>
                  <a:pt x="1" y="143"/>
                  <a:pt x="1" y="333"/>
                </a:cubicBezTo>
                <a:cubicBezTo>
                  <a:pt x="1" y="507"/>
                  <a:pt x="143" y="650"/>
                  <a:pt x="318" y="650"/>
                </a:cubicBezTo>
                <a:cubicBezTo>
                  <a:pt x="492" y="650"/>
                  <a:pt x="634" y="507"/>
                  <a:pt x="634" y="333"/>
                </a:cubicBezTo>
                <a:cubicBezTo>
                  <a:pt x="634" y="143"/>
                  <a:pt x="492" y="0"/>
                  <a:pt x="31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0" name="Google Shape;1360;p21"/>
          <p:cNvSpPr/>
          <p:nvPr/>
        </p:nvSpPr>
        <p:spPr>
          <a:xfrm rot="-928300">
            <a:off x="1412383" y="3174942"/>
            <a:ext cx="16951" cy="16780"/>
          </a:xfrm>
          <a:custGeom>
            <a:avLst/>
            <a:gdLst/>
            <a:ahLst/>
            <a:cxnLst/>
            <a:rect l="l" t="t" r="r" b="b"/>
            <a:pathLst>
              <a:path w="397" h="393" extrusionOk="0">
                <a:moveTo>
                  <a:pt x="198" y="1"/>
                </a:moveTo>
                <a:cubicBezTo>
                  <a:pt x="99" y="1"/>
                  <a:pt x="1" y="64"/>
                  <a:pt x="1" y="191"/>
                </a:cubicBezTo>
                <a:cubicBezTo>
                  <a:pt x="1" y="325"/>
                  <a:pt x="99" y="393"/>
                  <a:pt x="198" y="393"/>
                </a:cubicBezTo>
                <a:cubicBezTo>
                  <a:pt x="297" y="393"/>
                  <a:pt x="396" y="325"/>
                  <a:pt x="396" y="191"/>
                </a:cubicBezTo>
                <a:cubicBezTo>
                  <a:pt x="396" y="64"/>
                  <a:pt x="297" y="1"/>
                  <a:pt x="19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1" name="Google Shape;1361;p21"/>
          <p:cNvSpPr/>
          <p:nvPr/>
        </p:nvSpPr>
        <p:spPr>
          <a:xfrm rot="-928300">
            <a:off x="1496112" y="3102347"/>
            <a:ext cx="25704" cy="25704"/>
          </a:xfrm>
          <a:custGeom>
            <a:avLst/>
            <a:gdLst/>
            <a:ahLst/>
            <a:cxnLst/>
            <a:rect l="l" t="t" r="r" b="b"/>
            <a:pathLst>
              <a:path w="602" h="602" extrusionOk="0">
                <a:moveTo>
                  <a:pt x="301" y="0"/>
                </a:moveTo>
                <a:cubicBezTo>
                  <a:pt x="143" y="0"/>
                  <a:pt x="0" y="143"/>
                  <a:pt x="0" y="301"/>
                </a:cubicBezTo>
                <a:cubicBezTo>
                  <a:pt x="0" y="459"/>
                  <a:pt x="143" y="602"/>
                  <a:pt x="301" y="602"/>
                </a:cubicBezTo>
                <a:cubicBezTo>
                  <a:pt x="459" y="602"/>
                  <a:pt x="602" y="459"/>
                  <a:pt x="602" y="301"/>
                </a:cubicBezTo>
                <a:cubicBezTo>
                  <a:pt x="602" y="143"/>
                  <a:pt x="459" y="0"/>
                  <a:pt x="30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2" name="Google Shape;1362;p21"/>
          <p:cNvSpPr/>
          <p:nvPr/>
        </p:nvSpPr>
        <p:spPr>
          <a:xfrm rot="-928300">
            <a:off x="1388734" y="3125846"/>
            <a:ext cx="18957" cy="19684"/>
          </a:xfrm>
          <a:custGeom>
            <a:avLst/>
            <a:gdLst/>
            <a:ahLst/>
            <a:cxnLst/>
            <a:rect l="l" t="t" r="r" b="b"/>
            <a:pathLst>
              <a:path w="444" h="461" extrusionOk="0">
                <a:moveTo>
                  <a:pt x="222" y="1"/>
                </a:moveTo>
                <a:cubicBezTo>
                  <a:pt x="95" y="1"/>
                  <a:pt x="0" y="112"/>
                  <a:pt x="0" y="238"/>
                </a:cubicBezTo>
                <a:cubicBezTo>
                  <a:pt x="0" y="365"/>
                  <a:pt x="95" y="460"/>
                  <a:pt x="222" y="460"/>
                </a:cubicBezTo>
                <a:cubicBezTo>
                  <a:pt x="348" y="460"/>
                  <a:pt x="443" y="365"/>
                  <a:pt x="443" y="238"/>
                </a:cubicBezTo>
                <a:cubicBezTo>
                  <a:pt x="443" y="112"/>
                  <a:pt x="348" y="1"/>
                  <a:pt x="22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3" name="Google Shape;1363;p21"/>
          <p:cNvSpPr/>
          <p:nvPr/>
        </p:nvSpPr>
        <p:spPr>
          <a:xfrm rot="-928300">
            <a:off x="1319141" y="3010286"/>
            <a:ext cx="19641" cy="16737"/>
          </a:xfrm>
          <a:custGeom>
            <a:avLst/>
            <a:gdLst/>
            <a:ahLst/>
            <a:cxnLst/>
            <a:rect l="l" t="t" r="r" b="b"/>
            <a:pathLst>
              <a:path w="460" h="392" extrusionOk="0">
                <a:moveTo>
                  <a:pt x="254" y="1"/>
                </a:moveTo>
                <a:cubicBezTo>
                  <a:pt x="80" y="1"/>
                  <a:pt x="1" y="207"/>
                  <a:pt x="112" y="333"/>
                </a:cubicBezTo>
                <a:cubicBezTo>
                  <a:pt x="152" y="374"/>
                  <a:pt x="202" y="392"/>
                  <a:pt x="251" y="392"/>
                </a:cubicBezTo>
                <a:cubicBezTo>
                  <a:pt x="357" y="392"/>
                  <a:pt x="460" y="310"/>
                  <a:pt x="460" y="191"/>
                </a:cubicBezTo>
                <a:cubicBezTo>
                  <a:pt x="460" y="80"/>
                  <a:pt x="365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4" name="Google Shape;1364;p21"/>
          <p:cNvSpPr/>
          <p:nvPr/>
        </p:nvSpPr>
        <p:spPr>
          <a:xfrm rot="-928300">
            <a:off x="1346242" y="2879981"/>
            <a:ext cx="20964" cy="21648"/>
          </a:xfrm>
          <a:custGeom>
            <a:avLst/>
            <a:gdLst/>
            <a:ahLst/>
            <a:cxnLst/>
            <a:rect l="l" t="t" r="r" b="b"/>
            <a:pathLst>
              <a:path w="491" h="507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07"/>
                  <a:pt x="253" y="507"/>
                </a:cubicBezTo>
                <a:cubicBezTo>
                  <a:pt x="380" y="507"/>
                  <a:pt x="491" y="396"/>
                  <a:pt x="491" y="253"/>
                </a:cubicBezTo>
                <a:cubicBezTo>
                  <a:pt x="491" y="111"/>
                  <a:pt x="380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5" name="Google Shape;1365;p21"/>
          <p:cNvSpPr/>
          <p:nvPr/>
        </p:nvSpPr>
        <p:spPr>
          <a:xfrm rot="-928300">
            <a:off x="1136224" y="2980292"/>
            <a:ext cx="19641" cy="16865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69" y="0"/>
                </a:moveTo>
                <a:cubicBezTo>
                  <a:pt x="95" y="0"/>
                  <a:pt x="0" y="206"/>
                  <a:pt x="127" y="333"/>
                </a:cubicBezTo>
                <a:cubicBezTo>
                  <a:pt x="169" y="375"/>
                  <a:pt x="220" y="394"/>
                  <a:pt x="269" y="394"/>
                </a:cubicBezTo>
                <a:cubicBezTo>
                  <a:pt x="368" y="394"/>
                  <a:pt x="459" y="317"/>
                  <a:pt x="459" y="190"/>
                </a:cubicBezTo>
                <a:cubicBezTo>
                  <a:pt x="459" y="79"/>
                  <a:pt x="380" y="0"/>
                  <a:pt x="26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6" name="Google Shape;1366;p21"/>
          <p:cNvSpPr/>
          <p:nvPr/>
        </p:nvSpPr>
        <p:spPr>
          <a:xfrm rot="-928300">
            <a:off x="1259680" y="2929160"/>
            <a:ext cx="25747" cy="22203"/>
          </a:xfrm>
          <a:custGeom>
            <a:avLst/>
            <a:gdLst/>
            <a:ahLst/>
            <a:cxnLst/>
            <a:rect l="l" t="t" r="r" b="b"/>
            <a:pathLst>
              <a:path w="603" h="520" extrusionOk="0">
                <a:moveTo>
                  <a:pt x="373" y="1"/>
                </a:moveTo>
                <a:cubicBezTo>
                  <a:pt x="365" y="1"/>
                  <a:pt x="357" y="1"/>
                  <a:pt x="349" y="2"/>
                </a:cubicBezTo>
                <a:cubicBezTo>
                  <a:pt x="112" y="2"/>
                  <a:pt x="1" y="271"/>
                  <a:pt x="159" y="445"/>
                </a:cubicBezTo>
                <a:cubicBezTo>
                  <a:pt x="210" y="496"/>
                  <a:pt x="274" y="519"/>
                  <a:pt x="337" y="519"/>
                </a:cubicBezTo>
                <a:cubicBezTo>
                  <a:pt x="471" y="519"/>
                  <a:pt x="602" y="416"/>
                  <a:pt x="602" y="255"/>
                </a:cubicBezTo>
                <a:cubicBezTo>
                  <a:pt x="602" y="121"/>
                  <a:pt x="504" y="1"/>
                  <a:pt x="37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7" name="Google Shape;1367;p21"/>
          <p:cNvSpPr/>
          <p:nvPr/>
        </p:nvSpPr>
        <p:spPr>
          <a:xfrm rot="-928300">
            <a:off x="973125" y="3221916"/>
            <a:ext cx="30443" cy="26173"/>
          </a:xfrm>
          <a:custGeom>
            <a:avLst/>
            <a:gdLst/>
            <a:ahLst/>
            <a:cxnLst/>
            <a:rect l="l" t="t" r="r" b="b"/>
            <a:pathLst>
              <a:path w="713" h="613" extrusionOk="0">
                <a:moveTo>
                  <a:pt x="412" y="0"/>
                </a:moveTo>
                <a:cubicBezTo>
                  <a:pt x="143" y="0"/>
                  <a:pt x="0" y="333"/>
                  <a:pt x="190" y="523"/>
                </a:cubicBezTo>
                <a:cubicBezTo>
                  <a:pt x="252" y="585"/>
                  <a:pt x="329" y="613"/>
                  <a:pt x="405" y="613"/>
                </a:cubicBezTo>
                <a:cubicBezTo>
                  <a:pt x="562" y="613"/>
                  <a:pt x="713" y="493"/>
                  <a:pt x="713" y="301"/>
                </a:cubicBezTo>
                <a:cubicBezTo>
                  <a:pt x="713" y="143"/>
                  <a:pt x="586" y="0"/>
                  <a:pt x="41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8" name="Google Shape;1368;p21"/>
          <p:cNvSpPr/>
          <p:nvPr/>
        </p:nvSpPr>
        <p:spPr>
          <a:xfrm rot="-928300">
            <a:off x="840880" y="3518322"/>
            <a:ext cx="22373" cy="19855"/>
          </a:xfrm>
          <a:custGeom>
            <a:avLst/>
            <a:gdLst/>
            <a:ahLst/>
            <a:cxnLst/>
            <a:rect l="l" t="t" r="r" b="b"/>
            <a:pathLst>
              <a:path w="524" h="465" extrusionOk="0">
                <a:moveTo>
                  <a:pt x="302" y="1"/>
                </a:moveTo>
                <a:cubicBezTo>
                  <a:pt x="96" y="1"/>
                  <a:pt x="1" y="254"/>
                  <a:pt x="143" y="397"/>
                </a:cubicBezTo>
                <a:cubicBezTo>
                  <a:pt x="190" y="443"/>
                  <a:pt x="247" y="465"/>
                  <a:pt x="303" y="465"/>
                </a:cubicBezTo>
                <a:cubicBezTo>
                  <a:pt x="416" y="465"/>
                  <a:pt x="523" y="376"/>
                  <a:pt x="523" y="238"/>
                </a:cubicBezTo>
                <a:cubicBezTo>
                  <a:pt x="523" y="112"/>
                  <a:pt x="428" y="1"/>
                  <a:pt x="30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69" name="Google Shape;1369;p21"/>
          <p:cNvSpPr/>
          <p:nvPr/>
        </p:nvSpPr>
        <p:spPr>
          <a:xfrm rot="-928300">
            <a:off x="930110" y="3409746"/>
            <a:ext cx="20324" cy="20324"/>
          </a:xfrm>
          <a:custGeom>
            <a:avLst/>
            <a:gdLst/>
            <a:ahLst/>
            <a:cxnLst/>
            <a:rect l="l" t="t" r="r" b="b"/>
            <a:pathLst>
              <a:path w="476" h="476" extrusionOk="0">
                <a:moveTo>
                  <a:pt x="238" y="1"/>
                </a:moveTo>
                <a:cubicBezTo>
                  <a:pt x="111" y="1"/>
                  <a:pt x="0" y="112"/>
                  <a:pt x="0" y="238"/>
                </a:cubicBezTo>
                <a:cubicBezTo>
                  <a:pt x="0" y="365"/>
                  <a:pt x="111" y="476"/>
                  <a:pt x="238" y="476"/>
                </a:cubicBezTo>
                <a:cubicBezTo>
                  <a:pt x="365" y="476"/>
                  <a:pt x="475" y="365"/>
                  <a:pt x="475" y="238"/>
                </a:cubicBezTo>
                <a:cubicBezTo>
                  <a:pt x="475" y="112"/>
                  <a:pt x="365" y="1"/>
                  <a:pt x="23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0" name="Google Shape;1370;p21"/>
          <p:cNvSpPr/>
          <p:nvPr/>
        </p:nvSpPr>
        <p:spPr>
          <a:xfrm>
            <a:off x="2067153" y="-584460"/>
            <a:ext cx="8026659" cy="8026919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1" name="Google Shape;1371;p21"/>
          <p:cNvSpPr/>
          <p:nvPr/>
        </p:nvSpPr>
        <p:spPr>
          <a:xfrm>
            <a:off x="2159855" y="4717868"/>
            <a:ext cx="370677" cy="371651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2" name="Google Shape;1372;p21"/>
          <p:cNvSpPr/>
          <p:nvPr/>
        </p:nvSpPr>
        <p:spPr>
          <a:xfrm>
            <a:off x="1383785" y="5241427"/>
            <a:ext cx="526644" cy="509613"/>
          </a:xfrm>
          <a:custGeom>
            <a:avLst/>
            <a:gdLst/>
            <a:ahLst/>
            <a:cxnLst/>
            <a:rect l="l" t="t" r="r" b="b"/>
            <a:pathLst>
              <a:path w="13080" h="12657" extrusionOk="0">
                <a:moveTo>
                  <a:pt x="9362" y="1"/>
                </a:moveTo>
                <a:cubicBezTo>
                  <a:pt x="7980" y="1"/>
                  <a:pt x="6750" y="892"/>
                  <a:pt x="6286" y="2204"/>
                </a:cubicBezTo>
                <a:cubicBezTo>
                  <a:pt x="6246" y="2326"/>
                  <a:pt x="6139" y="2396"/>
                  <a:pt x="6030" y="2396"/>
                </a:cubicBezTo>
                <a:cubicBezTo>
                  <a:pt x="5970" y="2396"/>
                  <a:pt x="5909" y="2375"/>
                  <a:pt x="5859" y="2330"/>
                </a:cubicBezTo>
                <a:cubicBezTo>
                  <a:pt x="5257" y="1847"/>
                  <a:pt x="4529" y="1605"/>
                  <a:pt x="3800" y="1605"/>
                </a:cubicBezTo>
                <a:cubicBezTo>
                  <a:pt x="3166" y="1605"/>
                  <a:pt x="2532" y="1788"/>
                  <a:pt x="1980" y="2156"/>
                </a:cubicBezTo>
                <a:cubicBezTo>
                  <a:pt x="317" y="3217"/>
                  <a:pt x="1" y="5750"/>
                  <a:pt x="1552" y="7745"/>
                </a:cubicBezTo>
                <a:cubicBezTo>
                  <a:pt x="3452" y="10200"/>
                  <a:pt x="7886" y="12195"/>
                  <a:pt x="8883" y="12638"/>
                </a:cubicBezTo>
                <a:cubicBezTo>
                  <a:pt x="8917" y="12651"/>
                  <a:pt x="8952" y="12657"/>
                  <a:pt x="8987" y="12657"/>
                </a:cubicBezTo>
                <a:cubicBezTo>
                  <a:pt x="9081" y="12657"/>
                  <a:pt x="9169" y="12613"/>
                  <a:pt x="9216" y="12543"/>
                </a:cubicBezTo>
                <a:cubicBezTo>
                  <a:pt x="9849" y="11640"/>
                  <a:pt x="12509" y="7587"/>
                  <a:pt x="12826" y="4500"/>
                </a:cubicBezTo>
                <a:cubicBezTo>
                  <a:pt x="13079" y="1982"/>
                  <a:pt x="11448" y="3"/>
                  <a:pt x="9469" y="3"/>
                </a:cubicBezTo>
                <a:cubicBezTo>
                  <a:pt x="9433" y="2"/>
                  <a:pt x="9397" y="1"/>
                  <a:pt x="936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3" name="Google Shape;1373;p21"/>
          <p:cNvSpPr/>
          <p:nvPr/>
        </p:nvSpPr>
        <p:spPr>
          <a:xfrm>
            <a:off x="2086811" y="4097267"/>
            <a:ext cx="266715" cy="266655"/>
          </a:xfrm>
          <a:custGeom>
            <a:avLst/>
            <a:gdLst/>
            <a:ahLst/>
            <a:cxnLst/>
            <a:rect l="l" t="t" r="r" b="b"/>
            <a:pathLst>
              <a:path w="4387" h="4386" extrusionOk="0">
                <a:moveTo>
                  <a:pt x="1140" y="0"/>
                </a:moveTo>
                <a:lnTo>
                  <a:pt x="0" y="3262"/>
                </a:lnTo>
                <a:lnTo>
                  <a:pt x="3262" y="4386"/>
                </a:lnTo>
                <a:lnTo>
                  <a:pt x="4386" y="1140"/>
                </a:lnTo>
                <a:lnTo>
                  <a:pt x="1140" y="0"/>
                </a:ln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4" name="Google Shape;1374;p21"/>
          <p:cNvSpPr/>
          <p:nvPr/>
        </p:nvSpPr>
        <p:spPr>
          <a:xfrm rot="526347">
            <a:off x="9587301" y="4502231"/>
            <a:ext cx="624519" cy="627727"/>
          </a:xfrm>
          <a:custGeom>
            <a:avLst/>
            <a:gdLst/>
            <a:ahLst/>
            <a:cxnLst/>
            <a:rect l="l" t="t" r="r" b="b"/>
            <a:pathLst>
              <a:path w="13626" h="13696" extrusionOk="0">
                <a:moveTo>
                  <a:pt x="5592" y="0"/>
                </a:moveTo>
                <a:cubicBezTo>
                  <a:pt x="5282" y="0"/>
                  <a:pt x="4976" y="230"/>
                  <a:pt x="4957" y="609"/>
                </a:cubicBezTo>
                <a:lnTo>
                  <a:pt x="4782" y="4425"/>
                </a:lnTo>
                <a:cubicBezTo>
                  <a:pt x="4767" y="4694"/>
                  <a:pt x="4577" y="4948"/>
                  <a:pt x="4323" y="5011"/>
                </a:cubicBezTo>
                <a:lnTo>
                  <a:pt x="634" y="6040"/>
                </a:lnTo>
                <a:cubicBezTo>
                  <a:pt x="32" y="6199"/>
                  <a:pt x="1" y="7038"/>
                  <a:pt x="587" y="7244"/>
                </a:cubicBezTo>
                <a:lnTo>
                  <a:pt x="4165" y="8590"/>
                </a:lnTo>
                <a:cubicBezTo>
                  <a:pt x="4418" y="8685"/>
                  <a:pt x="4592" y="8938"/>
                  <a:pt x="4577" y="9207"/>
                </a:cubicBezTo>
                <a:lnTo>
                  <a:pt x="4402" y="13023"/>
                </a:lnTo>
                <a:cubicBezTo>
                  <a:pt x="4382" y="13427"/>
                  <a:pt x="4713" y="13695"/>
                  <a:pt x="5051" y="13695"/>
                </a:cubicBezTo>
                <a:cubicBezTo>
                  <a:pt x="5230" y="13695"/>
                  <a:pt x="5411" y="13620"/>
                  <a:pt x="5542" y="13450"/>
                </a:cubicBezTo>
                <a:lnTo>
                  <a:pt x="7917" y="10474"/>
                </a:lnTo>
                <a:cubicBezTo>
                  <a:pt x="8043" y="10314"/>
                  <a:pt x="8226" y="10228"/>
                  <a:pt x="8419" y="10228"/>
                </a:cubicBezTo>
                <a:cubicBezTo>
                  <a:pt x="8494" y="10228"/>
                  <a:pt x="8571" y="10241"/>
                  <a:pt x="8646" y="10268"/>
                </a:cubicBezTo>
                <a:lnTo>
                  <a:pt x="12208" y="11598"/>
                </a:lnTo>
                <a:cubicBezTo>
                  <a:pt x="12288" y="11628"/>
                  <a:pt x="12366" y="11642"/>
                  <a:pt x="12442" y="11642"/>
                </a:cubicBezTo>
                <a:cubicBezTo>
                  <a:pt x="12920" y="11642"/>
                  <a:pt x="13269" y="11086"/>
                  <a:pt x="12968" y="10648"/>
                </a:cubicBezTo>
                <a:lnTo>
                  <a:pt x="10863" y="7465"/>
                </a:lnTo>
                <a:cubicBezTo>
                  <a:pt x="10720" y="7228"/>
                  <a:pt x="10736" y="6927"/>
                  <a:pt x="10894" y="6705"/>
                </a:cubicBezTo>
                <a:lnTo>
                  <a:pt x="13269" y="3729"/>
                </a:lnTo>
                <a:cubicBezTo>
                  <a:pt x="13625" y="3287"/>
                  <a:pt x="13290" y="2692"/>
                  <a:pt x="12781" y="2692"/>
                </a:cubicBezTo>
                <a:cubicBezTo>
                  <a:pt x="12724" y="2692"/>
                  <a:pt x="12665" y="2699"/>
                  <a:pt x="12604" y="2715"/>
                </a:cubicBezTo>
                <a:lnTo>
                  <a:pt x="8931" y="3729"/>
                </a:lnTo>
                <a:cubicBezTo>
                  <a:pt x="8872" y="3746"/>
                  <a:pt x="8813" y="3754"/>
                  <a:pt x="8754" y="3754"/>
                </a:cubicBezTo>
                <a:cubicBezTo>
                  <a:pt x="8543" y="3754"/>
                  <a:pt x="8342" y="3649"/>
                  <a:pt x="8218" y="3475"/>
                </a:cubicBezTo>
                <a:lnTo>
                  <a:pt x="6112" y="293"/>
                </a:lnTo>
                <a:cubicBezTo>
                  <a:pt x="5984" y="91"/>
                  <a:pt x="5787" y="0"/>
                  <a:pt x="559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5" name="Google Shape;1375;p21"/>
          <p:cNvSpPr/>
          <p:nvPr/>
        </p:nvSpPr>
        <p:spPr>
          <a:xfrm>
            <a:off x="1218251" y="4448269"/>
            <a:ext cx="715779" cy="196304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6" name="Google Shape;1376;p21"/>
          <p:cNvSpPr/>
          <p:nvPr/>
        </p:nvSpPr>
        <p:spPr>
          <a:xfrm rot="-125535">
            <a:off x="10560865" y="585558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7" name="Google Shape;1377;p21"/>
          <p:cNvSpPr/>
          <p:nvPr/>
        </p:nvSpPr>
        <p:spPr>
          <a:xfrm rot="-125535">
            <a:off x="1791065" y="1424158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78" name="Google Shape;1378;p21"/>
          <p:cNvSpPr txBox="1">
            <a:spLocks noGrp="1"/>
          </p:cNvSpPr>
          <p:nvPr>
            <p:ph type="title"/>
          </p:nvPr>
        </p:nvSpPr>
        <p:spPr>
          <a:xfrm>
            <a:off x="3513284" y="4463233"/>
            <a:ext cx="5134400" cy="112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1379" name="Google Shape;1379;p21"/>
          <p:cNvSpPr txBox="1">
            <a:spLocks noGrp="1"/>
          </p:cNvSpPr>
          <p:nvPr>
            <p:ph type="subTitle" idx="1"/>
          </p:nvPr>
        </p:nvSpPr>
        <p:spPr>
          <a:xfrm>
            <a:off x="3528600" y="1231600"/>
            <a:ext cx="5134800" cy="270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757317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" name="Google Shape;1391;p23"/>
          <p:cNvSpPr txBox="1">
            <a:spLocks noGrp="1"/>
          </p:cNvSpPr>
          <p:nvPr>
            <p:ph type="title"/>
          </p:nvPr>
        </p:nvSpPr>
        <p:spPr>
          <a:xfrm>
            <a:off x="947200" y="719333"/>
            <a:ext cx="10297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92" name="Google Shape;1392;p23"/>
          <p:cNvSpPr txBox="1">
            <a:spLocks noGrp="1"/>
          </p:cNvSpPr>
          <p:nvPr>
            <p:ph type="subTitle" idx="1"/>
          </p:nvPr>
        </p:nvSpPr>
        <p:spPr>
          <a:xfrm>
            <a:off x="951451" y="1945600"/>
            <a:ext cx="4876800" cy="40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 u="sng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93" name="Google Shape;1393;p23"/>
          <p:cNvSpPr txBox="1">
            <a:spLocks noGrp="1"/>
          </p:cNvSpPr>
          <p:nvPr>
            <p:ph type="subTitle" idx="2"/>
          </p:nvPr>
        </p:nvSpPr>
        <p:spPr>
          <a:xfrm>
            <a:off x="3657600" y="1391135"/>
            <a:ext cx="487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94" name="Google Shape;1394;p23"/>
          <p:cNvSpPr txBox="1">
            <a:spLocks noGrp="1"/>
          </p:cNvSpPr>
          <p:nvPr>
            <p:ph type="subTitle" idx="3"/>
          </p:nvPr>
        </p:nvSpPr>
        <p:spPr>
          <a:xfrm>
            <a:off x="6367984" y="1945600"/>
            <a:ext cx="4876800" cy="406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 u="sng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395" name="Google Shape;1395;p23"/>
          <p:cNvSpPr/>
          <p:nvPr/>
        </p:nvSpPr>
        <p:spPr>
          <a:xfrm>
            <a:off x="-367077" y="5992665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6" name="Google Shape;1396;p23"/>
          <p:cNvSpPr/>
          <p:nvPr/>
        </p:nvSpPr>
        <p:spPr>
          <a:xfrm>
            <a:off x="404562" y="487150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7" name="Google Shape;1397;p23"/>
          <p:cNvSpPr/>
          <p:nvPr/>
        </p:nvSpPr>
        <p:spPr>
          <a:xfrm>
            <a:off x="11152178" y="63485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398" name="Google Shape;1398;p23"/>
          <p:cNvSpPr/>
          <p:nvPr/>
        </p:nvSpPr>
        <p:spPr>
          <a:xfrm>
            <a:off x="11359467" y="130198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70389545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 2">
  <p:cSld name="One column text 2">
    <p:spTree>
      <p:nvGrpSpPr>
        <p:cNvPr id="1" name="Shape 1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0" name="Google Shape;1400;p24"/>
          <p:cNvSpPr txBox="1">
            <a:spLocks noGrp="1"/>
          </p:cNvSpPr>
          <p:nvPr>
            <p:ph type="title"/>
          </p:nvPr>
        </p:nvSpPr>
        <p:spPr>
          <a:xfrm>
            <a:off x="6112800" y="723600"/>
            <a:ext cx="514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01" name="Google Shape;1401;p24"/>
          <p:cNvSpPr txBox="1">
            <a:spLocks noGrp="1"/>
          </p:cNvSpPr>
          <p:nvPr>
            <p:ph type="subTitle" idx="1"/>
          </p:nvPr>
        </p:nvSpPr>
        <p:spPr>
          <a:xfrm>
            <a:off x="6112800" y="2262533"/>
            <a:ext cx="5140400" cy="383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402" name="Google Shape;1402;p24"/>
          <p:cNvSpPr/>
          <p:nvPr/>
        </p:nvSpPr>
        <p:spPr>
          <a:xfrm rot="1771743">
            <a:off x="2866209" y="3383783"/>
            <a:ext cx="993151" cy="1606991"/>
          </a:xfrm>
          <a:custGeom>
            <a:avLst/>
            <a:gdLst/>
            <a:ahLst/>
            <a:cxnLst/>
            <a:rect l="l" t="t" r="r" b="b"/>
            <a:pathLst>
              <a:path w="23261" h="37638" extrusionOk="0">
                <a:moveTo>
                  <a:pt x="21123" y="1"/>
                </a:moveTo>
                <a:cubicBezTo>
                  <a:pt x="20743" y="128"/>
                  <a:pt x="20394" y="318"/>
                  <a:pt x="20078" y="523"/>
                </a:cubicBezTo>
                <a:cubicBezTo>
                  <a:pt x="19698" y="777"/>
                  <a:pt x="19334" y="1062"/>
                  <a:pt x="19001" y="1363"/>
                </a:cubicBezTo>
                <a:cubicBezTo>
                  <a:pt x="18795" y="1553"/>
                  <a:pt x="18605" y="1758"/>
                  <a:pt x="18431" y="1980"/>
                </a:cubicBezTo>
                <a:cubicBezTo>
                  <a:pt x="18241" y="2218"/>
                  <a:pt x="18051" y="2471"/>
                  <a:pt x="17877" y="2756"/>
                </a:cubicBezTo>
                <a:cubicBezTo>
                  <a:pt x="18241" y="3152"/>
                  <a:pt x="18589" y="3500"/>
                  <a:pt x="18874" y="3864"/>
                </a:cubicBezTo>
                <a:cubicBezTo>
                  <a:pt x="19159" y="4165"/>
                  <a:pt x="19381" y="4529"/>
                  <a:pt x="19524" y="4925"/>
                </a:cubicBezTo>
                <a:cubicBezTo>
                  <a:pt x="19207" y="4387"/>
                  <a:pt x="18384" y="3643"/>
                  <a:pt x="17608" y="3184"/>
                </a:cubicBezTo>
                <a:cubicBezTo>
                  <a:pt x="17529" y="3310"/>
                  <a:pt x="17465" y="3421"/>
                  <a:pt x="17402" y="3548"/>
                </a:cubicBezTo>
                <a:cubicBezTo>
                  <a:pt x="17339" y="3674"/>
                  <a:pt x="17275" y="3801"/>
                  <a:pt x="17228" y="3928"/>
                </a:cubicBezTo>
                <a:cubicBezTo>
                  <a:pt x="17101" y="4197"/>
                  <a:pt x="16990" y="4482"/>
                  <a:pt x="16895" y="4783"/>
                </a:cubicBezTo>
                <a:cubicBezTo>
                  <a:pt x="16784" y="5068"/>
                  <a:pt x="16689" y="5384"/>
                  <a:pt x="16610" y="5717"/>
                </a:cubicBezTo>
                <a:cubicBezTo>
                  <a:pt x="16515" y="6049"/>
                  <a:pt x="16468" y="6398"/>
                  <a:pt x="16420" y="6762"/>
                </a:cubicBezTo>
                <a:cubicBezTo>
                  <a:pt x="16389" y="6999"/>
                  <a:pt x="16357" y="7221"/>
                  <a:pt x="16341" y="7459"/>
                </a:cubicBezTo>
                <a:cubicBezTo>
                  <a:pt x="16341" y="7443"/>
                  <a:pt x="16341" y="7443"/>
                  <a:pt x="16341" y="7427"/>
                </a:cubicBezTo>
                <a:cubicBezTo>
                  <a:pt x="15993" y="7981"/>
                  <a:pt x="15676" y="8504"/>
                  <a:pt x="15344" y="8994"/>
                </a:cubicBezTo>
                <a:cubicBezTo>
                  <a:pt x="15011" y="9469"/>
                  <a:pt x="14679" y="9929"/>
                  <a:pt x="14394" y="10372"/>
                </a:cubicBezTo>
                <a:cubicBezTo>
                  <a:pt x="13808" y="11227"/>
                  <a:pt x="13269" y="12003"/>
                  <a:pt x="12953" y="12747"/>
                </a:cubicBezTo>
                <a:cubicBezTo>
                  <a:pt x="12414" y="13618"/>
                  <a:pt x="12082" y="14568"/>
                  <a:pt x="11939" y="15565"/>
                </a:cubicBezTo>
                <a:cubicBezTo>
                  <a:pt x="11860" y="16040"/>
                  <a:pt x="11844" y="16515"/>
                  <a:pt x="11876" y="17006"/>
                </a:cubicBezTo>
                <a:cubicBezTo>
                  <a:pt x="11702" y="16246"/>
                  <a:pt x="11670" y="15470"/>
                  <a:pt x="11781" y="14695"/>
                </a:cubicBezTo>
                <a:cubicBezTo>
                  <a:pt x="11876" y="13808"/>
                  <a:pt x="12113" y="12953"/>
                  <a:pt x="12493" y="12129"/>
                </a:cubicBezTo>
                <a:cubicBezTo>
                  <a:pt x="11939" y="11765"/>
                  <a:pt x="11385" y="11417"/>
                  <a:pt x="10847" y="11037"/>
                </a:cubicBezTo>
                <a:cubicBezTo>
                  <a:pt x="10293" y="10657"/>
                  <a:pt x="9738" y="10261"/>
                  <a:pt x="9232" y="9849"/>
                </a:cubicBezTo>
                <a:cubicBezTo>
                  <a:pt x="8709" y="9406"/>
                  <a:pt x="8218" y="8947"/>
                  <a:pt x="7775" y="8440"/>
                </a:cubicBezTo>
                <a:cubicBezTo>
                  <a:pt x="7316" y="7902"/>
                  <a:pt x="6920" y="7300"/>
                  <a:pt x="6588" y="6683"/>
                </a:cubicBezTo>
                <a:cubicBezTo>
                  <a:pt x="5542" y="4672"/>
                  <a:pt x="4260" y="4134"/>
                  <a:pt x="3104" y="3928"/>
                </a:cubicBezTo>
                <a:cubicBezTo>
                  <a:pt x="1932" y="3706"/>
                  <a:pt x="808" y="3864"/>
                  <a:pt x="1" y="3263"/>
                </a:cubicBezTo>
                <a:lnTo>
                  <a:pt x="1" y="3263"/>
                </a:lnTo>
                <a:cubicBezTo>
                  <a:pt x="1204" y="4640"/>
                  <a:pt x="919" y="5638"/>
                  <a:pt x="792" y="6936"/>
                </a:cubicBezTo>
                <a:cubicBezTo>
                  <a:pt x="682" y="8250"/>
                  <a:pt x="761" y="9818"/>
                  <a:pt x="2597" y="12446"/>
                </a:cubicBezTo>
                <a:cubicBezTo>
                  <a:pt x="2739" y="12435"/>
                  <a:pt x="2881" y="12430"/>
                  <a:pt x="3023" y="12430"/>
                </a:cubicBezTo>
                <a:cubicBezTo>
                  <a:pt x="3719" y="12430"/>
                  <a:pt x="4410" y="12558"/>
                  <a:pt x="5067" y="12795"/>
                </a:cubicBezTo>
                <a:cubicBezTo>
                  <a:pt x="4935" y="12785"/>
                  <a:pt x="4803" y="12781"/>
                  <a:pt x="4671" y="12781"/>
                </a:cubicBezTo>
                <a:cubicBezTo>
                  <a:pt x="4108" y="12781"/>
                  <a:pt x="3548" y="12862"/>
                  <a:pt x="3009" y="13016"/>
                </a:cubicBezTo>
                <a:cubicBezTo>
                  <a:pt x="3136" y="13190"/>
                  <a:pt x="3278" y="13365"/>
                  <a:pt x="3405" y="13555"/>
                </a:cubicBezTo>
                <a:cubicBezTo>
                  <a:pt x="5416" y="16104"/>
                  <a:pt x="6287" y="17972"/>
                  <a:pt x="6746" y="19413"/>
                </a:cubicBezTo>
                <a:cubicBezTo>
                  <a:pt x="6936" y="20046"/>
                  <a:pt x="7063" y="20695"/>
                  <a:pt x="7142" y="21360"/>
                </a:cubicBezTo>
                <a:cubicBezTo>
                  <a:pt x="7205" y="21930"/>
                  <a:pt x="7221" y="22469"/>
                  <a:pt x="7268" y="23007"/>
                </a:cubicBezTo>
                <a:cubicBezTo>
                  <a:pt x="8030" y="22830"/>
                  <a:pt x="8776" y="22732"/>
                  <a:pt x="9465" y="22732"/>
                </a:cubicBezTo>
                <a:cubicBezTo>
                  <a:pt x="10193" y="22732"/>
                  <a:pt x="10855" y="22842"/>
                  <a:pt x="11401" y="23086"/>
                </a:cubicBezTo>
                <a:cubicBezTo>
                  <a:pt x="10936" y="22969"/>
                  <a:pt x="10461" y="22918"/>
                  <a:pt x="9988" y="22918"/>
                </a:cubicBezTo>
                <a:cubicBezTo>
                  <a:pt x="9057" y="22918"/>
                  <a:pt x="8134" y="23114"/>
                  <a:pt x="7316" y="23387"/>
                </a:cubicBezTo>
                <a:cubicBezTo>
                  <a:pt x="7363" y="23799"/>
                  <a:pt x="7427" y="24195"/>
                  <a:pt x="7538" y="24591"/>
                </a:cubicBezTo>
                <a:cubicBezTo>
                  <a:pt x="7553" y="24686"/>
                  <a:pt x="7585" y="24781"/>
                  <a:pt x="7633" y="24860"/>
                </a:cubicBezTo>
                <a:cubicBezTo>
                  <a:pt x="7110" y="24717"/>
                  <a:pt x="6588" y="24638"/>
                  <a:pt x="6049" y="24591"/>
                </a:cubicBezTo>
                <a:cubicBezTo>
                  <a:pt x="4957" y="24448"/>
                  <a:pt x="3943" y="24337"/>
                  <a:pt x="2946" y="23387"/>
                </a:cubicBezTo>
                <a:lnTo>
                  <a:pt x="2946" y="23387"/>
                </a:lnTo>
                <a:cubicBezTo>
                  <a:pt x="2946" y="23736"/>
                  <a:pt x="2962" y="24084"/>
                  <a:pt x="3009" y="24432"/>
                </a:cubicBezTo>
                <a:cubicBezTo>
                  <a:pt x="3120" y="25224"/>
                  <a:pt x="3357" y="26000"/>
                  <a:pt x="3706" y="26728"/>
                </a:cubicBezTo>
                <a:cubicBezTo>
                  <a:pt x="4450" y="26126"/>
                  <a:pt x="5147" y="25636"/>
                  <a:pt x="5685" y="25556"/>
                </a:cubicBezTo>
                <a:lnTo>
                  <a:pt x="5685" y="25556"/>
                </a:lnTo>
                <a:cubicBezTo>
                  <a:pt x="5210" y="25762"/>
                  <a:pt x="4450" y="26348"/>
                  <a:pt x="3864" y="27029"/>
                </a:cubicBezTo>
                <a:cubicBezTo>
                  <a:pt x="4339" y="27821"/>
                  <a:pt x="5004" y="28501"/>
                  <a:pt x="5796" y="28992"/>
                </a:cubicBezTo>
                <a:cubicBezTo>
                  <a:pt x="6398" y="30686"/>
                  <a:pt x="6366" y="32396"/>
                  <a:pt x="6667" y="33426"/>
                </a:cubicBezTo>
                <a:cubicBezTo>
                  <a:pt x="7284" y="32840"/>
                  <a:pt x="7997" y="32349"/>
                  <a:pt x="8773" y="32001"/>
                </a:cubicBezTo>
                <a:cubicBezTo>
                  <a:pt x="9042" y="31874"/>
                  <a:pt x="9343" y="31779"/>
                  <a:pt x="9643" y="31716"/>
                </a:cubicBezTo>
                <a:lnTo>
                  <a:pt x="9643" y="31716"/>
                </a:lnTo>
                <a:cubicBezTo>
                  <a:pt x="9358" y="31811"/>
                  <a:pt x="9105" y="31937"/>
                  <a:pt x="8868" y="32096"/>
                </a:cubicBezTo>
                <a:cubicBezTo>
                  <a:pt x="8108" y="32586"/>
                  <a:pt x="7427" y="33188"/>
                  <a:pt x="6841" y="33885"/>
                </a:cubicBezTo>
                <a:cubicBezTo>
                  <a:pt x="7035" y="34255"/>
                  <a:pt x="7332" y="34468"/>
                  <a:pt x="7835" y="34468"/>
                </a:cubicBezTo>
                <a:cubicBezTo>
                  <a:pt x="8194" y="34468"/>
                  <a:pt x="8657" y="34360"/>
                  <a:pt x="9263" y="34122"/>
                </a:cubicBezTo>
                <a:cubicBezTo>
                  <a:pt x="10797" y="33525"/>
                  <a:pt x="12079" y="33154"/>
                  <a:pt x="13142" y="33154"/>
                </a:cubicBezTo>
                <a:cubicBezTo>
                  <a:pt x="13517" y="33154"/>
                  <a:pt x="13865" y="33200"/>
                  <a:pt x="14188" y="33299"/>
                </a:cubicBezTo>
                <a:cubicBezTo>
                  <a:pt x="16024" y="34661"/>
                  <a:pt x="17814" y="36117"/>
                  <a:pt x="19508" y="37637"/>
                </a:cubicBezTo>
                <a:lnTo>
                  <a:pt x="19650" y="37479"/>
                </a:lnTo>
                <a:cubicBezTo>
                  <a:pt x="18194" y="36165"/>
                  <a:pt x="16674" y="34898"/>
                  <a:pt x="15106" y="33711"/>
                </a:cubicBezTo>
                <a:cubicBezTo>
                  <a:pt x="14093" y="32618"/>
                  <a:pt x="13301" y="31241"/>
                  <a:pt x="12493" y="29863"/>
                </a:cubicBezTo>
                <a:cubicBezTo>
                  <a:pt x="11765" y="28612"/>
                  <a:pt x="11005" y="27377"/>
                  <a:pt x="10087" y="26411"/>
                </a:cubicBezTo>
                <a:lnTo>
                  <a:pt x="10087" y="26411"/>
                </a:lnTo>
                <a:cubicBezTo>
                  <a:pt x="10688" y="26570"/>
                  <a:pt x="11353" y="26712"/>
                  <a:pt x="12050" y="26855"/>
                </a:cubicBezTo>
                <a:cubicBezTo>
                  <a:pt x="13127" y="27029"/>
                  <a:pt x="14172" y="27314"/>
                  <a:pt x="15185" y="27710"/>
                </a:cubicBezTo>
                <a:cubicBezTo>
                  <a:pt x="15850" y="27963"/>
                  <a:pt x="16436" y="28343"/>
                  <a:pt x="16911" y="28850"/>
                </a:cubicBezTo>
                <a:cubicBezTo>
                  <a:pt x="18304" y="31541"/>
                  <a:pt x="19619" y="34265"/>
                  <a:pt x="20838" y="37036"/>
                </a:cubicBezTo>
                <a:lnTo>
                  <a:pt x="21028" y="36957"/>
                </a:lnTo>
                <a:cubicBezTo>
                  <a:pt x="19793" y="34154"/>
                  <a:pt x="18479" y="31399"/>
                  <a:pt x="17069" y="28691"/>
                </a:cubicBezTo>
                <a:cubicBezTo>
                  <a:pt x="16911" y="28169"/>
                  <a:pt x="16800" y="27646"/>
                  <a:pt x="16705" y="27108"/>
                </a:cubicBezTo>
                <a:cubicBezTo>
                  <a:pt x="16563" y="26142"/>
                  <a:pt x="16499" y="25161"/>
                  <a:pt x="16515" y="24195"/>
                </a:cubicBezTo>
                <a:cubicBezTo>
                  <a:pt x="16515" y="23609"/>
                  <a:pt x="16563" y="22991"/>
                  <a:pt x="16626" y="22326"/>
                </a:cubicBezTo>
                <a:cubicBezTo>
                  <a:pt x="16705" y="21661"/>
                  <a:pt x="16784" y="20949"/>
                  <a:pt x="16943" y="20189"/>
                </a:cubicBezTo>
                <a:lnTo>
                  <a:pt x="16943" y="20157"/>
                </a:lnTo>
                <a:cubicBezTo>
                  <a:pt x="17133" y="20363"/>
                  <a:pt x="17339" y="20585"/>
                  <a:pt x="17513" y="20790"/>
                </a:cubicBezTo>
                <a:cubicBezTo>
                  <a:pt x="17719" y="21044"/>
                  <a:pt x="17924" y="21313"/>
                  <a:pt x="18130" y="21566"/>
                </a:cubicBezTo>
                <a:cubicBezTo>
                  <a:pt x="18320" y="21820"/>
                  <a:pt x="18494" y="22089"/>
                  <a:pt x="18653" y="22358"/>
                </a:cubicBezTo>
                <a:cubicBezTo>
                  <a:pt x="18748" y="22516"/>
                  <a:pt x="18827" y="22659"/>
                  <a:pt x="18906" y="22817"/>
                </a:cubicBezTo>
                <a:cubicBezTo>
                  <a:pt x="19872" y="26396"/>
                  <a:pt x="21281" y="29847"/>
                  <a:pt x="23086" y="33093"/>
                </a:cubicBezTo>
                <a:lnTo>
                  <a:pt x="23260" y="32982"/>
                </a:lnTo>
                <a:cubicBezTo>
                  <a:pt x="21693" y="30148"/>
                  <a:pt x="20410" y="27140"/>
                  <a:pt x="19476" y="24036"/>
                </a:cubicBezTo>
                <a:cubicBezTo>
                  <a:pt x="19049" y="21740"/>
                  <a:pt x="19207" y="19381"/>
                  <a:pt x="19539" y="17165"/>
                </a:cubicBezTo>
                <a:cubicBezTo>
                  <a:pt x="19935" y="14647"/>
                  <a:pt x="20553" y="12304"/>
                  <a:pt x="20806" y="10087"/>
                </a:cubicBezTo>
                <a:cubicBezTo>
                  <a:pt x="20917" y="9137"/>
                  <a:pt x="20949" y="8187"/>
                  <a:pt x="20869" y="7221"/>
                </a:cubicBezTo>
                <a:cubicBezTo>
                  <a:pt x="20838" y="6809"/>
                  <a:pt x="20774" y="6398"/>
                  <a:pt x="20727" y="6002"/>
                </a:cubicBezTo>
                <a:cubicBezTo>
                  <a:pt x="20664" y="5606"/>
                  <a:pt x="20616" y="5226"/>
                  <a:pt x="20569" y="4830"/>
                </a:cubicBezTo>
                <a:cubicBezTo>
                  <a:pt x="20347" y="3310"/>
                  <a:pt x="20284" y="1790"/>
                  <a:pt x="21123" y="1"/>
                </a:cubicBez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3" name="Google Shape;1403;p24"/>
          <p:cNvSpPr/>
          <p:nvPr/>
        </p:nvSpPr>
        <p:spPr>
          <a:xfrm rot="1771743">
            <a:off x="3504765" y="3872027"/>
            <a:ext cx="277908" cy="1092504"/>
          </a:xfrm>
          <a:custGeom>
            <a:avLst/>
            <a:gdLst/>
            <a:ahLst/>
            <a:cxnLst/>
            <a:rect l="l" t="t" r="r" b="b"/>
            <a:pathLst>
              <a:path w="6509" h="25588" extrusionOk="0">
                <a:moveTo>
                  <a:pt x="6318" y="25587"/>
                </a:moveTo>
                <a:cubicBezTo>
                  <a:pt x="2043" y="17956"/>
                  <a:pt x="1" y="8867"/>
                  <a:pt x="539" y="0"/>
                </a:cubicBezTo>
                <a:lnTo>
                  <a:pt x="745" y="0"/>
                </a:lnTo>
                <a:cubicBezTo>
                  <a:pt x="206" y="8835"/>
                  <a:pt x="2249" y="17892"/>
                  <a:pt x="6508" y="2547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4" name="Google Shape;1404;p24"/>
          <p:cNvSpPr/>
          <p:nvPr/>
        </p:nvSpPr>
        <p:spPr>
          <a:xfrm rot="1771743">
            <a:off x="3435486" y="3807100"/>
            <a:ext cx="301561" cy="710547"/>
          </a:xfrm>
          <a:custGeom>
            <a:avLst/>
            <a:gdLst/>
            <a:ahLst/>
            <a:cxnLst/>
            <a:rect l="l" t="t" r="r" b="b"/>
            <a:pathLst>
              <a:path w="7063" h="16642" extrusionOk="0">
                <a:moveTo>
                  <a:pt x="3817" y="7996"/>
                </a:moveTo>
                <a:cubicBezTo>
                  <a:pt x="3817" y="7996"/>
                  <a:pt x="3753" y="7885"/>
                  <a:pt x="3611" y="7727"/>
                </a:cubicBezTo>
                <a:cubicBezTo>
                  <a:pt x="3484" y="7553"/>
                  <a:pt x="3263" y="7331"/>
                  <a:pt x="3009" y="7062"/>
                </a:cubicBezTo>
                <a:cubicBezTo>
                  <a:pt x="2297" y="6365"/>
                  <a:pt x="1457" y="5779"/>
                  <a:pt x="555" y="5368"/>
                </a:cubicBezTo>
                <a:cubicBezTo>
                  <a:pt x="872" y="4608"/>
                  <a:pt x="1426" y="3816"/>
                  <a:pt x="2012" y="2961"/>
                </a:cubicBezTo>
                <a:cubicBezTo>
                  <a:pt x="2313" y="2518"/>
                  <a:pt x="2645" y="2058"/>
                  <a:pt x="2978" y="1568"/>
                </a:cubicBezTo>
                <a:cubicBezTo>
                  <a:pt x="3310" y="1077"/>
                  <a:pt x="3611" y="570"/>
                  <a:pt x="3975" y="0"/>
                </a:cubicBezTo>
                <a:cubicBezTo>
                  <a:pt x="3848" y="1520"/>
                  <a:pt x="3975" y="3040"/>
                  <a:pt x="4339" y="4513"/>
                </a:cubicBezTo>
                <a:cubicBezTo>
                  <a:pt x="4798" y="6318"/>
                  <a:pt x="5147" y="8629"/>
                  <a:pt x="5653" y="10846"/>
                </a:cubicBezTo>
                <a:cubicBezTo>
                  <a:pt x="5748" y="11400"/>
                  <a:pt x="5891" y="11954"/>
                  <a:pt x="6002" y="12493"/>
                </a:cubicBezTo>
                <a:cubicBezTo>
                  <a:pt x="6128" y="13015"/>
                  <a:pt x="6239" y="13538"/>
                  <a:pt x="6382" y="14029"/>
                </a:cubicBezTo>
                <a:lnTo>
                  <a:pt x="6730" y="15438"/>
                </a:lnTo>
                <a:cubicBezTo>
                  <a:pt x="6841" y="15881"/>
                  <a:pt x="6968" y="16277"/>
                  <a:pt x="7063" y="16641"/>
                </a:cubicBezTo>
                <a:cubicBezTo>
                  <a:pt x="6968" y="16340"/>
                  <a:pt x="6857" y="16040"/>
                  <a:pt x="6714" y="15754"/>
                </a:cubicBezTo>
                <a:cubicBezTo>
                  <a:pt x="6588" y="15485"/>
                  <a:pt x="6445" y="15200"/>
                  <a:pt x="6287" y="14931"/>
                </a:cubicBezTo>
                <a:cubicBezTo>
                  <a:pt x="6128" y="14662"/>
                  <a:pt x="5954" y="14393"/>
                  <a:pt x="5764" y="14139"/>
                </a:cubicBezTo>
                <a:cubicBezTo>
                  <a:pt x="5558" y="13886"/>
                  <a:pt x="5353" y="13617"/>
                  <a:pt x="5147" y="13364"/>
                </a:cubicBezTo>
                <a:cubicBezTo>
                  <a:pt x="4672" y="12809"/>
                  <a:pt x="4165" y="12271"/>
                  <a:pt x="3643" y="11780"/>
                </a:cubicBezTo>
                <a:cubicBezTo>
                  <a:pt x="3088" y="11226"/>
                  <a:pt x="2487" y="10656"/>
                  <a:pt x="1822" y="10023"/>
                </a:cubicBezTo>
                <a:cubicBezTo>
                  <a:pt x="349" y="8582"/>
                  <a:pt x="1" y="7331"/>
                  <a:pt x="302" y="6112"/>
                </a:cubicBezTo>
                <a:cubicBezTo>
                  <a:pt x="1267" y="6334"/>
                  <a:pt x="2170" y="6729"/>
                  <a:pt x="2978" y="7284"/>
                </a:cubicBezTo>
                <a:cubicBezTo>
                  <a:pt x="3294" y="7474"/>
                  <a:pt x="3563" y="7711"/>
                  <a:pt x="3817" y="799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5" name="Google Shape;1405;p24"/>
          <p:cNvSpPr/>
          <p:nvPr/>
        </p:nvSpPr>
        <p:spPr>
          <a:xfrm rot="1771743">
            <a:off x="3655887" y="3567191"/>
            <a:ext cx="206904" cy="1064795"/>
          </a:xfrm>
          <a:custGeom>
            <a:avLst/>
            <a:gdLst/>
            <a:ahLst/>
            <a:cxnLst/>
            <a:rect l="l" t="t" r="r" b="b"/>
            <a:pathLst>
              <a:path w="4846" h="24939" extrusionOk="0">
                <a:moveTo>
                  <a:pt x="3247" y="4940"/>
                </a:moveTo>
                <a:cubicBezTo>
                  <a:pt x="3088" y="4544"/>
                  <a:pt x="2867" y="4180"/>
                  <a:pt x="2597" y="3879"/>
                </a:cubicBezTo>
                <a:cubicBezTo>
                  <a:pt x="2312" y="3515"/>
                  <a:pt x="1964" y="3151"/>
                  <a:pt x="1584" y="2771"/>
                </a:cubicBezTo>
                <a:cubicBezTo>
                  <a:pt x="1774" y="2486"/>
                  <a:pt x="1964" y="2233"/>
                  <a:pt x="2154" y="1995"/>
                </a:cubicBezTo>
                <a:cubicBezTo>
                  <a:pt x="2328" y="1773"/>
                  <a:pt x="2518" y="1568"/>
                  <a:pt x="2724" y="1378"/>
                </a:cubicBezTo>
                <a:cubicBezTo>
                  <a:pt x="3041" y="1077"/>
                  <a:pt x="3405" y="792"/>
                  <a:pt x="3785" y="538"/>
                </a:cubicBezTo>
                <a:cubicBezTo>
                  <a:pt x="4117" y="317"/>
                  <a:pt x="4466" y="143"/>
                  <a:pt x="4846" y="0"/>
                </a:cubicBezTo>
                <a:cubicBezTo>
                  <a:pt x="4007" y="1805"/>
                  <a:pt x="4070" y="3309"/>
                  <a:pt x="4292" y="4845"/>
                </a:cubicBezTo>
                <a:cubicBezTo>
                  <a:pt x="4339" y="5225"/>
                  <a:pt x="4402" y="5605"/>
                  <a:pt x="4450" y="6001"/>
                </a:cubicBezTo>
                <a:cubicBezTo>
                  <a:pt x="4497" y="6397"/>
                  <a:pt x="4561" y="6809"/>
                  <a:pt x="4592" y="7236"/>
                </a:cubicBezTo>
                <a:cubicBezTo>
                  <a:pt x="4672" y="8186"/>
                  <a:pt x="4640" y="9152"/>
                  <a:pt x="4529" y="10086"/>
                </a:cubicBezTo>
                <a:cubicBezTo>
                  <a:pt x="4276" y="12319"/>
                  <a:pt x="3658" y="14646"/>
                  <a:pt x="3262" y="17180"/>
                </a:cubicBezTo>
                <a:cubicBezTo>
                  <a:pt x="2882" y="19713"/>
                  <a:pt x="2740" y="22373"/>
                  <a:pt x="3405" y="24938"/>
                </a:cubicBezTo>
                <a:cubicBezTo>
                  <a:pt x="3041" y="23671"/>
                  <a:pt x="2407" y="21439"/>
                  <a:pt x="1885" y="19000"/>
                </a:cubicBezTo>
                <a:cubicBezTo>
                  <a:pt x="1632" y="17781"/>
                  <a:pt x="1362" y="16515"/>
                  <a:pt x="1141" y="15311"/>
                </a:cubicBezTo>
                <a:cubicBezTo>
                  <a:pt x="1077" y="15010"/>
                  <a:pt x="1014" y="14710"/>
                  <a:pt x="951" y="14409"/>
                </a:cubicBezTo>
                <a:cubicBezTo>
                  <a:pt x="887" y="14108"/>
                  <a:pt x="840" y="13823"/>
                  <a:pt x="792" y="13538"/>
                </a:cubicBezTo>
                <a:cubicBezTo>
                  <a:pt x="729" y="13269"/>
                  <a:pt x="666" y="12984"/>
                  <a:pt x="602" y="12715"/>
                </a:cubicBezTo>
                <a:cubicBezTo>
                  <a:pt x="571" y="12588"/>
                  <a:pt x="539" y="12445"/>
                  <a:pt x="507" y="12319"/>
                </a:cubicBezTo>
                <a:cubicBezTo>
                  <a:pt x="476" y="12192"/>
                  <a:pt x="460" y="12065"/>
                  <a:pt x="428" y="11939"/>
                </a:cubicBezTo>
                <a:cubicBezTo>
                  <a:pt x="207" y="11020"/>
                  <a:pt x="80" y="10102"/>
                  <a:pt x="32" y="9168"/>
                </a:cubicBezTo>
                <a:cubicBezTo>
                  <a:pt x="17" y="8740"/>
                  <a:pt x="1" y="8313"/>
                  <a:pt x="17" y="7917"/>
                </a:cubicBezTo>
                <a:cubicBezTo>
                  <a:pt x="48" y="7521"/>
                  <a:pt x="80" y="7141"/>
                  <a:pt x="143" y="6777"/>
                </a:cubicBezTo>
                <a:cubicBezTo>
                  <a:pt x="191" y="6413"/>
                  <a:pt x="254" y="6049"/>
                  <a:pt x="317" y="5716"/>
                </a:cubicBezTo>
                <a:cubicBezTo>
                  <a:pt x="397" y="5399"/>
                  <a:pt x="507" y="5083"/>
                  <a:pt x="618" y="4782"/>
                </a:cubicBezTo>
                <a:cubicBezTo>
                  <a:pt x="713" y="4481"/>
                  <a:pt x="824" y="4196"/>
                  <a:pt x="951" y="3943"/>
                </a:cubicBezTo>
                <a:cubicBezTo>
                  <a:pt x="998" y="3800"/>
                  <a:pt x="1062" y="3674"/>
                  <a:pt x="1125" y="3547"/>
                </a:cubicBezTo>
                <a:cubicBezTo>
                  <a:pt x="1188" y="3420"/>
                  <a:pt x="1252" y="3309"/>
                  <a:pt x="1315" y="3183"/>
                </a:cubicBezTo>
                <a:cubicBezTo>
                  <a:pt x="2107" y="3658"/>
                  <a:pt x="2914" y="4402"/>
                  <a:pt x="3247" y="494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6" name="Google Shape;1406;p24"/>
          <p:cNvSpPr/>
          <p:nvPr/>
        </p:nvSpPr>
        <p:spPr>
          <a:xfrm rot="1771743">
            <a:off x="2933220" y="3473755"/>
            <a:ext cx="742355" cy="1121580"/>
          </a:xfrm>
          <a:custGeom>
            <a:avLst/>
            <a:gdLst/>
            <a:ahLst/>
            <a:cxnLst/>
            <a:rect l="l" t="t" r="r" b="b"/>
            <a:pathLst>
              <a:path w="17387" h="26269" extrusionOk="0">
                <a:moveTo>
                  <a:pt x="11876" y="13744"/>
                </a:moveTo>
                <a:cubicBezTo>
                  <a:pt x="11718" y="12984"/>
                  <a:pt x="11686" y="12209"/>
                  <a:pt x="11781" y="11449"/>
                </a:cubicBezTo>
                <a:cubicBezTo>
                  <a:pt x="11892" y="10562"/>
                  <a:pt x="12129" y="9691"/>
                  <a:pt x="12494" y="8883"/>
                </a:cubicBezTo>
                <a:cubicBezTo>
                  <a:pt x="11955" y="8519"/>
                  <a:pt x="11385" y="8155"/>
                  <a:pt x="10847" y="7775"/>
                </a:cubicBezTo>
                <a:cubicBezTo>
                  <a:pt x="10309" y="7411"/>
                  <a:pt x="9754" y="7015"/>
                  <a:pt x="9232" y="6588"/>
                </a:cubicBezTo>
                <a:cubicBezTo>
                  <a:pt x="8709" y="6160"/>
                  <a:pt x="8234" y="5685"/>
                  <a:pt x="7791" y="5178"/>
                </a:cubicBezTo>
                <a:cubicBezTo>
                  <a:pt x="7332" y="4640"/>
                  <a:pt x="6936" y="4054"/>
                  <a:pt x="6604" y="3437"/>
                </a:cubicBezTo>
                <a:cubicBezTo>
                  <a:pt x="5558" y="1426"/>
                  <a:pt x="4276" y="888"/>
                  <a:pt x="3104" y="666"/>
                </a:cubicBezTo>
                <a:cubicBezTo>
                  <a:pt x="1933" y="460"/>
                  <a:pt x="808" y="618"/>
                  <a:pt x="1" y="1"/>
                </a:cubicBezTo>
                <a:cubicBezTo>
                  <a:pt x="1204" y="1394"/>
                  <a:pt x="919" y="2376"/>
                  <a:pt x="793" y="3690"/>
                </a:cubicBezTo>
                <a:cubicBezTo>
                  <a:pt x="682" y="4988"/>
                  <a:pt x="777" y="6556"/>
                  <a:pt x="2613" y="9200"/>
                </a:cubicBezTo>
                <a:cubicBezTo>
                  <a:pt x="3453" y="9137"/>
                  <a:pt x="4292" y="9248"/>
                  <a:pt x="5083" y="9533"/>
                </a:cubicBezTo>
                <a:cubicBezTo>
                  <a:pt x="4387" y="9501"/>
                  <a:pt x="3690" y="9580"/>
                  <a:pt x="3009" y="9770"/>
                </a:cubicBezTo>
                <a:cubicBezTo>
                  <a:pt x="3152" y="9944"/>
                  <a:pt x="3278" y="10119"/>
                  <a:pt x="3405" y="10293"/>
                </a:cubicBezTo>
                <a:cubicBezTo>
                  <a:pt x="5416" y="12858"/>
                  <a:pt x="6287" y="14726"/>
                  <a:pt x="6746" y="16167"/>
                </a:cubicBezTo>
                <a:cubicBezTo>
                  <a:pt x="6936" y="16800"/>
                  <a:pt x="7063" y="17449"/>
                  <a:pt x="7142" y="18099"/>
                </a:cubicBezTo>
                <a:cubicBezTo>
                  <a:pt x="7205" y="18684"/>
                  <a:pt x="7237" y="19223"/>
                  <a:pt x="7284" y="19761"/>
                </a:cubicBezTo>
                <a:cubicBezTo>
                  <a:pt x="8836" y="19397"/>
                  <a:pt x="10356" y="19365"/>
                  <a:pt x="11417" y="19840"/>
                </a:cubicBezTo>
                <a:cubicBezTo>
                  <a:pt x="10024" y="19476"/>
                  <a:pt x="8551" y="19729"/>
                  <a:pt x="7316" y="20141"/>
                </a:cubicBezTo>
                <a:cubicBezTo>
                  <a:pt x="7364" y="20537"/>
                  <a:pt x="7443" y="20949"/>
                  <a:pt x="7538" y="21345"/>
                </a:cubicBezTo>
                <a:cubicBezTo>
                  <a:pt x="7744" y="22073"/>
                  <a:pt x="8314" y="22532"/>
                  <a:pt x="9137" y="22865"/>
                </a:cubicBezTo>
                <a:cubicBezTo>
                  <a:pt x="9960" y="23181"/>
                  <a:pt x="10989" y="23387"/>
                  <a:pt x="12066" y="23593"/>
                </a:cubicBezTo>
                <a:cubicBezTo>
                  <a:pt x="13143" y="23783"/>
                  <a:pt x="14188" y="24068"/>
                  <a:pt x="15217" y="24464"/>
                </a:cubicBezTo>
                <a:cubicBezTo>
                  <a:pt x="16167" y="24860"/>
                  <a:pt x="16959" y="25414"/>
                  <a:pt x="17386" y="26269"/>
                </a:cubicBezTo>
                <a:cubicBezTo>
                  <a:pt x="17291" y="26063"/>
                  <a:pt x="17212" y="25857"/>
                  <a:pt x="17149" y="25651"/>
                </a:cubicBezTo>
                <a:cubicBezTo>
                  <a:pt x="16959" y="25065"/>
                  <a:pt x="16816" y="24464"/>
                  <a:pt x="16721" y="23846"/>
                </a:cubicBezTo>
                <a:cubicBezTo>
                  <a:pt x="16579" y="22880"/>
                  <a:pt x="16500" y="21915"/>
                  <a:pt x="16515" y="20933"/>
                </a:cubicBezTo>
                <a:cubicBezTo>
                  <a:pt x="16515" y="20363"/>
                  <a:pt x="16563" y="19729"/>
                  <a:pt x="16642" y="19064"/>
                </a:cubicBezTo>
                <a:cubicBezTo>
                  <a:pt x="16705" y="18399"/>
                  <a:pt x="16800" y="17687"/>
                  <a:pt x="16943" y="16943"/>
                </a:cubicBezTo>
                <a:cubicBezTo>
                  <a:pt x="17133" y="16072"/>
                  <a:pt x="17149" y="15201"/>
                  <a:pt x="17006" y="14330"/>
                </a:cubicBezTo>
                <a:cubicBezTo>
                  <a:pt x="16880" y="13618"/>
                  <a:pt x="16626" y="12921"/>
                  <a:pt x="16230" y="12304"/>
                </a:cubicBezTo>
                <a:cubicBezTo>
                  <a:pt x="15850" y="11686"/>
                  <a:pt x="15375" y="11148"/>
                  <a:pt x="14837" y="10673"/>
                </a:cubicBezTo>
                <a:cubicBezTo>
                  <a:pt x="14283" y="10166"/>
                  <a:pt x="13697" y="9707"/>
                  <a:pt x="13079" y="9279"/>
                </a:cubicBezTo>
                <a:cubicBezTo>
                  <a:pt x="12478" y="10198"/>
                  <a:pt x="12082" y="11227"/>
                  <a:pt x="11939" y="12319"/>
                </a:cubicBezTo>
                <a:cubicBezTo>
                  <a:pt x="11876" y="12794"/>
                  <a:pt x="11844" y="13269"/>
                  <a:pt x="11876" y="13744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7" name="Google Shape;1407;p24"/>
          <p:cNvSpPr/>
          <p:nvPr/>
        </p:nvSpPr>
        <p:spPr>
          <a:xfrm rot="1771743">
            <a:off x="2880053" y="3570528"/>
            <a:ext cx="841708" cy="1372376"/>
          </a:xfrm>
          <a:custGeom>
            <a:avLst/>
            <a:gdLst/>
            <a:ahLst/>
            <a:cxnLst/>
            <a:rect l="l" t="t" r="r" b="b"/>
            <a:pathLst>
              <a:path w="19714" h="32143" extrusionOk="0">
                <a:moveTo>
                  <a:pt x="19508" y="32143"/>
                </a:moveTo>
                <a:cubicBezTo>
                  <a:pt x="14457" y="20648"/>
                  <a:pt x="7902" y="9881"/>
                  <a:pt x="1" y="143"/>
                </a:cubicBezTo>
                <a:lnTo>
                  <a:pt x="159" y="1"/>
                </a:lnTo>
                <a:cubicBezTo>
                  <a:pt x="8076" y="9770"/>
                  <a:pt x="14647" y="20553"/>
                  <a:pt x="19714" y="3206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8" name="Google Shape;1408;p24"/>
          <p:cNvSpPr/>
          <p:nvPr/>
        </p:nvSpPr>
        <p:spPr>
          <a:xfrm rot="1771743">
            <a:off x="3385823" y="4093872"/>
            <a:ext cx="70363" cy="352968"/>
          </a:xfrm>
          <a:custGeom>
            <a:avLst/>
            <a:gdLst/>
            <a:ahLst/>
            <a:cxnLst/>
            <a:rect l="l" t="t" r="r" b="b"/>
            <a:pathLst>
              <a:path w="1648" h="8267" extrusionOk="0">
                <a:moveTo>
                  <a:pt x="1315" y="8266"/>
                </a:moveTo>
                <a:cubicBezTo>
                  <a:pt x="365" y="6603"/>
                  <a:pt x="1" y="3310"/>
                  <a:pt x="1457" y="1"/>
                </a:cubicBezTo>
                <a:lnTo>
                  <a:pt x="1647" y="96"/>
                </a:lnTo>
                <a:cubicBezTo>
                  <a:pt x="222" y="3326"/>
                  <a:pt x="571" y="6540"/>
                  <a:pt x="1505" y="81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9" name="Google Shape;1409;p24"/>
          <p:cNvSpPr/>
          <p:nvPr/>
        </p:nvSpPr>
        <p:spPr>
          <a:xfrm rot="1771743">
            <a:off x="3162751" y="4164994"/>
            <a:ext cx="241403" cy="121727"/>
          </a:xfrm>
          <a:custGeom>
            <a:avLst/>
            <a:gdLst/>
            <a:ahLst/>
            <a:cxnLst/>
            <a:rect l="l" t="t" r="r" b="b"/>
            <a:pathLst>
              <a:path w="5654" h="2851" extrusionOk="0">
                <a:moveTo>
                  <a:pt x="5463" y="2850"/>
                </a:moveTo>
                <a:cubicBezTo>
                  <a:pt x="4893" y="1916"/>
                  <a:pt x="4038" y="1172"/>
                  <a:pt x="3025" y="729"/>
                </a:cubicBezTo>
                <a:cubicBezTo>
                  <a:pt x="2091" y="333"/>
                  <a:pt x="1046" y="222"/>
                  <a:pt x="48" y="428"/>
                </a:cubicBezTo>
                <a:lnTo>
                  <a:pt x="1" y="222"/>
                </a:lnTo>
                <a:cubicBezTo>
                  <a:pt x="1046" y="0"/>
                  <a:pt x="2138" y="111"/>
                  <a:pt x="3120" y="539"/>
                </a:cubicBezTo>
                <a:cubicBezTo>
                  <a:pt x="4165" y="998"/>
                  <a:pt x="5051" y="1774"/>
                  <a:pt x="5653" y="27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0" name="Google Shape;1410;p24"/>
          <p:cNvSpPr/>
          <p:nvPr/>
        </p:nvSpPr>
        <p:spPr>
          <a:xfrm rot="1771743">
            <a:off x="3364003" y="3827983"/>
            <a:ext cx="36548" cy="217749"/>
          </a:xfrm>
          <a:custGeom>
            <a:avLst/>
            <a:gdLst/>
            <a:ahLst/>
            <a:cxnLst/>
            <a:rect l="l" t="t" r="r" b="b"/>
            <a:pathLst>
              <a:path w="856" h="5100" extrusionOk="0">
                <a:moveTo>
                  <a:pt x="681" y="5099"/>
                </a:moveTo>
                <a:cubicBezTo>
                  <a:pt x="159" y="4308"/>
                  <a:pt x="0" y="3184"/>
                  <a:pt x="190" y="1838"/>
                </a:cubicBezTo>
                <a:cubicBezTo>
                  <a:pt x="254" y="1394"/>
                  <a:pt x="349" y="967"/>
                  <a:pt x="475" y="539"/>
                </a:cubicBezTo>
                <a:cubicBezTo>
                  <a:pt x="570" y="207"/>
                  <a:pt x="634" y="17"/>
                  <a:pt x="634" y="1"/>
                </a:cubicBezTo>
                <a:lnTo>
                  <a:pt x="839" y="80"/>
                </a:lnTo>
                <a:cubicBezTo>
                  <a:pt x="839" y="80"/>
                  <a:pt x="760" y="270"/>
                  <a:pt x="681" y="603"/>
                </a:cubicBezTo>
                <a:cubicBezTo>
                  <a:pt x="554" y="1014"/>
                  <a:pt x="475" y="1442"/>
                  <a:pt x="412" y="1869"/>
                </a:cubicBezTo>
                <a:cubicBezTo>
                  <a:pt x="285" y="2772"/>
                  <a:pt x="254" y="4039"/>
                  <a:pt x="855" y="497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1" name="Google Shape;1411;p24"/>
          <p:cNvSpPr/>
          <p:nvPr/>
        </p:nvSpPr>
        <p:spPr>
          <a:xfrm rot="1771743">
            <a:off x="3195017" y="3982598"/>
            <a:ext cx="182568" cy="71729"/>
          </a:xfrm>
          <a:custGeom>
            <a:avLst/>
            <a:gdLst/>
            <a:ahLst/>
            <a:cxnLst/>
            <a:rect l="l" t="t" r="r" b="b"/>
            <a:pathLst>
              <a:path w="4276" h="1680" extrusionOk="0">
                <a:moveTo>
                  <a:pt x="4102" y="1679"/>
                </a:moveTo>
                <a:cubicBezTo>
                  <a:pt x="3722" y="1125"/>
                  <a:pt x="3168" y="713"/>
                  <a:pt x="2534" y="492"/>
                </a:cubicBezTo>
                <a:cubicBezTo>
                  <a:pt x="1727" y="238"/>
                  <a:pt x="856" y="254"/>
                  <a:pt x="64" y="555"/>
                </a:cubicBezTo>
                <a:lnTo>
                  <a:pt x="1" y="349"/>
                </a:lnTo>
                <a:cubicBezTo>
                  <a:pt x="840" y="33"/>
                  <a:pt x="1758" y="1"/>
                  <a:pt x="2613" y="270"/>
                </a:cubicBezTo>
                <a:cubicBezTo>
                  <a:pt x="3294" y="508"/>
                  <a:pt x="3880" y="951"/>
                  <a:pt x="4276" y="155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2" name="Google Shape;1412;p24"/>
          <p:cNvSpPr/>
          <p:nvPr/>
        </p:nvSpPr>
        <p:spPr>
          <a:xfrm rot="1771743">
            <a:off x="3308289" y="3544090"/>
            <a:ext cx="66307" cy="210961"/>
          </a:xfrm>
          <a:custGeom>
            <a:avLst/>
            <a:gdLst/>
            <a:ahLst/>
            <a:cxnLst/>
            <a:rect l="l" t="t" r="r" b="b"/>
            <a:pathLst>
              <a:path w="1553" h="4941" extrusionOk="0">
                <a:moveTo>
                  <a:pt x="1378" y="4941"/>
                </a:moveTo>
                <a:cubicBezTo>
                  <a:pt x="523" y="3753"/>
                  <a:pt x="0" y="1537"/>
                  <a:pt x="650" y="1"/>
                </a:cubicBezTo>
                <a:lnTo>
                  <a:pt x="840" y="80"/>
                </a:lnTo>
                <a:cubicBezTo>
                  <a:pt x="254" y="1505"/>
                  <a:pt x="729" y="3674"/>
                  <a:pt x="1552" y="4830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3" name="Google Shape;1413;p24"/>
          <p:cNvSpPr/>
          <p:nvPr/>
        </p:nvSpPr>
        <p:spPr>
          <a:xfrm rot="1771743">
            <a:off x="3197883" y="3669831"/>
            <a:ext cx="145380" cy="60201"/>
          </a:xfrm>
          <a:custGeom>
            <a:avLst/>
            <a:gdLst/>
            <a:ahLst/>
            <a:cxnLst/>
            <a:rect l="l" t="t" r="r" b="b"/>
            <a:pathLst>
              <a:path w="3405" h="1410" extrusionOk="0">
                <a:moveTo>
                  <a:pt x="3230" y="1410"/>
                </a:moveTo>
                <a:cubicBezTo>
                  <a:pt x="2724" y="729"/>
                  <a:pt x="1536" y="238"/>
                  <a:pt x="79" y="729"/>
                </a:cubicBezTo>
                <a:lnTo>
                  <a:pt x="0" y="539"/>
                </a:lnTo>
                <a:cubicBezTo>
                  <a:pt x="1568" y="1"/>
                  <a:pt x="2834" y="539"/>
                  <a:pt x="3404" y="128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4" name="Google Shape;1414;p24"/>
          <p:cNvSpPr/>
          <p:nvPr/>
        </p:nvSpPr>
        <p:spPr>
          <a:xfrm rot="1771743">
            <a:off x="2832849" y="4526885"/>
            <a:ext cx="571315" cy="413767"/>
          </a:xfrm>
          <a:custGeom>
            <a:avLst/>
            <a:gdLst/>
            <a:ahLst/>
            <a:cxnLst/>
            <a:rect l="l" t="t" r="r" b="b"/>
            <a:pathLst>
              <a:path w="13381" h="9691" extrusionOk="0">
                <a:moveTo>
                  <a:pt x="13238" y="9691"/>
                </a:moveTo>
                <a:cubicBezTo>
                  <a:pt x="9184" y="6065"/>
                  <a:pt x="4735" y="2866"/>
                  <a:pt x="1" y="190"/>
                </a:cubicBezTo>
                <a:lnTo>
                  <a:pt x="112" y="0"/>
                </a:lnTo>
                <a:cubicBezTo>
                  <a:pt x="4862" y="2692"/>
                  <a:pt x="9311" y="5890"/>
                  <a:pt x="13380" y="9532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5" name="Google Shape;1415;p24"/>
          <p:cNvSpPr/>
          <p:nvPr/>
        </p:nvSpPr>
        <p:spPr>
          <a:xfrm rot="1771743">
            <a:off x="2846148" y="4522626"/>
            <a:ext cx="393528" cy="243409"/>
          </a:xfrm>
          <a:custGeom>
            <a:avLst/>
            <a:gdLst/>
            <a:ahLst/>
            <a:cxnLst/>
            <a:rect l="l" t="t" r="r" b="b"/>
            <a:pathLst>
              <a:path w="9217" h="5701" extrusionOk="0">
                <a:moveTo>
                  <a:pt x="3864" y="2724"/>
                </a:moveTo>
                <a:cubicBezTo>
                  <a:pt x="3564" y="2787"/>
                  <a:pt x="3263" y="2882"/>
                  <a:pt x="2994" y="3009"/>
                </a:cubicBezTo>
                <a:cubicBezTo>
                  <a:pt x="2218" y="3373"/>
                  <a:pt x="1505" y="3848"/>
                  <a:pt x="888" y="4434"/>
                </a:cubicBezTo>
                <a:cubicBezTo>
                  <a:pt x="587" y="3405"/>
                  <a:pt x="619" y="1710"/>
                  <a:pt x="1" y="0"/>
                </a:cubicBezTo>
                <a:cubicBezTo>
                  <a:pt x="793" y="460"/>
                  <a:pt x="1648" y="792"/>
                  <a:pt x="2550" y="982"/>
                </a:cubicBezTo>
                <a:cubicBezTo>
                  <a:pt x="3674" y="1235"/>
                  <a:pt x="5004" y="1853"/>
                  <a:pt x="6192" y="2565"/>
                </a:cubicBezTo>
                <a:cubicBezTo>
                  <a:pt x="7253" y="3199"/>
                  <a:pt x="8250" y="3911"/>
                  <a:pt x="9216" y="4687"/>
                </a:cubicBezTo>
                <a:cubicBezTo>
                  <a:pt x="7902" y="3769"/>
                  <a:pt x="6034" y="4133"/>
                  <a:pt x="3469" y="5130"/>
                </a:cubicBezTo>
                <a:cubicBezTo>
                  <a:pt x="2028" y="5701"/>
                  <a:pt x="1394" y="5526"/>
                  <a:pt x="1046" y="4893"/>
                </a:cubicBezTo>
                <a:cubicBezTo>
                  <a:pt x="1632" y="4196"/>
                  <a:pt x="2313" y="3595"/>
                  <a:pt x="3073" y="3104"/>
                </a:cubicBezTo>
                <a:cubicBezTo>
                  <a:pt x="3326" y="2945"/>
                  <a:pt x="3579" y="2819"/>
                  <a:pt x="3864" y="272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6" name="Google Shape;1416;p24"/>
          <p:cNvSpPr/>
          <p:nvPr/>
        </p:nvSpPr>
        <p:spPr>
          <a:xfrm rot="1771743">
            <a:off x="2796981" y="4275168"/>
            <a:ext cx="533443" cy="455011"/>
          </a:xfrm>
          <a:custGeom>
            <a:avLst/>
            <a:gdLst/>
            <a:ahLst/>
            <a:cxnLst/>
            <a:rect l="l" t="t" r="r" b="b"/>
            <a:pathLst>
              <a:path w="12494" h="10657" extrusionOk="0">
                <a:moveTo>
                  <a:pt x="2756" y="2170"/>
                </a:moveTo>
                <a:cubicBezTo>
                  <a:pt x="2202" y="2249"/>
                  <a:pt x="1521" y="2740"/>
                  <a:pt x="777" y="3341"/>
                </a:cubicBezTo>
                <a:cubicBezTo>
                  <a:pt x="413" y="2629"/>
                  <a:pt x="175" y="1853"/>
                  <a:pt x="64" y="1061"/>
                </a:cubicBezTo>
                <a:cubicBezTo>
                  <a:pt x="17" y="697"/>
                  <a:pt x="1" y="349"/>
                  <a:pt x="17" y="0"/>
                </a:cubicBezTo>
                <a:cubicBezTo>
                  <a:pt x="998" y="950"/>
                  <a:pt x="2012" y="1061"/>
                  <a:pt x="3104" y="1204"/>
                </a:cubicBezTo>
                <a:cubicBezTo>
                  <a:pt x="4197" y="1330"/>
                  <a:pt x="5353" y="1473"/>
                  <a:pt x="6540" y="2455"/>
                </a:cubicBezTo>
                <a:cubicBezTo>
                  <a:pt x="7744" y="3468"/>
                  <a:pt x="8678" y="4972"/>
                  <a:pt x="9564" y="6492"/>
                </a:cubicBezTo>
                <a:cubicBezTo>
                  <a:pt x="10451" y="7996"/>
                  <a:pt x="11306" y="9532"/>
                  <a:pt x="12494" y="10656"/>
                </a:cubicBezTo>
                <a:cubicBezTo>
                  <a:pt x="11528" y="9849"/>
                  <a:pt x="10514" y="9089"/>
                  <a:pt x="9438" y="8424"/>
                </a:cubicBezTo>
                <a:cubicBezTo>
                  <a:pt x="8139" y="7600"/>
                  <a:pt x="6651" y="6872"/>
                  <a:pt x="5400" y="6587"/>
                </a:cubicBezTo>
                <a:cubicBezTo>
                  <a:pt x="2962" y="6049"/>
                  <a:pt x="1679" y="4893"/>
                  <a:pt x="935" y="3642"/>
                </a:cubicBezTo>
                <a:cubicBezTo>
                  <a:pt x="1505" y="2961"/>
                  <a:pt x="2281" y="2375"/>
                  <a:pt x="2756" y="217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7" name="Google Shape;1417;p24"/>
          <p:cNvSpPr/>
          <p:nvPr/>
        </p:nvSpPr>
        <p:spPr>
          <a:xfrm rot="1771743">
            <a:off x="3764013" y="3934645"/>
            <a:ext cx="24380" cy="20793"/>
          </a:xfrm>
          <a:custGeom>
            <a:avLst/>
            <a:gdLst/>
            <a:ahLst/>
            <a:cxnLst/>
            <a:rect l="l" t="t" r="r" b="b"/>
            <a:pathLst>
              <a:path w="571" h="487" extrusionOk="0">
                <a:moveTo>
                  <a:pt x="333" y="1"/>
                </a:moveTo>
                <a:cubicBezTo>
                  <a:pt x="111" y="1"/>
                  <a:pt x="0" y="254"/>
                  <a:pt x="159" y="412"/>
                </a:cubicBezTo>
                <a:cubicBezTo>
                  <a:pt x="205" y="464"/>
                  <a:pt x="265" y="487"/>
                  <a:pt x="324" y="487"/>
                </a:cubicBezTo>
                <a:cubicBezTo>
                  <a:pt x="448" y="487"/>
                  <a:pt x="570" y="388"/>
                  <a:pt x="570" y="238"/>
                </a:cubicBezTo>
                <a:cubicBezTo>
                  <a:pt x="570" y="112"/>
                  <a:pt x="460" y="1"/>
                  <a:pt x="33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8" name="Google Shape;1418;p24"/>
          <p:cNvSpPr/>
          <p:nvPr/>
        </p:nvSpPr>
        <p:spPr>
          <a:xfrm rot="1771743">
            <a:off x="3677945" y="3986975"/>
            <a:ext cx="22373" cy="19213"/>
          </a:xfrm>
          <a:custGeom>
            <a:avLst/>
            <a:gdLst/>
            <a:ahLst/>
            <a:cxnLst/>
            <a:rect l="l" t="t" r="r" b="b"/>
            <a:pathLst>
              <a:path w="524" h="450" extrusionOk="0">
                <a:moveTo>
                  <a:pt x="301" y="1"/>
                </a:moveTo>
                <a:cubicBezTo>
                  <a:pt x="111" y="1"/>
                  <a:pt x="1" y="238"/>
                  <a:pt x="143" y="381"/>
                </a:cubicBezTo>
                <a:cubicBezTo>
                  <a:pt x="190" y="428"/>
                  <a:pt x="247" y="449"/>
                  <a:pt x="303" y="449"/>
                </a:cubicBezTo>
                <a:cubicBezTo>
                  <a:pt x="416" y="449"/>
                  <a:pt x="523" y="361"/>
                  <a:pt x="523" y="223"/>
                </a:cubicBezTo>
                <a:cubicBezTo>
                  <a:pt x="523" y="96"/>
                  <a:pt x="428" y="1"/>
                  <a:pt x="301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9" name="Google Shape;1419;p24"/>
          <p:cNvSpPr/>
          <p:nvPr/>
        </p:nvSpPr>
        <p:spPr>
          <a:xfrm rot="1771743">
            <a:off x="3606127" y="4132944"/>
            <a:ext cx="31851" cy="27197"/>
          </a:xfrm>
          <a:custGeom>
            <a:avLst/>
            <a:gdLst/>
            <a:ahLst/>
            <a:cxnLst/>
            <a:rect l="l" t="t" r="r" b="b"/>
            <a:pathLst>
              <a:path w="746" h="637" extrusionOk="0">
                <a:moveTo>
                  <a:pt x="428" y="1"/>
                </a:moveTo>
                <a:cubicBezTo>
                  <a:pt x="143" y="1"/>
                  <a:pt x="1" y="349"/>
                  <a:pt x="207" y="539"/>
                </a:cubicBezTo>
                <a:cubicBezTo>
                  <a:pt x="269" y="606"/>
                  <a:pt x="346" y="636"/>
                  <a:pt x="423" y="636"/>
                </a:cubicBezTo>
                <a:cubicBezTo>
                  <a:pt x="580" y="636"/>
                  <a:pt x="734" y="509"/>
                  <a:pt x="745" y="317"/>
                </a:cubicBezTo>
                <a:cubicBezTo>
                  <a:pt x="745" y="143"/>
                  <a:pt x="603" y="1"/>
                  <a:pt x="42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0" name="Google Shape;1420;p24"/>
          <p:cNvSpPr/>
          <p:nvPr/>
        </p:nvSpPr>
        <p:spPr>
          <a:xfrm rot="1771743">
            <a:off x="3624331" y="4157509"/>
            <a:ext cx="27112" cy="27752"/>
          </a:xfrm>
          <a:custGeom>
            <a:avLst/>
            <a:gdLst/>
            <a:ahLst/>
            <a:cxnLst/>
            <a:rect l="l" t="t" r="r" b="b"/>
            <a:pathLst>
              <a:path w="635" h="650" extrusionOk="0">
                <a:moveTo>
                  <a:pt x="318" y="0"/>
                </a:moveTo>
                <a:cubicBezTo>
                  <a:pt x="143" y="0"/>
                  <a:pt x="1" y="143"/>
                  <a:pt x="1" y="333"/>
                </a:cubicBezTo>
                <a:cubicBezTo>
                  <a:pt x="1" y="507"/>
                  <a:pt x="143" y="650"/>
                  <a:pt x="318" y="650"/>
                </a:cubicBezTo>
                <a:cubicBezTo>
                  <a:pt x="492" y="650"/>
                  <a:pt x="634" y="507"/>
                  <a:pt x="634" y="333"/>
                </a:cubicBezTo>
                <a:cubicBezTo>
                  <a:pt x="634" y="143"/>
                  <a:pt x="492" y="0"/>
                  <a:pt x="31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1" name="Google Shape;1421;p24"/>
          <p:cNvSpPr/>
          <p:nvPr/>
        </p:nvSpPr>
        <p:spPr>
          <a:xfrm rot="1771743">
            <a:off x="3298714" y="3873790"/>
            <a:ext cx="16951" cy="16780"/>
          </a:xfrm>
          <a:custGeom>
            <a:avLst/>
            <a:gdLst/>
            <a:ahLst/>
            <a:cxnLst/>
            <a:rect l="l" t="t" r="r" b="b"/>
            <a:pathLst>
              <a:path w="397" h="393" extrusionOk="0">
                <a:moveTo>
                  <a:pt x="198" y="1"/>
                </a:moveTo>
                <a:cubicBezTo>
                  <a:pt x="99" y="1"/>
                  <a:pt x="1" y="64"/>
                  <a:pt x="1" y="191"/>
                </a:cubicBezTo>
                <a:cubicBezTo>
                  <a:pt x="1" y="325"/>
                  <a:pt x="99" y="393"/>
                  <a:pt x="198" y="393"/>
                </a:cubicBezTo>
                <a:cubicBezTo>
                  <a:pt x="297" y="393"/>
                  <a:pt x="396" y="325"/>
                  <a:pt x="396" y="191"/>
                </a:cubicBezTo>
                <a:cubicBezTo>
                  <a:pt x="396" y="64"/>
                  <a:pt x="297" y="1"/>
                  <a:pt x="19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2" name="Google Shape;1422;p24"/>
          <p:cNvSpPr/>
          <p:nvPr/>
        </p:nvSpPr>
        <p:spPr>
          <a:xfrm rot="1771743">
            <a:off x="3404814" y="3883450"/>
            <a:ext cx="25703" cy="25703"/>
          </a:xfrm>
          <a:custGeom>
            <a:avLst/>
            <a:gdLst/>
            <a:ahLst/>
            <a:cxnLst/>
            <a:rect l="l" t="t" r="r" b="b"/>
            <a:pathLst>
              <a:path w="602" h="602" extrusionOk="0">
                <a:moveTo>
                  <a:pt x="301" y="0"/>
                </a:moveTo>
                <a:cubicBezTo>
                  <a:pt x="143" y="0"/>
                  <a:pt x="0" y="143"/>
                  <a:pt x="0" y="301"/>
                </a:cubicBezTo>
                <a:cubicBezTo>
                  <a:pt x="0" y="459"/>
                  <a:pt x="143" y="602"/>
                  <a:pt x="301" y="602"/>
                </a:cubicBezTo>
                <a:cubicBezTo>
                  <a:pt x="459" y="602"/>
                  <a:pt x="602" y="459"/>
                  <a:pt x="602" y="301"/>
                </a:cubicBezTo>
                <a:cubicBezTo>
                  <a:pt x="602" y="143"/>
                  <a:pt x="459" y="0"/>
                  <a:pt x="30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3" name="Google Shape;1423;p24"/>
          <p:cNvSpPr/>
          <p:nvPr/>
        </p:nvSpPr>
        <p:spPr>
          <a:xfrm rot="1771743">
            <a:off x="3315387" y="3822633"/>
            <a:ext cx="18957" cy="19683"/>
          </a:xfrm>
          <a:custGeom>
            <a:avLst/>
            <a:gdLst/>
            <a:ahLst/>
            <a:cxnLst/>
            <a:rect l="l" t="t" r="r" b="b"/>
            <a:pathLst>
              <a:path w="444" h="461" extrusionOk="0">
                <a:moveTo>
                  <a:pt x="222" y="1"/>
                </a:moveTo>
                <a:cubicBezTo>
                  <a:pt x="95" y="1"/>
                  <a:pt x="0" y="112"/>
                  <a:pt x="0" y="238"/>
                </a:cubicBezTo>
                <a:cubicBezTo>
                  <a:pt x="0" y="365"/>
                  <a:pt x="95" y="460"/>
                  <a:pt x="222" y="460"/>
                </a:cubicBezTo>
                <a:cubicBezTo>
                  <a:pt x="348" y="460"/>
                  <a:pt x="443" y="365"/>
                  <a:pt x="443" y="238"/>
                </a:cubicBezTo>
                <a:cubicBezTo>
                  <a:pt x="443" y="112"/>
                  <a:pt x="348" y="1"/>
                  <a:pt x="22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4" name="Google Shape;1424;p24"/>
          <p:cNvSpPr/>
          <p:nvPr/>
        </p:nvSpPr>
        <p:spPr>
          <a:xfrm rot="1771743">
            <a:off x="3348831" y="3692384"/>
            <a:ext cx="19640" cy="16737"/>
          </a:xfrm>
          <a:custGeom>
            <a:avLst/>
            <a:gdLst/>
            <a:ahLst/>
            <a:cxnLst/>
            <a:rect l="l" t="t" r="r" b="b"/>
            <a:pathLst>
              <a:path w="460" h="392" extrusionOk="0">
                <a:moveTo>
                  <a:pt x="254" y="1"/>
                </a:moveTo>
                <a:cubicBezTo>
                  <a:pt x="80" y="1"/>
                  <a:pt x="1" y="207"/>
                  <a:pt x="112" y="333"/>
                </a:cubicBezTo>
                <a:cubicBezTo>
                  <a:pt x="152" y="374"/>
                  <a:pt x="202" y="392"/>
                  <a:pt x="251" y="392"/>
                </a:cubicBezTo>
                <a:cubicBezTo>
                  <a:pt x="357" y="392"/>
                  <a:pt x="460" y="310"/>
                  <a:pt x="460" y="191"/>
                </a:cubicBezTo>
                <a:cubicBezTo>
                  <a:pt x="460" y="80"/>
                  <a:pt x="365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5" name="Google Shape;1425;p24"/>
          <p:cNvSpPr/>
          <p:nvPr/>
        </p:nvSpPr>
        <p:spPr>
          <a:xfrm rot="1771743">
            <a:off x="3458203" y="3619157"/>
            <a:ext cx="20964" cy="21647"/>
          </a:xfrm>
          <a:custGeom>
            <a:avLst/>
            <a:gdLst/>
            <a:ahLst/>
            <a:cxnLst/>
            <a:rect l="l" t="t" r="r" b="b"/>
            <a:pathLst>
              <a:path w="491" h="507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07"/>
                  <a:pt x="253" y="507"/>
                </a:cubicBezTo>
                <a:cubicBezTo>
                  <a:pt x="380" y="507"/>
                  <a:pt x="491" y="396"/>
                  <a:pt x="491" y="253"/>
                </a:cubicBezTo>
                <a:cubicBezTo>
                  <a:pt x="491" y="111"/>
                  <a:pt x="380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6" name="Google Shape;1426;p24"/>
          <p:cNvSpPr/>
          <p:nvPr/>
        </p:nvSpPr>
        <p:spPr>
          <a:xfrm rot="1771743">
            <a:off x="3240653" y="3541814"/>
            <a:ext cx="19640" cy="16865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69" y="0"/>
                </a:moveTo>
                <a:cubicBezTo>
                  <a:pt x="95" y="0"/>
                  <a:pt x="0" y="206"/>
                  <a:pt x="127" y="333"/>
                </a:cubicBezTo>
                <a:cubicBezTo>
                  <a:pt x="169" y="375"/>
                  <a:pt x="220" y="394"/>
                  <a:pt x="269" y="394"/>
                </a:cubicBezTo>
                <a:cubicBezTo>
                  <a:pt x="368" y="394"/>
                  <a:pt x="459" y="317"/>
                  <a:pt x="459" y="190"/>
                </a:cubicBezTo>
                <a:cubicBezTo>
                  <a:pt x="459" y="79"/>
                  <a:pt x="380" y="0"/>
                  <a:pt x="26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7" name="Google Shape;1427;p24"/>
          <p:cNvSpPr/>
          <p:nvPr/>
        </p:nvSpPr>
        <p:spPr>
          <a:xfrm rot="1771743">
            <a:off x="3361324" y="3594334"/>
            <a:ext cx="25745" cy="22201"/>
          </a:xfrm>
          <a:custGeom>
            <a:avLst/>
            <a:gdLst/>
            <a:ahLst/>
            <a:cxnLst/>
            <a:rect l="l" t="t" r="r" b="b"/>
            <a:pathLst>
              <a:path w="603" h="520" extrusionOk="0">
                <a:moveTo>
                  <a:pt x="373" y="1"/>
                </a:moveTo>
                <a:cubicBezTo>
                  <a:pt x="365" y="1"/>
                  <a:pt x="357" y="1"/>
                  <a:pt x="349" y="2"/>
                </a:cubicBezTo>
                <a:cubicBezTo>
                  <a:pt x="112" y="2"/>
                  <a:pt x="1" y="271"/>
                  <a:pt x="159" y="445"/>
                </a:cubicBezTo>
                <a:cubicBezTo>
                  <a:pt x="210" y="496"/>
                  <a:pt x="274" y="519"/>
                  <a:pt x="337" y="519"/>
                </a:cubicBezTo>
                <a:cubicBezTo>
                  <a:pt x="471" y="519"/>
                  <a:pt x="602" y="416"/>
                  <a:pt x="602" y="255"/>
                </a:cubicBezTo>
                <a:cubicBezTo>
                  <a:pt x="602" y="121"/>
                  <a:pt x="504" y="1"/>
                  <a:pt x="37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8" name="Google Shape;1428;p24"/>
          <p:cNvSpPr/>
          <p:nvPr/>
        </p:nvSpPr>
        <p:spPr>
          <a:xfrm rot="1771743">
            <a:off x="2949597" y="3599798"/>
            <a:ext cx="30443" cy="26172"/>
          </a:xfrm>
          <a:custGeom>
            <a:avLst/>
            <a:gdLst/>
            <a:ahLst/>
            <a:cxnLst/>
            <a:rect l="l" t="t" r="r" b="b"/>
            <a:pathLst>
              <a:path w="713" h="613" extrusionOk="0">
                <a:moveTo>
                  <a:pt x="412" y="0"/>
                </a:moveTo>
                <a:cubicBezTo>
                  <a:pt x="143" y="0"/>
                  <a:pt x="0" y="333"/>
                  <a:pt x="190" y="523"/>
                </a:cubicBezTo>
                <a:cubicBezTo>
                  <a:pt x="252" y="585"/>
                  <a:pt x="329" y="613"/>
                  <a:pt x="405" y="613"/>
                </a:cubicBezTo>
                <a:cubicBezTo>
                  <a:pt x="562" y="613"/>
                  <a:pt x="713" y="493"/>
                  <a:pt x="713" y="301"/>
                </a:cubicBezTo>
                <a:cubicBezTo>
                  <a:pt x="713" y="143"/>
                  <a:pt x="586" y="0"/>
                  <a:pt x="41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29" name="Google Shape;1429;p24"/>
          <p:cNvSpPr/>
          <p:nvPr/>
        </p:nvSpPr>
        <p:spPr>
          <a:xfrm rot="1771743">
            <a:off x="2649912" y="3713948"/>
            <a:ext cx="22373" cy="19853"/>
          </a:xfrm>
          <a:custGeom>
            <a:avLst/>
            <a:gdLst/>
            <a:ahLst/>
            <a:cxnLst/>
            <a:rect l="l" t="t" r="r" b="b"/>
            <a:pathLst>
              <a:path w="524" h="465" extrusionOk="0">
                <a:moveTo>
                  <a:pt x="302" y="1"/>
                </a:moveTo>
                <a:cubicBezTo>
                  <a:pt x="96" y="1"/>
                  <a:pt x="1" y="254"/>
                  <a:pt x="143" y="397"/>
                </a:cubicBezTo>
                <a:cubicBezTo>
                  <a:pt x="190" y="443"/>
                  <a:pt x="247" y="465"/>
                  <a:pt x="303" y="465"/>
                </a:cubicBezTo>
                <a:cubicBezTo>
                  <a:pt x="416" y="465"/>
                  <a:pt x="523" y="376"/>
                  <a:pt x="523" y="238"/>
                </a:cubicBezTo>
                <a:cubicBezTo>
                  <a:pt x="523" y="112"/>
                  <a:pt x="428" y="1"/>
                  <a:pt x="30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0" name="Google Shape;1430;p24"/>
          <p:cNvSpPr/>
          <p:nvPr/>
        </p:nvSpPr>
        <p:spPr>
          <a:xfrm rot="1771743">
            <a:off x="2789916" y="3699475"/>
            <a:ext cx="20323" cy="20323"/>
          </a:xfrm>
          <a:custGeom>
            <a:avLst/>
            <a:gdLst/>
            <a:ahLst/>
            <a:cxnLst/>
            <a:rect l="l" t="t" r="r" b="b"/>
            <a:pathLst>
              <a:path w="476" h="476" extrusionOk="0">
                <a:moveTo>
                  <a:pt x="238" y="1"/>
                </a:moveTo>
                <a:cubicBezTo>
                  <a:pt x="111" y="1"/>
                  <a:pt x="0" y="112"/>
                  <a:pt x="0" y="238"/>
                </a:cubicBezTo>
                <a:cubicBezTo>
                  <a:pt x="0" y="365"/>
                  <a:pt x="111" y="476"/>
                  <a:pt x="238" y="476"/>
                </a:cubicBezTo>
                <a:cubicBezTo>
                  <a:pt x="365" y="476"/>
                  <a:pt x="475" y="365"/>
                  <a:pt x="475" y="238"/>
                </a:cubicBezTo>
                <a:cubicBezTo>
                  <a:pt x="475" y="112"/>
                  <a:pt x="365" y="1"/>
                  <a:pt x="23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1" name="Google Shape;1431;p24"/>
          <p:cNvSpPr/>
          <p:nvPr/>
        </p:nvSpPr>
        <p:spPr>
          <a:xfrm>
            <a:off x="220373" y="1667848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2" name="Google Shape;1432;p24"/>
          <p:cNvSpPr/>
          <p:nvPr/>
        </p:nvSpPr>
        <p:spPr>
          <a:xfrm>
            <a:off x="11639745" y="16402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3" name="Google Shape;1433;p24"/>
          <p:cNvSpPr/>
          <p:nvPr/>
        </p:nvSpPr>
        <p:spPr>
          <a:xfrm>
            <a:off x="10109345" y="5637050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4" name="Google Shape;1434;p24"/>
          <p:cNvSpPr/>
          <p:nvPr/>
        </p:nvSpPr>
        <p:spPr>
          <a:xfrm>
            <a:off x="1246567" y="6182432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5" name="Google Shape;1435;p24"/>
          <p:cNvSpPr/>
          <p:nvPr/>
        </p:nvSpPr>
        <p:spPr>
          <a:xfrm>
            <a:off x="3693698" y="1230609"/>
            <a:ext cx="48171" cy="48171"/>
          </a:xfrm>
          <a:custGeom>
            <a:avLst/>
            <a:gdLst/>
            <a:ahLst/>
            <a:cxnLst/>
            <a:rect l="l" t="t" r="r" b="b"/>
            <a:pathLst>
              <a:path w="555" h="555" extrusionOk="0">
                <a:moveTo>
                  <a:pt x="285" y="1"/>
                </a:moveTo>
                <a:cubicBezTo>
                  <a:pt x="127" y="1"/>
                  <a:pt x="0" y="127"/>
                  <a:pt x="0" y="286"/>
                </a:cubicBezTo>
                <a:cubicBezTo>
                  <a:pt x="0" y="428"/>
                  <a:pt x="127" y="555"/>
                  <a:pt x="285" y="555"/>
                </a:cubicBezTo>
                <a:cubicBezTo>
                  <a:pt x="443" y="555"/>
                  <a:pt x="554" y="428"/>
                  <a:pt x="554" y="286"/>
                </a:cubicBezTo>
                <a:cubicBezTo>
                  <a:pt x="554" y="127"/>
                  <a:pt x="443" y="1"/>
                  <a:pt x="285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6" name="Google Shape;1436;p24"/>
          <p:cNvSpPr/>
          <p:nvPr/>
        </p:nvSpPr>
        <p:spPr>
          <a:xfrm>
            <a:off x="3734927" y="821897"/>
            <a:ext cx="538900" cy="147201"/>
          </a:xfrm>
          <a:custGeom>
            <a:avLst/>
            <a:gdLst/>
            <a:ahLst/>
            <a:cxnLst/>
            <a:rect l="l" t="t" r="r" b="b"/>
            <a:pathLst>
              <a:path w="6209" h="1696" extrusionOk="0">
                <a:moveTo>
                  <a:pt x="3065" y="1"/>
                </a:moveTo>
                <a:cubicBezTo>
                  <a:pt x="2750" y="1"/>
                  <a:pt x="2499" y="378"/>
                  <a:pt x="2755" y="672"/>
                </a:cubicBezTo>
                <a:cubicBezTo>
                  <a:pt x="2626" y="595"/>
                  <a:pt x="2483" y="555"/>
                  <a:pt x="2343" y="555"/>
                </a:cubicBezTo>
                <a:cubicBezTo>
                  <a:pt x="2226" y="555"/>
                  <a:pt x="2112" y="583"/>
                  <a:pt x="2011" y="641"/>
                </a:cubicBezTo>
                <a:cubicBezTo>
                  <a:pt x="1612" y="858"/>
                  <a:pt x="1273" y="921"/>
                  <a:pt x="991" y="921"/>
                </a:cubicBezTo>
                <a:cubicBezTo>
                  <a:pt x="602" y="921"/>
                  <a:pt x="321" y="802"/>
                  <a:pt x="137" y="802"/>
                </a:cubicBezTo>
                <a:cubicBezTo>
                  <a:pt x="104" y="802"/>
                  <a:pt x="74" y="806"/>
                  <a:pt x="48" y="815"/>
                </a:cubicBezTo>
                <a:cubicBezTo>
                  <a:pt x="0" y="862"/>
                  <a:pt x="0" y="941"/>
                  <a:pt x="48" y="1005"/>
                </a:cubicBezTo>
                <a:cubicBezTo>
                  <a:pt x="84" y="1036"/>
                  <a:pt x="128" y="1046"/>
                  <a:pt x="175" y="1046"/>
                </a:cubicBezTo>
                <a:cubicBezTo>
                  <a:pt x="272" y="1046"/>
                  <a:pt x="379" y="1000"/>
                  <a:pt x="443" y="989"/>
                </a:cubicBezTo>
                <a:cubicBezTo>
                  <a:pt x="490" y="978"/>
                  <a:pt x="536" y="973"/>
                  <a:pt x="581" y="973"/>
                </a:cubicBezTo>
                <a:cubicBezTo>
                  <a:pt x="800" y="973"/>
                  <a:pt x="1010" y="1084"/>
                  <a:pt x="1219" y="1163"/>
                </a:cubicBezTo>
                <a:cubicBezTo>
                  <a:pt x="1350" y="1234"/>
                  <a:pt x="1489" y="1270"/>
                  <a:pt x="1631" y="1270"/>
                </a:cubicBezTo>
                <a:cubicBezTo>
                  <a:pt x="1678" y="1270"/>
                  <a:pt x="1726" y="1266"/>
                  <a:pt x="1773" y="1258"/>
                </a:cubicBezTo>
                <a:lnTo>
                  <a:pt x="1773" y="1258"/>
                </a:lnTo>
                <a:cubicBezTo>
                  <a:pt x="1647" y="1353"/>
                  <a:pt x="1710" y="1591"/>
                  <a:pt x="1948" y="1638"/>
                </a:cubicBezTo>
                <a:cubicBezTo>
                  <a:pt x="2115" y="1678"/>
                  <a:pt x="2275" y="1696"/>
                  <a:pt x="2419" y="1696"/>
                </a:cubicBezTo>
                <a:cubicBezTo>
                  <a:pt x="2901" y="1696"/>
                  <a:pt x="3213" y="1501"/>
                  <a:pt x="3103" y="1306"/>
                </a:cubicBezTo>
                <a:cubicBezTo>
                  <a:pt x="3160" y="1283"/>
                  <a:pt x="3216" y="1274"/>
                  <a:pt x="3273" y="1274"/>
                </a:cubicBezTo>
                <a:cubicBezTo>
                  <a:pt x="3532" y="1274"/>
                  <a:pt x="3785" y="1475"/>
                  <a:pt x="4006" y="1527"/>
                </a:cubicBezTo>
                <a:cubicBezTo>
                  <a:pt x="4092" y="1550"/>
                  <a:pt x="4176" y="1561"/>
                  <a:pt x="4254" y="1561"/>
                </a:cubicBezTo>
                <a:cubicBezTo>
                  <a:pt x="4503" y="1561"/>
                  <a:pt x="4687" y="1448"/>
                  <a:pt x="4687" y="1242"/>
                </a:cubicBezTo>
                <a:cubicBezTo>
                  <a:pt x="4687" y="1242"/>
                  <a:pt x="4977" y="1345"/>
                  <a:pt x="5300" y="1345"/>
                </a:cubicBezTo>
                <a:cubicBezTo>
                  <a:pt x="5499" y="1345"/>
                  <a:pt x="5711" y="1306"/>
                  <a:pt x="5874" y="1179"/>
                </a:cubicBezTo>
                <a:cubicBezTo>
                  <a:pt x="6209" y="932"/>
                  <a:pt x="6063" y="471"/>
                  <a:pt x="5742" y="471"/>
                </a:cubicBezTo>
                <a:cubicBezTo>
                  <a:pt x="5714" y="471"/>
                  <a:pt x="5684" y="475"/>
                  <a:pt x="5653" y="482"/>
                </a:cubicBezTo>
                <a:cubicBezTo>
                  <a:pt x="5415" y="561"/>
                  <a:pt x="5209" y="688"/>
                  <a:pt x="5051" y="862"/>
                </a:cubicBezTo>
                <a:cubicBezTo>
                  <a:pt x="5035" y="672"/>
                  <a:pt x="4988" y="482"/>
                  <a:pt x="4877" y="308"/>
                </a:cubicBezTo>
                <a:cubicBezTo>
                  <a:pt x="4792" y="187"/>
                  <a:pt x="4651" y="112"/>
                  <a:pt x="4505" y="112"/>
                </a:cubicBezTo>
                <a:cubicBezTo>
                  <a:pt x="4460" y="112"/>
                  <a:pt x="4415" y="119"/>
                  <a:pt x="4370" y="134"/>
                </a:cubicBezTo>
                <a:cubicBezTo>
                  <a:pt x="4164" y="229"/>
                  <a:pt x="4069" y="498"/>
                  <a:pt x="3848" y="514"/>
                </a:cubicBezTo>
                <a:cubicBezTo>
                  <a:pt x="3842" y="514"/>
                  <a:pt x="3836" y="514"/>
                  <a:pt x="3830" y="514"/>
                </a:cubicBezTo>
                <a:cubicBezTo>
                  <a:pt x="3589" y="514"/>
                  <a:pt x="3479" y="194"/>
                  <a:pt x="3293" y="71"/>
                </a:cubicBezTo>
                <a:cubicBezTo>
                  <a:pt x="3218" y="22"/>
                  <a:pt x="3139" y="1"/>
                  <a:pt x="306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7" name="Google Shape;1437;p24"/>
          <p:cNvSpPr/>
          <p:nvPr/>
        </p:nvSpPr>
        <p:spPr>
          <a:xfrm>
            <a:off x="3825626" y="1447769"/>
            <a:ext cx="78375" cy="83929"/>
          </a:xfrm>
          <a:custGeom>
            <a:avLst/>
            <a:gdLst/>
            <a:ahLst/>
            <a:cxnLst/>
            <a:rect l="l" t="t" r="r" b="b"/>
            <a:pathLst>
              <a:path w="903" h="967" extrusionOk="0">
                <a:moveTo>
                  <a:pt x="697" y="1"/>
                </a:moveTo>
                <a:lnTo>
                  <a:pt x="0" y="270"/>
                </a:lnTo>
                <a:lnTo>
                  <a:pt x="348" y="966"/>
                </a:lnTo>
                <a:lnTo>
                  <a:pt x="903" y="745"/>
                </a:lnTo>
                <a:lnTo>
                  <a:pt x="697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8" name="Google Shape;1438;p24"/>
          <p:cNvSpPr/>
          <p:nvPr/>
        </p:nvSpPr>
        <p:spPr>
          <a:xfrm>
            <a:off x="3870933" y="1314452"/>
            <a:ext cx="16577" cy="156749"/>
          </a:xfrm>
          <a:custGeom>
            <a:avLst/>
            <a:gdLst/>
            <a:ahLst/>
            <a:cxnLst/>
            <a:rect l="l" t="t" r="r" b="b"/>
            <a:pathLst>
              <a:path w="191" h="1806" fill="none" extrusionOk="0">
                <a:moveTo>
                  <a:pt x="191" y="1806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39" name="Google Shape;1439;p24"/>
          <p:cNvSpPr/>
          <p:nvPr/>
        </p:nvSpPr>
        <p:spPr>
          <a:xfrm>
            <a:off x="3744473" y="1365314"/>
            <a:ext cx="94952" cy="125156"/>
          </a:xfrm>
          <a:custGeom>
            <a:avLst/>
            <a:gdLst/>
            <a:ahLst/>
            <a:cxnLst/>
            <a:rect l="l" t="t" r="r" b="b"/>
            <a:pathLst>
              <a:path w="1094" h="1442" fill="none" extrusionOk="0">
                <a:moveTo>
                  <a:pt x="1093" y="1441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0" name="Google Shape;1440;p24"/>
          <p:cNvSpPr/>
          <p:nvPr/>
        </p:nvSpPr>
        <p:spPr>
          <a:xfrm>
            <a:off x="3857219" y="1318619"/>
            <a:ext cx="42703" cy="195199"/>
          </a:xfrm>
          <a:custGeom>
            <a:avLst/>
            <a:gdLst/>
            <a:ahLst/>
            <a:cxnLst/>
            <a:rect l="l" t="t" r="r" b="b"/>
            <a:pathLst>
              <a:path w="492" h="2249" fill="none" extrusionOk="0">
                <a:moveTo>
                  <a:pt x="491" y="2249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1" name="Google Shape;1441;p24"/>
          <p:cNvSpPr/>
          <p:nvPr/>
        </p:nvSpPr>
        <p:spPr>
          <a:xfrm>
            <a:off x="3756885" y="1359846"/>
            <a:ext cx="104499" cy="170463"/>
          </a:xfrm>
          <a:custGeom>
            <a:avLst/>
            <a:gdLst/>
            <a:ahLst/>
            <a:cxnLst/>
            <a:rect l="l" t="t" r="r" b="b"/>
            <a:pathLst>
              <a:path w="1204" h="1964" fill="none" extrusionOk="0">
                <a:moveTo>
                  <a:pt x="1204" y="1964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2" name="Google Shape;1442;p24"/>
          <p:cNvSpPr/>
          <p:nvPr/>
        </p:nvSpPr>
        <p:spPr>
          <a:xfrm>
            <a:off x="3204443" y="505097"/>
            <a:ext cx="826012" cy="872707"/>
          </a:xfrm>
          <a:custGeom>
            <a:avLst/>
            <a:gdLst/>
            <a:ahLst/>
            <a:cxnLst/>
            <a:rect l="l" t="t" r="r" b="b"/>
            <a:pathLst>
              <a:path w="9517" h="10055" extrusionOk="0">
                <a:moveTo>
                  <a:pt x="4784" y="1"/>
                </a:moveTo>
                <a:cubicBezTo>
                  <a:pt x="4267" y="1"/>
                  <a:pt x="3741" y="97"/>
                  <a:pt x="3230" y="301"/>
                </a:cubicBezTo>
                <a:cubicBezTo>
                  <a:pt x="1045" y="1171"/>
                  <a:pt x="0" y="3673"/>
                  <a:pt x="919" y="5842"/>
                </a:cubicBezTo>
                <a:cubicBezTo>
                  <a:pt x="1726" y="7869"/>
                  <a:pt x="4228" y="9326"/>
                  <a:pt x="5859" y="10054"/>
                </a:cubicBezTo>
                <a:lnTo>
                  <a:pt x="8028" y="9183"/>
                </a:lnTo>
                <a:cubicBezTo>
                  <a:pt x="8709" y="7536"/>
                  <a:pt x="9516" y="4750"/>
                  <a:pt x="8709" y="2723"/>
                </a:cubicBezTo>
                <a:cubicBezTo>
                  <a:pt x="8078" y="1036"/>
                  <a:pt x="6480" y="1"/>
                  <a:pt x="4784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3" name="Google Shape;1443;p24"/>
          <p:cNvSpPr/>
          <p:nvPr/>
        </p:nvSpPr>
        <p:spPr>
          <a:xfrm>
            <a:off x="3311634" y="524887"/>
            <a:ext cx="619877" cy="840507"/>
          </a:xfrm>
          <a:custGeom>
            <a:avLst/>
            <a:gdLst/>
            <a:ahLst/>
            <a:cxnLst/>
            <a:rect l="l" t="t" r="r" b="b"/>
            <a:pathLst>
              <a:path w="7142" h="9684" extrusionOk="0">
                <a:moveTo>
                  <a:pt x="2844" y="1"/>
                </a:moveTo>
                <a:cubicBezTo>
                  <a:pt x="2570" y="1"/>
                  <a:pt x="2301" y="50"/>
                  <a:pt x="2043" y="152"/>
                </a:cubicBezTo>
                <a:cubicBezTo>
                  <a:pt x="523" y="753"/>
                  <a:pt x="0" y="2986"/>
                  <a:pt x="855" y="5139"/>
                </a:cubicBezTo>
                <a:cubicBezTo>
                  <a:pt x="1663" y="7166"/>
                  <a:pt x="3674" y="8844"/>
                  <a:pt x="4956" y="9684"/>
                </a:cubicBezTo>
                <a:lnTo>
                  <a:pt x="6492" y="9066"/>
                </a:lnTo>
                <a:cubicBezTo>
                  <a:pt x="6825" y="7578"/>
                  <a:pt x="7141" y="4981"/>
                  <a:pt x="6334" y="2954"/>
                </a:cubicBezTo>
                <a:cubicBezTo>
                  <a:pt x="5624" y="1166"/>
                  <a:pt x="4183" y="1"/>
                  <a:pt x="284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4" name="Google Shape;1444;p24"/>
          <p:cNvSpPr/>
          <p:nvPr/>
        </p:nvSpPr>
        <p:spPr>
          <a:xfrm>
            <a:off x="3431148" y="535649"/>
            <a:ext cx="405499" cy="814643"/>
          </a:xfrm>
          <a:custGeom>
            <a:avLst/>
            <a:gdLst/>
            <a:ahLst/>
            <a:cxnLst/>
            <a:rect l="l" t="t" r="r" b="b"/>
            <a:pathLst>
              <a:path w="4672" h="9386" extrusionOk="0">
                <a:moveTo>
                  <a:pt x="816" y="0"/>
                </a:moveTo>
                <a:cubicBezTo>
                  <a:pt x="763" y="0"/>
                  <a:pt x="713" y="9"/>
                  <a:pt x="666" y="28"/>
                </a:cubicBezTo>
                <a:cubicBezTo>
                  <a:pt x="1" y="281"/>
                  <a:pt x="175" y="2244"/>
                  <a:pt x="1046" y="4398"/>
                </a:cubicBezTo>
                <a:cubicBezTo>
                  <a:pt x="1838" y="6424"/>
                  <a:pt x="3199" y="8356"/>
                  <a:pt x="4007" y="9385"/>
                </a:cubicBezTo>
                <a:lnTo>
                  <a:pt x="4672" y="9132"/>
                </a:lnTo>
                <a:cubicBezTo>
                  <a:pt x="4545" y="7818"/>
                  <a:pt x="4197" y="5490"/>
                  <a:pt x="3389" y="3464"/>
                </a:cubicBezTo>
                <a:cubicBezTo>
                  <a:pt x="2596" y="1466"/>
                  <a:pt x="1490" y="0"/>
                  <a:pt x="816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5" name="Google Shape;1445;p24"/>
          <p:cNvSpPr/>
          <p:nvPr/>
        </p:nvSpPr>
        <p:spPr>
          <a:xfrm>
            <a:off x="3712880" y="1302129"/>
            <a:ext cx="189731" cy="107276"/>
          </a:xfrm>
          <a:custGeom>
            <a:avLst/>
            <a:gdLst/>
            <a:ahLst/>
            <a:cxnLst/>
            <a:rect l="l" t="t" r="r" b="b"/>
            <a:pathLst>
              <a:path w="2186" h="1236" extrusionOk="0">
                <a:moveTo>
                  <a:pt x="2186" y="0"/>
                </a:moveTo>
                <a:lnTo>
                  <a:pt x="1" y="871"/>
                </a:lnTo>
                <a:lnTo>
                  <a:pt x="697" y="1235"/>
                </a:lnTo>
                <a:lnTo>
                  <a:pt x="1932" y="744"/>
                </a:lnTo>
                <a:lnTo>
                  <a:pt x="2186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46" name="Google Shape;1446;p24"/>
          <p:cNvSpPr/>
          <p:nvPr/>
        </p:nvSpPr>
        <p:spPr>
          <a:xfrm>
            <a:off x="2910299" y="1076723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447" name="Google Shape;1447;p24"/>
          <p:cNvGrpSpPr/>
          <p:nvPr/>
        </p:nvGrpSpPr>
        <p:grpSpPr>
          <a:xfrm>
            <a:off x="1565529" y="4805092"/>
            <a:ext cx="3563561" cy="602069"/>
            <a:chOff x="1918200" y="3040325"/>
            <a:chExt cx="3420800" cy="577950"/>
          </a:xfrm>
        </p:grpSpPr>
        <p:sp>
          <p:nvSpPr>
            <p:cNvPr id="1448" name="Google Shape;1448;p24"/>
            <p:cNvSpPr/>
            <p:nvPr/>
          </p:nvSpPr>
          <p:spPr>
            <a:xfrm>
              <a:off x="3628600" y="3040325"/>
              <a:ext cx="1710400" cy="471000"/>
            </a:xfrm>
            <a:custGeom>
              <a:avLst/>
              <a:gdLst/>
              <a:ahLst/>
              <a:cxnLst/>
              <a:rect l="l" t="t" r="r" b="b"/>
              <a:pathLst>
                <a:path w="68416" h="18840" extrusionOk="0">
                  <a:moveTo>
                    <a:pt x="11836" y="1"/>
                  </a:moveTo>
                  <a:cubicBezTo>
                    <a:pt x="1433" y="1"/>
                    <a:pt x="0" y="12268"/>
                    <a:pt x="0" y="12268"/>
                  </a:cubicBezTo>
                  <a:lnTo>
                    <a:pt x="11909" y="15570"/>
                  </a:lnTo>
                  <a:lnTo>
                    <a:pt x="64079" y="18839"/>
                  </a:lnTo>
                  <a:lnTo>
                    <a:pt x="68416" y="6630"/>
                  </a:lnTo>
                  <a:lnTo>
                    <a:pt x="68416" y="6630"/>
                  </a:lnTo>
                  <a:cubicBezTo>
                    <a:pt x="65365" y="9337"/>
                    <a:pt x="61146" y="10366"/>
                    <a:pt x="56349" y="10366"/>
                  </a:cubicBezTo>
                  <a:cubicBezTo>
                    <a:pt x="42109" y="10366"/>
                    <a:pt x="22768" y="1298"/>
                    <a:pt x="13710" y="126"/>
                  </a:cubicBezTo>
                  <a:cubicBezTo>
                    <a:pt x="13055" y="41"/>
                    <a:pt x="12431" y="1"/>
                    <a:pt x="11836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4"/>
            <p:cNvSpPr/>
            <p:nvPr/>
          </p:nvSpPr>
          <p:spPr>
            <a:xfrm>
              <a:off x="1918200" y="3040325"/>
              <a:ext cx="1710425" cy="471000"/>
            </a:xfrm>
            <a:custGeom>
              <a:avLst/>
              <a:gdLst/>
              <a:ahLst/>
              <a:cxnLst/>
              <a:rect l="l" t="t" r="r" b="b"/>
              <a:pathLst>
                <a:path w="68417" h="18840" extrusionOk="0">
                  <a:moveTo>
                    <a:pt x="56576" y="1"/>
                  </a:moveTo>
                  <a:cubicBezTo>
                    <a:pt x="55982" y="1"/>
                    <a:pt x="55360" y="41"/>
                    <a:pt x="54707" y="126"/>
                  </a:cubicBezTo>
                  <a:cubicBezTo>
                    <a:pt x="45649" y="1298"/>
                    <a:pt x="26308" y="10366"/>
                    <a:pt x="12068" y="10366"/>
                  </a:cubicBezTo>
                  <a:cubicBezTo>
                    <a:pt x="7270" y="10366"/>
                    <a:pt x="3052" y="9337"/>
                    <a:pt x="1" y="6630"/>
                  </a:cubicBezTo>
                  <a:lnTo>
                    <a:pt x="1" y="6630"/>
                  </a:lnTo>
                  <a:lnTo>
                    <a:pt x="4304" y="18839"/>
                  </a:lnTo>
                  <a:lnTo>
                    <a:pt x="56474" y="15603"/>
                  </a:lnTo>
                  <a:lnTo>
                    <a:pt x="68416" y="12268"/>
                  </a:lnTo>
                  <a:cubicBezTo>
                    <a:pt x="68416" y="12268"/>
                    <a:pt x="66954" y="1"/>
                    <a:pt x="56576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4"/>
            <p:cNvSpPr/>
            <p:nvPr/>
          </p:nvSpPr>
          <p:spPr>
            <a:xfrm>
              <a:off x="3308400" y="3347425"/>
              <a:ext cx="639425" cy="92900"/>
            </a:xfrm>
            <a:custGeom>
              <a:avLst/>
              <a:gdLst/>
              <a:ahLst/>
              <a:cxnLst/>
              <a:rect l="l" t="t" r="r" b="b"/>
              <a:pathLst>
                <a:path w="25577" h="3716" extrusionOk="0">
                  <a:moveTo>
                    <a:pt x="12792" y="0"/>
                  </a:moveTo>
                  <a:cubicBezTo>
                    <a:pt x="8772" y="0"/>
                    <a:pt x="4753" y="684"/>
                    <a:pt x="900" y="2052"/>
                  </a:cubicBezTo>
                  <a:cubicBezTo>
                    <a:pt x="1" y="2381"/>
                    <a:pt x="259" y="3707"/>
                    <a:pt x="1071" y="3707"/>
                  </a:cubicBezTo>
                  <a:cubicBezTo>
                    <a:pt x="1163" y="3707"/>
                    <a:pt x="1262" y="3690"/>
                    <a:pt x="1367" y="3653"/>
                  </a:cubicBezTo>
                  <a:cubicBezTo>
                    <a:pt x="5053" y="2335"/>
                    <a:pt x="8922" y="1677"/>
                    <a:pt x="12796" y="1677"/>
                  </a:cubicBezTo>
                  <a:cubicBezTo>
                    <a:pt x="16669" y="1677"/>
                    <a:pt x="20547" y="2335"/>
                    <a:pt x="24250" y="3653"/>
                  </a:cubicBezTo>
                  <a:cubicBezTo>
                    <a:pt x="24358" y="3696"/>
                    <a:pt x="24459" y="3716"/>
                    <a:pt x="24553" y="3716"/>
                  </a:cubicBezTo>
                  <a:cubicBezTo>
                    <a:pt x="25327" y="3716"/>
                    <a:pt x="25576" y="2379"/>
                    <a:pt x="24683" y="2052"/>
                  </a:cubicBezTo>
                  <a:cubicBezTo>
                    <a:pt x="20831" y="684"/>
                    <a:pt x="16811" y="0"/>
                    <a:pt x="12792" y="0"/>
                  </a:cubicBezTo>
                  <a:close/>
                </a:path>
              </a:pathLst>
            </a:custGeom>
            <a:solidFill>
              <a:srgbClr val="F4E8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4"/>
            <p:cNvSpPr/>
            <p:nvPr/>
          </p:nvSpPr>
          <p:spPr>
            <a:xfrm>
              <a:off x="2025775" y="3407050"/>
              <a:ext cx="3204825" cy="211225"/>
            </a:xfrm>
            <a:custGeom>
              <a:avLst/>
              <a:gdLst/>
              <a:ahLst/>
              <a:cxnLst/>
              <a:rect l="l" t="t" r="r" b="b"/>
              <a:pathLst>
                <a:path w="128193" h="8449" extrusionOk="0">
                  <a:moveTo>
                    <a:pt x="52438" y="0"/>
                  </a:moveTo>
                  <a:lnTo>
                    <a:pt x="1" y="4170"/>
                  </a:lnTo>
                  <a:lnTo>
                    <a:pt x="1" y="7806"/>
                  </a:lnTo>
                  <a:lnTo>
                    <a:pt x="51004" y="3670"/>
                  </a:lnTo>
                  <a:cubicBezTo>
                    <a:pt x="54790" y="6855"/>
                    <a:pt x="59443" y="8448"/>
                    <a:pt x="64097" y="8448"/>
                  </a:cubicBezTo>
                  <a:cubicBezTo>
                    <a:pt x="68750" y="8448"/>
                    <a:pt x="73403" y="6855"/>
                    <a:pt x="77189" y="3670"/>
                  </a:cubicBezTo>
                  <a:lnTo>
                    <a:pt x="128192" y="7806"/>
                  </a:lnTo>
                  <a:lnTo>
                    <a:pt x="128192" y="4170"/>
                  </a:lnTo>
                  <a:lnTo>
                    <a:pt x="75755" y="0"/>
                  </a:lnTo>
                  <a:lnTo>
                    <a:pt x="75221" y="534"/>
                  </a:lnTo>
                  <a:cubicBezTo>
                    <a:pt x="72052" y="3369"/>
                    <a:pt x="68074" y="4787"/>
                    <a:pt x="64097" y="4787"/>
                  </a:cubicBezTo>
                  <a:cubicBezTo>
                    <a:pt x="60119" y="4787"/>
                    <a:pt x="56141" y="3369"/>
                    <a:pt x="52972" y="534"/>
                  </a:cubicBezTo>
                  <a:lnTo>
                    <a:pt x="5243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2" name="Google Shape;1452;p24"/>
          <p:cNvSpPr/>
          <p:nvPr/>
        </p:nvSpPr>
        <p:spPr>
          <a:xfrm>
            <a:off x="1067892" y="3950696"/>
            <a:ext cx="613737" cy="167715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3" name="Google Shape;1453;p24"/>
          <p:cNvSpPr/>
          <p:nvPr/>
        </p:nvSpPr>
        <p:spPr>
          <a:xfrm>
            <a:off x="4571474" y="2465793"/>
            <a:ext cx="1040839" cy="284471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41791475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solidFill>
          <a:schemeClr val="dk2"/>
        </a:solidFill>
        <a:effectLst/>
      </p:bgPr>
    </p:bg>
    <p:spTree>
      <p:nvGrpSpPr>
        <p:cNvPr id="1" name="Shape 1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" name="Google Shape;1455;p25"/>
          <p:cNvSpPr/>
          <p:nvPr/>
        </p:nvSpPr>
        <p:spPr>
          <a:xfrm>
            <a:off x="220373" y="1667848"/>
            <a:ext cx="1110329" cy="304235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6" name="Google Shape;1456;p25"/>
          <p:cNvSpPr/>
          <p:nvPr/>
        </p:nvSpPr>
        <p:spPr>
          <a:xfrm>
            <a:off x="11639745" y="1640283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7" name="Google Shape;1457;p25"/>
          <p:cNvSpPr/>
          <p:nvPr/>
        </p:nvSpPr>
        <p:spPr>
          <a:xfrm>
            <a:off x="10109345" y="5637050"/>
            <a:ext cx="862849" cy="236444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8" name="Google Shape;1458;p25"/>
          <p:cNvSpPr/>
          <p:nvPr/>
        </p:nvSpPr>
        <p:spPr>
          <a:xfrm>
            <a:off x="1246567" y="6182432"/>
            <a:ext cx="1040820" cy="28513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9" name="Google Shape;1459;p25"/>
          <p:cNvSpPr/>
          <p:nvPr/>
        </p:nvSpPr>
        <p:spPr>
          <a:xfrm>
            <a:off x="10705834" y="532267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0" name="Google Shape;1460;p25"/>
          <p:cNvSpPr/>
          <p:nvPr/>
        </p:nvSpPr>
        <p:spPr>
          <a:xfrm>
            <a:off x="11062234" y="1137034"/>
            <a:ext cx="76567" cy="81333"/>
          </a:xfrm>
          <a:custGeom>
            <a:avLst/>
            <a:gdLst/>
            <a:ahLst/>
            <a:cxnLst/>
            <a:rect l="l" t="t" r="r" b="b"/>
            <a:pathLst>
              <a:path w="2297" h="2440" extrusionOk="0">
                <a:moveTo>
                  <a:pt x="554" y="1"/>
                </a:moveTo>
                <a:lnTo>
                  <a:pt x="0" y="1885"/>
                </a:lnTo>
                <a:lnTo>
                  <a:pt x="1394" y="2439"/>
                </a:lnTo>
                <a:lnTo>
                  <a:pt x="2296" y="698"/>
                </a:lnTo>
                <a:lnTo>
                  <a:pt x="554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1" name="Google Shape;1461;p25"/>
          <p:cNvSpPr/>
          <p:nvPr/>
        </p:nvSpPr>
        <p:spPr>
          <a:xfrm>
            <a:off x="11078067" y="1007734"/>
            <a:ext cx="16400" cy="151500"/>
          </a:xfrm>
          <a:custGeom>
            <a:avLst/>
            <a:gdLst/>
            <a:ahLst/>
            <a:cxnLst/>
            <a:rect l="l" t="t" r="r" b="b"/>
            <a:pathLst>
              <a:path w="492" h="4545" fill="none" extrusionOk="0">
                <a:moveTo>
                  <a:pt x="0" y="4545"/>
                </a:moveTo>
                <a:lnTo>
                  <a:pt x="491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2" name="Google Shape;1462;p25"/>
          <p:cNvSpPr/>
          <p:nvPr/>
        </p:nvSpPr>
        <p:spPr>
          <a:xfrm>
            <a:off x="11125033" y="1056834"/>
            <a:ext cx="92400" cy="120900"/>
          </a:xfrm>
          <a:custGeom>
            <a:avLst/>
            <a:gdLst/>
            <a:ahLst/>
            <a:cxnLst/>
            <a:rect l="l" t="t" r="r" b="b"/>
            <a:pathLst>
              <a:path w="2772" h="3627" fill="none" extrusionOk="0">
                <a:moveTo>
                  <a:pt x="0" y="3626"/>
                </a:moveTo>
                <a:lnTo>
                  <a:pt x="2771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3" name="Google Shape;1463;p25"/>
          <p:cNvSpPr/>
          <p:nvPr/>
        </p:nvSpPr>
        <p:spPr>
          <a:xfrm>
            <a:off x="11066967" y="1013034"/>
            <a:ext cx="40667" cy="188433"/>
          </a:xfrm>
          <a:custGeom>
            <a:avLst/>
            <a:gdLst/>
            <a:ahLst/>
            <a:cxnLst/>
            <a:rect l="l" t="t" r="r" b="b"/>
            <a:pathLst>
              <a:path w="1220" h="5653" fill="none" extrusionOk="0">
                <a:moveTo>
                  <a:pt x="1" y="5653"/>
                </a:moveTo>
                <a:lnTo>
                  <a:pt x="1220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4" name="Google Shape;1464;p25"/>
          <p:cNvSpPr/>
          <p:nvPr/>
        </p:nvSpPr>
        <p:spPr>
          <a:xfrm>
            <a:off x="11103934" y="1052067"/>
            <a:ext cx="100833" cy="164167"/>
          </a:xfrm>
          <a:custGeom>
            <a:avLst/>
            <a:gdLst/>
            <a:ahLst/>
            <a:cxnLst/>
            <a:rect l="l" t="t" r="r" b="b"/>
            <a:pathLst>
              <a:path w="3025" h="4925" fill="none" extrusionOk="0">
                <a:moveTo>
                  <a:pt x="0" y="4925"/>
                </a:moveTo>
                <a:lnTo>
                  <a:pt x="3024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5" name="Google Shape;1465;p25"/>
          <p:cNvSpPr/>
          <p:nvPr/>
        </p:nvSpPr>
        <p:spPr>
          <a:xfrm>
            <a:off x="10939267" y="228834"/>
            <a:ext cx="797500" cy="840167"/>
          </a:xfrm>
          <a:custGeom>
            <a:avLst/>
            <a:gdLst/>
            <a:ahLst/>
            <a:cxnLst/>
            <a:rect l="l" t="t" r="r" b="b"/>
            <a:pathLst>
              <a:path w="23925" h="25205" extrusionOk="0">
                <a:moveTo>
                  <a:pt x="11905" y="0"/>
                </a:moveTo>
                <a:cubicBezTo>
                  <a:pt x="7663" y="0"/>
                  <a:pt x="3653" y="2575"/>
                  <a:pt x="2043" y="6790"/>
                </a:cubicBezTo>
                <a:cubicBezTo>
                  <a:pt x="0" y="11888"/>
                  <a:pt x="2027" y="18903"/>
                  <a:pt x="3753" y="23019"/>
                </a:cubicBezTo>
                <a:lnTo>
                  <a:pt x="9247" y="25204"/>
                </a:lnTo>
                <a:cubicBezTo>
                  <a:pt x="13332" y="23415"/>
                  <a:pt x="19634" y="19710"/>
                  <a:pt x="21660" y="14612"/>
                </a:cubicBezTo>
                <a:cubicBezTo>
                  <a:pt x="23925" y="9181"/>
                  <a:pt x="21296" y="2942"/>
                  <a:pt x="15818" y="757"/>
                </a:cubicBezTo>
                <a:cubicBezTo>
                  <a:pt x="14534" y="244"/>
                  <a:pt x="13208" y="0"/>
                  <a:pt x="11905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6" name="Google Shape;1466;p25"/>
          <p:cNvSpPr/>
          <p:nvPr/>
        </p:nvSpPr>
        <p:spPr>
          <a:xfrm>
            <a:off x="11036900" y="245601"/>
            <a:ext cx="599067" cy="812300"/>
          </a:xfrm>
          <a:custGeom>
            <a:avLst/>
            <a:gdLst/>
            <a:ahLst/>
            <a:cxnLst/>
            <a:rect l="l" t="t" r="r" b="b"/>
            <a:pathLst>
              <a:path w="17972" h="24369" extrusionOk="0">
                <a:moveTo>
                  <a:pt x="10821" y="0"/>
                </a:moveTo>
                <a:cubicBezTo>
                  <a:pt x="7464" y="0"/>
                  <a:pt x="3831" y="2949"/>
                  <a:pt x="2043" y="7459"/>
                </a:cubicBezTo>
                <a:cubicBezTo>
                  <a:pt x="0" y="12557"/>
                  <a:pt x="776" y="19065"/>
                  <a:pt x="1647" y="22849"/>
                </a:cubicBezTo>
                <a:lnTo>
                  <a:pt x="5495" y="24369"/>
                </a:lnTo>
                <a:cubicBezTo>
                  <a:pt x="8709" y="22231"/>
                  <a:pt x="13760" y="18035"/>
                  <a:pt x="15802" y="12937"/>
                </a:cubicBezTo>
                <a:cubicBezTo>
                  <a:pt x="17971" y="7522"/>
                  <a:pt x="16641" y="1901"/>
                  <a:pt x="12826" y="381"/>
                </a:cubicBezTo>
                <a:cubicBezTo>
                  <a:pt x="12181" y="123"/>
                  <a:pt x="11507" y="0"/>
                  <a:pt x="1082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7" name="Google Shape;1467;p25"/>
          <p:cNvSpPr/>
          <p:nvPr/>
        </p:nvSpPr>
        <p:spPr>
          <a:xfrm>
            <a:off x="11128733" y="255901"/>
            <a:ext cx="390600" cy="787767"/>
          </a:xfrm>
          <a:custGeom>
            <a:avLst/>
            <a:gdLst/>
            <a:ahLst/>
            <a:cxnLst/>
            <a:rect l="l" t="t" r="r" b="b"/>
            <a:pathLst>
              <a:path w="11718" h="23633" extrusionOk="0">
                <a:moveTo>
                  <a:pt x="9703" y="1"/>
                </a:moveTo>
                <a:cubicBezTo>
                  <a:pt x="8008" y="1"/>
                  <a:pt x="5225" y="3686"/>
                  <a:pt x="3230" y="8717"/>
                </a:cubicBezTo>
                <a:cubicBezTo>
                  <a:pt x="1188" y="13816"/>
                  <a:pt x="301" y="19658"/>
                  <a:pt x="0" y="22967"/>
                </a:cubicBezTo>
                <a:lnTo>
                  <a:pt x="1647" y="23632"/>
                </a:lnTo>
                <a:cubicBezTo>
                  <a:pt x="3690" y="21020"/>
                  <a:pt x="7094" y="16159"/>
                  <a:pt x="9120" y="11061"/>
                </a:cubicBezTo>
                <a:cubicBezTo>
                  <a:pt x="11290" y="5645"/>
                  <a:pt x="11717" y="721"/>
                  <a:pt x="10086" y="72"/>
                </a:cubicBezTo>
                <a:cubicBezTo>
                  <a:pt x="9966" y="24"/>
                  <a:pt x="9838" y="1"/>
                  <a:pt x="9703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8" name="Google Shape;1468;p25"/>
          <p:cNvSpPr/>
          <p:nvPr/>
        </p:nvSpPr>
        <p:spPr>
          <a:xfrm>
            <a:off x="11064868" y="996133"/>
            <a:ext cx="182633" cy="104000"/>
          </a:xfrm>
          <a:custGeom>
            <a:avLst/>
            <a:gdLst/>
            <a:ahLst/>
            <a:cxnLst/>
            <a:rect l="l" t="t" r="r" b="b"/>
            <a:pathLst>
              <a:path w="5479" h="3120" extrusionOk="0">
                <a:moveTo>
                  <a:pt x="0" y="0"/>
                </a:moveTo>
                <a:lnTo>
                  <a:pt x="602" y="1869"/>
                </a:lnTo>
                <a:lnTo>
                  <a:pt x="3737" y="3120"/>
                </a:lnTo>
                <a:lnTo>
                  <a:pt x="5479" y="2185"/>
                </a:lnTo>
                <a:lnTo>
                  <a:pt x="0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9" name="Google Shape;1469;p25"/>
          <p:cNvSpPr/>
          <p:nvPr/>
        </p:nvSpPr>
        <p:spPr>
          <a:xfrm>
            <a:off x="11101167" y="778801"/>
            <a:ext cx="921667" cy="251900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0" name="Google Shape;1470;p25"/>
          <p:cNvSpPr/>
          <p:nvPr/>
        </p:nvSpPr>
        <p:spPr>
          <a:xfrm>
            <a:off x="11668668" y="772300"/>
            <a:ext cx="24833" cy="20733"/>
          </a:xfrm>
          <a:custGeom>
            <a:avLst/>
            <a:gdLst/>
            <a:ahLst/>
            <a:cxnLst/>
            <a:rect l="l" t="t" r="r" b="b"/>
            <a:pathLst>
              <a:path w="745" h="622" extrusionOk="0">
                <a:moveTo>
                  <a:pt x="454" y="1"/>
                </a:moveTo>
                <a:cubicBezTo>
                  <a:pt x="445" y="1"/>
                  <a:pt x="437" y="1"/>
                  <a:pt x="428" y="2"/>
                </a:cubicBezTo>
                <a:cubicBezTo>
                  <a:pt x="143" y="2"/>
                  <a:pt x="0" y="334"/>
                  <a:pt x="206" y="524"/>
                </a:cubicBezTo>
                <a:cubicBezTo>
                  <a:pt x="268" y="592"/>
                  <a:pt x="347" y="622"/>
                  <a:pt x="425" y="622"/>
                </a:cubicBezTo>
                <a:cubicBezTo>
                  <a:pt x="587" y="622"/>
                  <a:pt x="744" y="495"/>
                  <a:pt x="744" y="303"/>
                </a:cubicBezTo>
                <a:cubicBezTo>
                  <a:pt x="729" y="137"/>
                  <a:pt x="614" y="1"/>
                  <a:pt x="4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1" name="Google Shape;1471;p25"/>
          <p:cNvSpPr/>
          <p:nvPr/>
        </p:nvSpPr>
        <p:spPr>
          <a:xfrm>
            <a:off x="11426934" y="652534"/>
            <a:ext cx="15333" cy="13167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54" y="1"/>
                </a:moveTo>
                <a:cubicBezTo>
                  <a:pt x="79" y="1"/>
                  <a:pt x="0" y="207"/>
                  <a:pt x="111" y="333"/>
                </a:cubicBezTo>
                <a:cubicBezTo>
                  <a:pt x="153" y="375"/>
                  <a:pt x="206" y="395"/>
                  <a:pt x="258" y="395"/>
                </a:cubicBezTo>
                <a:cubicBezTo>
                  <a:pt x="361" y="395"/>
                  <a:pt x="459" y="317"/>
                  <a:pt x="459" y="191"/>
                </a:cubicBezTo>
                <a:cubicBezTo>
                  <a:pt x="459" y="80"/>
                  <a:pt x="364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2" name="Google Shape;1472;p25"/>
          <p:cNvSpPr/>
          <p:nvPr/>
        </p:nvSpPr>
        <p:spPr>
          <a:xfrm>
            <a:off x="11342467" y="724833"/>
            <a:ext cx="15367" cy="13200"/>
          </a:xfrm>
          <a:custGeom>
            <a:avLst/>
            <a:gdLst/>
            <a:ahLst/>
            <a:cxnLst/>
            <a:rect l="l" t="t" r="r" b="b"/>
            <a:pathLst>
              <a:path w="461" h="396" extrusionOk="0">
                <a:moveTo>
                  <a:pt x="270" y="1"/>
                </a:moveTo>
                <a:cubicBezTo>
                  <a:pt x="80" y="1"/>
                  <a:pt x="1" y="207"/>
                  <a:pt x="128" y="333"/>
                </a:cubicBezTo>
                <a:cubicBezTo>
                  <a:pt x="170" y="376"/>
                  <a:pt x="222" y="396"/>
                  <a:pt x="272" y="396"/>
                </a:cubicBezTo>
                <a:cubicBezTo>
                  <a:pt x="370" y="396"/>
                  <a:pt x="460" y="322"/>
                  <a:pt x="460" y="207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3" name="Google Shape;1473;p25"/>
          <p:cNvSpPr/>
          <p:nvPr/>
        </p:nvSpPr>
        <p:spPr>
          <a:xfrm>
            <a:off x="11274401" y="477834"/>
            <a:ext cx="18500" cy="15733"/>
          </a:xfrm>
          <a:custGeom>
            <a:avLst/>
            <a:gdLst/>
            <a:ahLst/>
            <a:cxnLst/>
            <a:rect l="l" t="t" r="r" b="b"/>
            <a:pathLst>
              <a:path w="555" h="472" extrusionOk="0">
                <a:moveTo>
                  <a:pt x="317" y="1"/>
                </a:moveTo>
                <a:cubicBezTo>
                  <a:pt x="111" y="1"/>
                  <a:pt x="0" y="254"/>
                  <a:pt x="143" y="397"/>
                </a:cubicBezTo>
                <a:cubicBezTo>
                  <a:pt x="195" y="449"/>
                  <a:pt x="257" y="472"/>
                  <a:pt x="318" y="472"/>
                </a:cubicBezTo>
                <a:cubicBezTo>
                  <a:pt x="441" y="472"/>
                  <a:pt x="555" y="376"/>
                  <a:pt x="555" y="238"/>
                </a:cubicBezTo>
                <a:cubicBezTo>
                  <a:pt x="555" y="112"/>
                  <a:pt x="444" y="1"/>
                  <a:pt x="31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4" name="Google Shape;1474;p25"/>
          <p:cNvSpPr/>
          <p:nvPr/>
        </p:nvSpPr>
        <p:spPr>
          <a:xfrm>
            <a:off x="11329801" y="692667"/>
            <a:ext cx="21700" cy="18567"/>
          </a:xfrm>
          <a:custGeom>
            <a:avLst/>
            <a:gdLst/>
            <a:ahLst/>
            <a:cxnLst/>
            <a:rect l="l" t="t" r="r" b="b"/>
            <a:pathLst>
              <a:path w="651" h="557" extrusionOk="0">
                <a:moveTo>
                  <a:pt x="365" y="0"/>
                </a:moveTo>
                <a:cubicBezTo>
                  <a:pt x="128" y="0"/>
                  <a:pt x="1" y="301"/>
                  <a:pt x="175" y="475"/>
                </a:cubicBezTo>
                <a:cubicBezTo>
                  <a:pt x="231" y="531"/>
                  <a:pt x="301" y="556"/>
                  <a:pt x="369" y="556"/>
                </a:cubicBezTo>
                <a:cubicBezTo>
                  <a:pt x="512" y="556"/>
                  <a:pt x="650" y="446"/>
                  <a:pt x="650" y="285"/>
                </a:cubicBezTo>
                <a:cubicBezTo>
                  <a:pt x="650" y="127"/>
                  <a:pt x="523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5" name="Google Shape;1475;p25"/>
          <p:cNvSpPr/>
          <p:nvPr/>
        </p:nvSpPr>
        <p:spPr>
          <a:xfrm>
            <a:off x="11335634" y="806668"/>
            <a:ext cx="17433" cy="17433"/>
          </a:xfrm>
          <a:custGeom>
            <a:avLst/>
            <a:gdLst/>
            <a:ahLst/>
            <a:cxnLst/>
            <a:rect l="l" t="t" r="r" b="b"/>
            <a:pathLst>
              <a:path w="523" h="523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23"/>
                  <a:pt x="253" y="523"/>
                </a:cubicBezTo>
                <a:cubicBezTo>
                  <a:pt x="396" y="523"/>
                  <a:pt x="523" y="396"/>
                  <a:pt x="523" y="253"/>
                </a:cubicBezTo>
                <a:cubicBezTo>
                  <a:pt x="523" y="111"/>
                  <a:pt x="396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6" name="Google Shape;1476;p25"/>
          <p:cNvSpPr/>
          <p:nvPr/>
        </p:nvSpPr>
        <p:spPr>
          <a:xfrm>
            <a:off x="11331934" y="813501"/>
            <a:ext cx="23767" cy="20367"/>
          </a:xfrm>
          <a:custGeom>
            <a:avLst/>
            <a:gdLst/>
            <a:ahLst/>
            <a:cxnLst/>
            <a:rect l="l" t="t" r="r" b="b"/>
            <a:pathLst>
              <a:path w="713" h="611" extrusionOk="0">
                <a:moveTo>
                  <a:pt x="412" y="1"/>
                </a:moveTo>
                <a:cubicBezTo>
                  <a:pt x="143" y="1"/>
                  <a:pt x="0" y="318"/>
                  <a:pt x="190" y="523"/>
                </a:cubicBezTo>
                <a:cubicBezTo>
                  <a:pt x="250" y="584"/>
                  <a:pt x="325" y="610"/>
                  <a:pt x="399" y="610"/>
                </a:cubicBezTo>
                <a:cubicBezTo>
                  <a:pt x="558" y="610"/>
                  <a:pt x="713" y="486"/>
                  <a:pt x="713" y="302"/>
                </a:cubicBezTo>
                <a:cubicBezTo>
                  <a:pt x="713" y="128"/>
                  <a:pt x="570" y="1"/>
                  <a:pt x="41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7" name="Google Shape;1477;p25"/>
          <p:cNvSpPr/>
          <p:nvPr/>
        </p:nvSpPr>
        <p:spPr>
          <a:xfrm>
            <a:off x="11263833" y="806134"/>
            <a:ext cx="15867" cy="13167"/>
          </a:xfrm>
          <a:custGeom>
            <a:avLst/>
            <a:gdLst/>
            <a:ahLst/>
            <a:cxnLst/>
            <a:rect l="l" t="t" r="r" b="b"/>
            <a:pathLst>
              <a:path w="476" h="395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70" y="375"/>
                  <a:pt x="222" y="394"/>
                  <a:pt x="274" y="394"/>
                </a:cubicBezTo>
                <a:cubicBezTo>
                  <a:pt x="377" y="394"/>
                  <a:pt x="476" y="317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8" name="Google Shape;1478;p25"/>
          <p:cNvSpPr/>
          <p:nvPr/>
        </p:nvSpPr>
        <p:spPr>
          <a:xfrm>
            <a:off x="11035833" y="528501"/>
            <a:ext cx="21667" cy="18567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65" y="1"/>
                </a:moveTo>
                <a:cubicBezTo>
                  <a:pt x="127" y="1"/>
                  <a:pt x="1" y="302"/>
                  <a:pt x="175" y="476"/>
                </a:cubicBezTo>
                <a:cubicBezTo>
                  <a:pt x="231" y="532"/>
                  <a:pt x="300" y="557"/>
                  <a:pt x="368" y="557"/>
                </a:cubicBezTo>
                <a:cubicBezTo>
                  <a:pt x="512" y="557"/>
                  <a:pt x="650" y="447"/>
                  <a:pt x="650" y="286"/>
                </a:cubicBezTo>
                <a:cubicBezTo>
                  <a:pt x="650" y="127"/>
                  <a:pt x="523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79" name="Google Shape;1479;p25"/>
          <p:cNvSpPr/>
          <p:nvPr/>
        </p:nvSpPr>
        <p:spPr>
          <a:xfrm>
            <a:off x="10796734" y="353301"/>
            <a:ext cx="15367" cy="13033"/>
          </a:xfrm>
          <a:custGeom>
            <a:avLst/>
            <a:gdLst/>
            <a:ahLst/>
            <a:cxnLst/>
            <a:rect l="l" t="t" r="r" b="b"/>
            <a:pathLst>
              <a:path w="461" h="391" extrusionOk="0">
                <a:moveTo>
                  <a:pt x="270" y="0"/>
                </a:moveTo>
                <a:cubicBezTo>
                  <a:pt x="80" y="0"/>
                  <a:pt x="1" y="206"/>
                  <a:pt x="128" y="333"/>
                </a:cubicBezTo>
                <a:cubicBezTo>
                  <a:pt x="168" y="373"/>
                  <a:pt x="216" y="391"/>
                  <a:pt x="263" y="391"/>
                </a:cubicBezTo>
                <a:cubicBezTo>
                  <a:pt x="364" y="391"/>
                  <a:pt x="460" y="309"/>
                  <a:pt x="460" y="190"/>
                </a:cubicBezTo>
                <a:cubicBezTo>
                  <a:pt x="460" y="79"/>
                  <a:pt x="365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80" name="Google Shape;1480;p25"/>
          <p:cNvSpPr txBox="1">
            <a:spLocks noGrp="1"/>
          </p:cNvSpPr>
          <p:nvPr>
            <p:ph type="title"/>
          </p:nvPr>
        </p:nvSpPr>
        <p:spPr>
          <a:xfrm>
            <a:off x="947200" y="719333"/>
            <a:ext cx="10297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81" name="Google Shape;1481;p25"/>
          <p:cNvSpPr txBox="1">
            <a:spLocks noGrp="1"/>
          </p:cNvSpPr>
          <p:nvPr>
            <p:ph type="subTitle" idx="1"/>
          </p:nvPr>
        </p:nvSpPr>
        <p:spPr>
          <a:xfrm>
            <a:off x="988167" y="4362933"/>
            <a:ext cx="2916800" cy="129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2" name="Google Shape;1482;p25"/>
          <p:cNvSpPr txBox="1">
            <a:spLocks noGrp="1"/>
          </p:cNvSpPr>
          <p:nvPr>
            <p:ph type="subTitle" idx="2"/>
          </p:nvPr>
        </p:nvSpPr>
        <p:spPr>
          <a:xfrm>
            <a:off x="8371767" y="4362933"/>
            <a:ext cx="2914000" cy="129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3" name="Google Shape;1483;p25"/>
          <p:cNvSpPr txBox="1">
            <a:spLocks noGrp="1"/>
          </p:cNvSpPr>
          <p:nvPr>
            <p:ph type="subTitle" idx="3"/>
          </p:nvPr>
        </p:nvSpPr>
        <p:spPr>
          <a:xfrm>
            <a:off x="988168" y="3808468"/>
            <a:ext cx="291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1484" name="Google Shape;1484;p25"/>
          <p:cNvSpPr txBox="1">
            <a:spLocks noGrp="1"/>
          </p:cNvSpPr>
          <p:nvPr>
            <p:ph type="subTitle" idx="4"/>
          </p:nvPr>
        </p:nvSpPr>
        <p:spPr>
          <a:xfrm>
            <a:off x="8371761" y="3808468"/>
            <a:ext cx="29140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1485" name="Google Shape;1485;p25"/>
          <p:cNvSpPr txBox="1">
            <a:spLocks noGrp="1"/>
          </p:cNvSpPr>
          <p:nvPr>
            <p:ph type="subTitle" idx="5"/>
          </p:nvPr>
        </p:nvSpPr>
        <p:spPr>
          <a:xfrm>
            <a:off x="4670068" y="4362933"/>
            <a:ext cx="2916800" cy="129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86" name="Google Shape;1486;p25"/>
          <p:cNvSpPr txBox="1">
            <a:spLocks noGrp="1"/>
          </p:cNvSpPr>
          <p:nvPr>
            <p:ph type="subTitle" idx="6"/>
          </p:nvPr>
        </p:nvSpPr>
        <p:spPr>
          <a:xfrm>
            <a:off x="4670067" y="3808468"/>
            <a:ext cx="29168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899169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1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2" name="Google Shape;1512;p28"/>
          <p:cNvSpPr txBox="1">
            <a:spLocks noGrp="1"/>
          </p:cNvSpPr>
          <p:nvPr>
            <p:ph type="title"/>
          </p:nvPr>
        </p:nvSpPr>
        <p:spPr>
          <a:xfrm>
            <a:off x="955700" y="719333"/>
            <a:ext cx="10289200" cy="80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3" name="Google Shape;1513;p28"/>
          <p:cNvSpPr txBox="1">
            <a:spLocks noGrp="1"/>
          </p:cNvSpPr>
          <p:nvPr>
            <p:ph type="subTitle" idx="1"/>
          </p:nvPr>
        </p:nvSpPr>
        <p:spPr>
          <a:xfrm>
            <a:off x="6615733" y="1731264"/>
            <a:ext cx="4638800" cy="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14" name="Google Shape;1514;p28"/>
          <p:cNvSpPr/>
          <p:nvPr/>
        </p:nvSpPr>
        <p:spPr>
          <a:xfrm rot="-737684">
            <a:off x="265706" y="4207532"/>
            <a:ext cx="844037" cy="1365715"/>
          </a:xfrm>
          <a:custGeom>
            <a:avLst/>
            <a:gdLst/>
            <a:ahLst/>
            <a:cxnLst/>
            <a:rect l="l" t="t" r="r" b="b"/>
            <a:pathLst>
              <a:path w="23261" h="37638" extrusionOk="0">
                <a:moveTo>
                  <a:pt x="21123" y="1"/>
                </a:moveTo>
                <a:cubicBezTo>
                  <a:pt x="20743" y="128"/>
                  <a:pt x="20394" y="318"/>
                  <a:pt x="20078" y="523"/>
                </a:cubicBezTo>
                <a:cubicBezTo>
                  <a:pt x="19698" y="777"/>
                  <a:pt x="19334" y="1062"/>
                  <a:pt x="19001" y="1363"/>
                </a:cubicBezTo>
                <a:cubicBezTo>
                  <a:pt x="18795" y="1553"/>
                  <a:pt x="18605" y="1758"/>
                  <a:pt x="18431" y="1980"/>
                </a:cubicBezTo>
                <a:cubicBezTo>
                  <a:pt x="18241" y="2218"/>
                  <a:pt x="18051" y="2471"/>
                  <a:pt x="17877" y="2756"/>
                </a:cubicBezTo>
                <a:cubicBezTo>
                  <a:pt x="18241" y="3152"/>
                  <a:pt x="18589" y="3500"/>
                  <a:pt x="18874" y="3864"/>
                </a:cubicBezTo>
                <a:cubicBezTo>
                  <a:pt x="19159" y="4165"/>
                  <a:pt x="19381" y="4529"/>
                  <a:pt x="19524" y="4925"/>
                </a:cubicBezTo>
                <a:cubicBezTo>
                  <a:pt x="19207" y="4387"/>
                  <a:pt x="18384" y="3643"/>
                  <a:pt x="17608" y="3184"/>
                </a:cubicBezTo>
                <a:cubicBezTo>
                  <a:pt x="17529" y="3310"/>
                  <a:pt x="17465" y="3421"/>
                  <a:pt x="17402" y="3548"/>
                </a:cubicBezTo>
                <a:cubicBezTo>
                  <a:pt x="17339" y="3674"/>
                  <a:pt x="17275" y="3801"/>
                  <a:pt x="17228" y="3928"/>
                </a:cubicBezTo>
                <a:cubicBezTo>
                  <a:pt x="17101" y="4197"/>
                  <a:pt x="16990" y="4482"/>
                  <a:pt x="16895" y="4783"/>
                </a:cubicBezTo>
                <a:cubicBezTo>
                  <a:pt x="16784" y="5068"/>
                  <a:pt x="16689" y="5384"/>
                  <a:pt x="16610" y="5717"/>
                </a:cubicBezTo>
                <a:cubicBezTo>
                  <a:pt x="16515" y="6049"/>
                  <a:pt x="16468" y="6398"/>
                  <a:pt x="16420" y="6762"/>
                </a:cubicBezTo>
                <a:cubicBezTo>
                  <a:pt x="16389" y="6999"/>
                  <a:pt x="16357" y="7221"/>
                  <a:pt x="16341" y="7459"/>
                </a:cubicBezTo>
                <a:cubicBezTo>
                  <a:pt x="16341" y="7443"/>
                  <a:pt x="16341" y="7443"/>
                  <a:pt x="16341" y="7427"/>
                </a:cubicBezTo>
                <a:cubicBezTo>
                  <a:pt x="15993" y="7981"/>
                  <a:pt x="15676" y="8504"/>
                  <a:pt x="15344" y="8994"/>
                </a:cubicBezTo>
                <a:cubicBezTo>
                  <a:pt x="15011" y="9469"/>
                  <a:pt x="14679" y="9929"/>
                  <a:pt x="14394" y="10372"/>
                </a:cubicBezTo>
                <a:cubicBezTo>
                  <a:pt x="13808" y="11227"/>
                  <a:pt x="13269" y="12003"/>
                  <a:pt x="12953" y="12747"/>
                </a:cubicBezTo>
                <a:cubicBezTo>
                  <a:pt x="12414" y="13618"/>
                  <a:pt x="12082" y="14568"/>
                  <a:pt x="11939" y="15565"/>
                </a:cubicBezTo>
                <a:cubicBezTo>
                  <a:pt x="11860" y="16040"/>
                  <a:pt x="11844" y="16515"/>
                  <a:pt x="11876" y="17006"/>
                </a:cubicBezTo>
                <a:cubicBezTo>
                  <a:pt x="11702" y="16246"/>
                  <a:pt x="11670" y="15470"/>
                  <a:pt x="11781" y="14695"/>
                </a:cubicBezTo>
                <a:cubicBezTo>
                  <a:pt x="11876" y="13808"/>
                  <a:pt x="12113" y="12953"/>
                  <a:pt x="12493" y="12129"/>
                </a:cubicBezTo>
                <a:cubicBezTo>
                  <a:pt x="11939" y="11765"/>
                  <a:pt x="11385" y="11417"/>
                  <a:pt x="10847" y="11037"/>
                </a:cubicBezTo>
                <a:cubicBezTo>
                  <a:pt x="10293" y="10657"/>
                  <a:pt x="9738" y="10261"/>
                  <a:pt x="9232" y="9849"/>
                </a:cubicBezTo>
                <a:cubicBezTo>
                  <a:pt x="8709" y="9406"/>
                  <a:pt x="8218" y="8947"/>
                  <a:pt x="7775" y="8440"/>
                </a:cubicBezTo>
                <a:cubicBezTo>
                  <a:pt x="7316" y="7902"/>
                  <a:pt x="6920" y="7300"/>
                  <a:pt x="6588" y="6683"/>
                </a:cubicBezTo>
                <a:cubicBezTo>
                  <a:pt x="5542" y="4672"/>
                  <a:pt x="4260" y="4134"/>
                  <a:pt x="3104" y="3928"/>
                </a:cubicBezTo>
                <a:cubicBezTo>
                  <a:pt x="1932" y="3706"/>
                  <a:pt x="808" y="3864"/>
                  <a:pt x="1" y="3263"/>
                </a:cubicBezTo>
                <a:lnTo>
                  <a:pt x="1" y="3263"/>
                </a:lnTo>
                <a:cubicBezTo>
                  <a:pt x="1204" y="4640"/>
                  <a:pt x="919" y="5638"/>
                  <a:pt x="792" y="6936"/>
                </a:cubicBezTo>
                <a:cubicBezTo>
                  <a:pt x="682" y="8250"/>
                  <a:pt x="761" y="9818"/>
                  <a:pt x="2597" y="12446"/>
                </a:cubicBezTo>
                <a:cubicBezTo>
                  <a:pt x="2739" y="12435"/>
                  <a:pt x="2881" y="12430"/>
                  <a:pt x="3023" y="12430"/>
                </a:cubicBezTo>
                <a:cubicBezTo>
                  <a:pt x="3719" y="12430"/>
                  <a:pt x="4410" y="12558"/>
                  <a:pt x="5067" y="12795"/>
                </a:cubicBezTo>
                <a:cubicBezTo>
                  <a:pt x="4935" y="12785"/>
                  <a:pt x="4803" y="12781"/>
                  <a:pt x="4671" y="12781"/>
                </a:cubicBezTo>
                <a:cubicBezTo>
                  <a:pt x="4108" y="12781"/>
                  <a:pt x="3548" y="12862"/>
                  <a:pt x="3009" y="13016"/>
                </a:cubicBezTo>
                <a:cubicBezTo>
                  <a:pt x="3136" y="13190"/>
                  <a:pt x="3278" y="13365"/>
                  <a:pt x="3405" y="13555"/>
                </a:cubicBezTo>
                <a:cubicBezTo>
                  <a:pt x="5416" y="16104"/>
                  <a:pt x="6287" y="17972"/>
                  <a:pt x="6746" y="19413"/>
                </a:cubicBezTo>
                <a:cubicBezTo>
                  <a:pt x="6936" y="20046"/>
                  <a:pt x="7063" y="20695"/>
                  <a:pt x="7142" y="21360"/>
                </a:cubicBezTo>
                <a:cubicBezTo>
                  <a:pt x="7205" y="21930"/>
                  <a:pt x="7221" y="22469"/>
                  <a:pt x="7268" y="23007"/>
                </a:cubicBezTo>
                <a:cubicBezTo>
                  <a:pt x="8030" y="22830"/>
                  <a:pt x="8776" y="22732"/>
                  <a:pt x="9465" y="22732"/>
                </a:cubicBezTo>
                <a:cubicBezTo>
                  <a:pt x="10193" y="22732"/>
                  <a:pt x="10855" y="22842"/>
                  <a:pt x="11401" y="23086"/>
                </a:cubicBezTo>
                <a:cubicBezTo>
                  <a:pt x="10936" y="22969"/>
                  <a:pt x="10461" y="22918"/>
                  <a:pt x="9988" y="22918"/>
                </a:cubicBezTo>
                <a:cubicBezTo>
                  <a:pt x="9057" y="22918"/>
                  <a:pt x="8134" y="23114"/>
                  <a:pt x="7316" y="23387"/>
                </a:cubicBezTo>
                <a:cubicBezTo>
                  <a:pt x="7363" y="23799"/>
                  <a:pt x="7427" y="24195"/>
                  <a:pt x="7538" y="24591"/>
                </a:cubicBezTo>
                <a:cubicBezTo>
                  <a:pt x="7553" y="24686"/>
                  <a:pt x="7585" y="24781"/>
                  <a:pt x="7633" y="24860"/>
                </a:cubicBezTo>
                <a:cubicBezTo>
                  <a:pt x="7110" y="24717"/>
                  <a:pt x="6588" y="24638"/>
                  <a:pt x="6049" y="24591"/>
                </a:cubicBezTo>
                <a:cubicBezTo>
                  <a:pt x="4957" y="24448"/>
                  <a:pt x="3943" y="24337"/>
                  <a:pt x="2946" y="23387"/>
                </a:cubicBezTo>
                <a:lnTo>
                  <a:pt x="2946" y="23387"/>
                </a:lnTo>
                <a:cubicBezTo>
                  <a:pt x="2946" y="23736"/>
                  <a:pt x="2962" y="24084"/>
                  <a:pt x="3009" y="24432"/>
                </a:cubicBezTo>
                <a:cubicBezTo>
                  <a:pt x="3120" y="25224"/>
                  <a:pt x="3357" y="26000"/>
                  <a:pt x="3706" y="26728"/>
                </a:cubicBezTo>
                <a:cubicBezTo>
                  <a:pt x="4450" y="26126"/>
                  <a:pt x="5147" y="25636"/>
                  <a:pt x="5685" y="25556"/>
                </a:cubicBezTo>
                <a:lnTo>
                  <a:pt x="5685" y="25556"/>
                </a:lnTo>
                <a:cubicBezTo>
                  <a:pt x="5210" y="25762"/>
                  <a:pt x="4450" y="26348"/>
                  <a:pt x="3864" y="27029"/>
                </a:cubicBezTo>
                <a:cubicBezTo>
                  <a:pt x="4339" y="27821"/>
                  <a:pt x="5004" y="28501"/>
                  <a:pt x="5796" y="28992"/>
                </a:cubicBezTo>
                <a:cubicBezTo>
                  <a:pt x="6398" y="30686"/>
                  <a:pt x="6366" y="32396"/>
                  <a:pt x="6667" y="33426"/>
                </a:cubicBezTo>
                <a:cubicBezTo>
                  <a:pt x="7284" y="32840"/>
                  <a:pt x="7997" y="32349"/>
                  <a:pt x="8773" y="32001"/>
                </a:cubicBezTo>
                <a:cubicBezTo>
                  <a:pt x="9042" y="31874"/>
                  <a:pt x="9343" y="31779"/>
                  <a:pt x="9643" y="31716"/>
                </a:cubicBezTo>
                <a:lnTo>
                  <a:pt x="9643" y="31716"/>
                </a:lnTo>
                <a:cubicBezTo>
                  <a:pt x="9358" y="31811"/>
                  <a:pt x="9105" y="31937"/>
                  <a:pt x="8868" y="32096"/>
                </a:cubicBezTo>
                <a:cubicBezTo>
                  <a:pt x="8108" y="32586"/>
                  <a:pt x="7427" y="33188"/>
                  <a:pt x="6841" y="33885"/>
                </a:cubicBezTo>
                <a:cubicBezTo>
                  <a:pt x="7035" y="34255"/>
                  <a:pt x="7332" y="34468"/>
                  <a:pt x="7835" y="34468"/>
                </a:cubicBezTo>
                <a:cubicBezTo>
                  <a:pt x="8194" y="34468"/>
                  <a:pt x="8657" y="34360"/>
                  <a:pt x="9263" y="34122"/>
                </a:cubicBezTo>
                <a:cubicBezTo>
                  <a:pt x="10797" y="33525"/>
                  <a:pt x="12079" y="33154"/>
                  <a:pt x="13142" y="33154"/>
                </a:cubicBezTo>
                <a:cubicBezTo>
                  <a:pt x="13517" y="33154"/>
                  <a:pt x="13865" y="33200"/>
                  <a:pt x="14188" y="33299"/>
                </a:cubicBezTo>
                <a:cubicBezTo>
                  <a:pt x="16024" y="34661"/>
                  <a:pt x="17814" y="36117"/>
                  <a:pt x="19508" y="37637"/>
                </a:cubicBezTo>
                <a:lnTo>
                  <a:pt x="19650" y="37479"/>
                </a:lnTo>
                <a:cubicBezTo>
                  <a:pt x="18194" y="36165"/>
                  <a:pt x="16674" y="34898"/>
                  <a:pt x="15106" y="33711"/>
                </a:cubicBezTo>
                <a:cubicBezTo>
                  <a:pt x="14093" y="32618"/>
                  <a:pt x="13301" y="31241"/>
                  <a:pt x="12493" y="29863"/>
                </a:cubicBezTo>
                <a:cubicBezTo>
                  <a:pt x="11765" y="28612"/>
                  <a:pt x="11005" y="27377"/>
                  <a:pt x="10087" y="26411"/>
                </a:cubicBezTo>
                <a:lnTo>
                  <a:pt x="10087" y="26411"/>
                </a:lnTo>
                <a:cubicBezTo>
                  <a:pt x="10688" y="26570"/>
                  <a:pt x="11353" y="26712"/>
                  <a:pt x="12050" y="26855"/>
                </a:cubicBezTo>
                <a:cubicBezTo>
                  <a:pt x="13127" y="27029"/>
                  <a:pt x="14172" y="27314"/>
                  <a:pt x="15185" y="27710"/>
                </a:cubicBezTo>
                <a:cubicBezTo>
                  <a:pt x="15850" y="27963"/>
                  <a:pt x="16436" y="28343"/>
                  <a:pt x="16911" y="28850"/>
                </a:cubicBezTo>
                <a:cubicBezTo>
                  <a:pt x="18304" y="31541"/>
                  <a:pt x="19619" y="34265"/>
                  <a:pt x="20838" y="37036"/>
                </a:cubicBezTo>
                <a:lnTo>
                  <a:pt x="21028" y="36957"/>
                </a:lnTo>
                <a:cubicBezTo>
                  <a:pt x="19793" y="34154"/>
                  <a:pt x="18479" y="31399"/>
                  <a:pt x="17069" y="28691"/>
                </a:cubicBezTo>
                <a:cubicBezTo>
                  <a:pt x="16911" y="28169"/>
                  <a:pt x="16800" y="27646"/>
                  <a:pt x="16705" y="27108"/>
                </a:cubicBezTo>
                <a:cubicBezTo>
                  <a:pt x="16563" y="26142"/>
                  <a:pt x="16499" y="25161"/>
                  <a:pt x="16515" y="24195"/>
                </a:cubicBezTo>
                <a:cubicBezTo>
                  <a:pt x="16515" y="23609"/>
                  <a:pt x="16563" y="22991"/>
                  <a:pt x="16626" y="22326"/>
                </a:cubicBezTo>
                <a:cubicBezTo>
                  <a:pt x="16705" y="21661"/>
                  <a:pt x="16784" y="20949"/>
                  <a:pt x="16943" y="20189"/>
                </a:cubicBezTo>
                <a:lnTo>
                  <a:pt x="16943" y="20157"/>
                </a:lnTo>
                <a:cubicBezTo>
                  <a:pt x="17133" y="20363"/>
                  <a:pt x="17339" y="20585"/>
                  <a:pt x="17513" y="20790"/>
                </a:cubicBezTo>
                <a:cubicBezTo>
                  <a:pt x="17719" y="21044"/>
                  <a:pt x="17924" y="21313"/>
                  <a:pt x="18130" y="21566"/>
                </a:cubicBezTo>
                <a:cubicBezTo>
                  <a:pt x="18320" y="21820"/>
                  <a:pt x="18494" y="22089"/>
                  <a:pt x="18653" y="22358"/>
                </a:cubicBezTo>
                <a:cubicBezTo>
                  <a:pt x="18748" y="22516"/>
                  <a:pt x="18827" y="22659"/>
                  <a:pt x="18906" y="22817"/>
                </a:cubicBezTo>
                <a:cubicBezTo>
                  <a:pt x="19872" y="26396"/>
                  <a:pt x="21281" y="29847"/>
                  <a:pt x="23086" y="33093"/>
                </a:cubicBezTo>
                <a:lnTo>
                  <a:pt x="23260" y="32982"/>
                </a:lnTo>
                <a:cubicBezTo>
                  <a:pt x="21693" y="30148"/>
                  <a:pt x="20410" y="27140"/>
                  <a:pt x="19476" y="24036"/>
                </a:cubicBezTo>
                <a:cubicBezTo>
                  <a:pt x="19049" y="21740"/>
                  <a:pt x="19207" y="19381"/>
                  <a:pt x="19539" y="17165"/>
                </a:cubicBezTo>
                <a:cubicBezTo>
                  <a:pt x="19935" y="14647"/>
                  <a:pt x="20553" y="12304"/>
                  <a:pt x="20806" y="10087"/>
                </a:cubicBezTo>
                <a:cubicBezTo>
                  <a:pt x="20917" y="9137"/>
                  <a:pt x="20949" y="8187"/>
                  <a:pt x="20869" y="7221"/>
                </a:cubicBezTo>
                <a:cubicBezTo>
                  <a:pt x="20838" y="6809"/>
                  <a:pt x="20774" y="6398"/>
                  <a:pt x="20727" y="6002"/>
                </a:cubicBezTo>
                <a:cubicBezTo>
                  <a:pt x="20664" y="5606"/>
                  <a:pt x="20616" y="5226"/>
                  <a:pt x="20569" y="4830"/>
                </a:cubicBezTo>
                <a:cubicBezTo>
                  <a:pt x="20347" y="3310"/>
                  <a:pt x="20284" y="1790"/>
                  <a:pt x="21123" y="1"/>
                </a:cubicBezTo>
                <a:close/>
              </a:path>
            </a:pathLst>
          </a:custGeom>
          <a:solidFill>
            <a:srgbClr val="FEEDD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5" name="Google Shape;1515;p28"/>
          <p:cNvSpPr/>
          <p:nvPr/>
        </p:nvSpPr>
        <p:spPr>
          <a:xfrm rot="-737684">
            <a:off x="878437" y="4413237"/>
            <a:ext cx="236183" cy="928475"/>
          </a:xfrm>
          <a:custGeom>
            <a:avLst/>
            <a:gdLst/>
            <a:ahLst/>
            <a:cxnLst/>
            <a:rect l="l" t="t" r="r" b="b"/>
            <a:pathLst>
              <a:path w="6509" h="25588" extrusionOk="0">
                <a:moveTo>
                  <a:pt x="6318" y="25587"/>
                </a:moveTo>
                <a:cubicBezTo>
                  <a:pt x="2043" y="17956"/>
                  <a:pt x="1" y="8867"/>
                  <a:pt x="539" y="0"/>
                </a:cubicBezTo>
                <a:lnTo>
                  <a:pt x="745" y="0"/>
                </a:lnTo>
                <a:cubicBezTo>
                  <a:pt x="206" y="8835"/>
                  <a:pt x="2249" y="17892"/>
                  <a:pt x="6508" y="2547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6" name="Google Shape;1516;p28"/>
          <p:cNvSpPr/>
          <p:nvPr/>
        </p:nvSpPr>
        <p:spPr>
          <a:xfrm rot="-737684">
            <a:off x="686978" y="4446029"/>
            <a:ext cx="256285" cy="603864"/>
          </a:xfrm>
          <a:custGeom>
            <a:avLst/>
            <a:gdLst/>
            <a:ahLst/>
            <a:cxnLst/>
            <a:rect l="l" t="t" r="r" b="b"/>
            <a:pathLst>
              <a:path w="7063" h="16642" extrusionOk="0">
                <a:moveTo>
                  <a:pt x="3817" y="7996"/>
                </a:moveTo>
                <a:cubicBezTo>
                  <a:pt x="3817" y="7996"/>
                  <a:pt x="3753" y="7885"/>
                  <a:pt x="3611" y="7727"/>
                </a:cubicBezTo>
                <a:cubicBezTo>
                  <a:pt x="3484" y="7553"/>
                  <a:pt x="3263" y="7331"/>
                  <a:pt x="3009" y="7062"/>
                </a:cubicBezTo>
                <a:cubicBezTo>
                  <a:pt x="2297" y="6365"/>
                  <a:pt x="1457" y="5779"/>
                  <a:pt x="555" y="5368"/>
                </a:cubicBezTo>
                <a:cubicBezTo>
                  <a:pt x="872" y="4608"/>
                  <a:pt x="1426" y="3816"/>
                  <a:pt x="2012" y="2961"/>
                </a:cubicBezTo>
                <a:cubicBezTo>
                  <a:pt x="2313" y="2518"/>
                  <a:pt x="2645" y="2058"/>
                  <a:pt x="2978" y="1568"/>
                </a:cubicBezTo>
                <a:cubicBezTo>
                  <a:pt x="3310" y="1077"/>
                  <a:pt x="3611" y="570"/>
                  <a:pt x="3975" y="0"/>
                </a:cubicBezTo>
                <a:cubicBezTo>
                  <a:pt x="3848" y="1520"/>
                  <a:pt x="3975" y="3040"/>
                  <a:pt x="4339" y="4513"/>
                </a:cubicBezTo>
                <a:cubicBezTo>
                  <a:pt x="4798" y="6318"/>
                  <a:pt x="5147" y="8629"/>
                  <a:pt x="5653" y="10846"/>
                </a:cubicBezTo>
                <a:cubicBezTo>
                  <a:pt x="5748" y="11400"/>
                  <a:pt x="5891" y="11954"/>
                  <a:pt x="6002" y="12493"/>
                </a:cubicBezTo>
                <a:cubicBezTo>
                  <a:pt x="6128" y="13015"/>
                  <a:pt x="6239" y="13538"/>
                  <a:pt x="6382" y="14029"/>
                </a:cubicBezTo>
                <a:lnTo>
                  <a:pt x="6730" y="15438"/>
                </a:lnTo>
                <a:cubicBezTo>
                  <a:pt x="6841" y="15881"/>
                  <a:pt x="6968" y="16277"/>
                  <a:pt x="7063" y="16641"/>
                </a:cubicBezTo>
                <a:cubicBezTo>
                  <a:pt x="6968" y="16340"/>
                  <a:pt x="6857" y="16040"/>
                  <a:pt x="6714" y="15754"/>
                </a:cubicBezTo>
                <a:cubicBezTo>
                  <a:pt x="6588" y="15485"/>
                  <a:pt x="6445" y="15200"/>
                  <a:pt x="6287" y="14931"/>
                </a:cubicBezTo>
                <a:cubicBezTo>
                  <a:pt x="6128" y="14662"/>
                  <a:pt x="5954" y="14393"/>
                  <a:pt x="5764" y="14139"/>
                </a:cubicBezTo>
                <a:cubicBezTo>
                  <a:pt x="5558" y="13886"/>
                  <a:pt x="5353" y="13617"/>
                  <a:pt x="5147" y="13364"/>
                </a:cubicBezTo>
                <a:cubicBezTo>
                  <a:pt x="4672" y="12809"/>
                  <a:pt x="4165" y="12271"/>
                  <a:pt x="3643" y="11780"/>
                </a:cubicBezTo>
                <a:cubicBezTo>
                  <a:pt x="3088" y="11226"/>
                  <a:pt x="2487" y="10656"/>
                  <a:pt x="1822" y="10023"/>
                </a:cubicBezTo>
                <a:cubicBezTo>
                  <a:pt x="349" y="8582"/>
                  <a:pt x="1" y="7331"/>
                  <a:pt x="302" y="6112"/>
                </a:cubicBezTo>
                <a:cubicBezTo>
                  <a:pt x="1267" y="6334"/>
                  <a:pt x="2170" y="6729"/>
                  <a:pt x="2978" y="7284"/>
                </a:cubicBezTo>
                <a:cubicBezTo>
                  <a:pt x="3294" y="7474"/>
                  <a:pt x="3563" y="7711"/>
                  <a:pt x="3817" y="799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7" name="Google Shape;1517;p28"/>
          <p:cNvSpPr/>
          <p:nvPr/>
        </p:nvSpPr>
        <p:spPr>
          <a:xfrm rot="-737684">
            <a:off x="801228" y="4157670"/>
            <a:ext cx="175840" cy="904925"/>
          </a:xfrm>
          <a:custGeom>
            <a:avLst/>
            <a:gdLst/>
            <a:ahLst/>
            <a:cxnLst/>
            <a:rect l="l" t="t" r="r" b="b"/>
            <a:pathLst>
              <a:path w="4846" h="24939" extrusionOk="0">
                <a:moveTo>
                  <a:pt x="3247" y="4940"/>
                </a:moveTo>
                <a:cubicBezTo>
                  <a:pt x="3088" y="4544"/>
                  <a:pt x="2867" y="4180"/>
                  <a:pt x="2597" y="3879"/>
                </a:cubicBezTo>
                <a:cubicBezTo>
                  <a:pt x="2312" y="3515"/>
                  <a:pt x="1964" y="3151"/>
                  <a:pt x="1584" y="2771"/>
                </a:cubicBezTo>
                <a:cubicBezTo>
                  <a:pt x="1774" y="2486"/>
                  <a:pt x="1964" y="2233"/>
                  <a:pt x="2154" y="1995"/>
                </a:cubicBezTo>
                <a:cubicBezTo>
                  <a:pt x="2328" y="1773"/>
                  <a:pt x="2518" y="1568"/>
                  <a:pt x="2724" y="1378"/>
                </a:cubicBezTo>
                <a:cubicBezTo>
                  <a:pt x="3041" y="1077"/>
                  <a:pt x="3405" y="792"/>
                  <a:pt x="3785" y="538"/>
                </a:cubicBezTo>
                <a:cubicBezTo>
                  <a:pt x="4117" y="317"/>
                  <a:pt x="4466" y="143"/>
                  <a:pt x="4846" y="0"/>
                </a:cubicBezTo>
                <a:cubicBezTo>
                  <a:pt x="4007" y="1805"/>
                  <a:pt x="4070" y="3309"/>
                  <a:pt x="4292" y="4845"/>
                </a:cubicBezTo>
                <a:cubicBezTo>
                  <a:pt x="4339" y="5225"/>
                  <a:pt x="4402" y="5605"/>
                  <a:pt x="4450" y="6001"/>
                </a:cubicBezTo>
                <a:cubicBezTo>
                  <a:pt x="4497" y="6397"/>
                  <a:pt x="4561" y="6809"/>
                  <a:pt x="4592" y="7236"/>
                </a:cubicBezTo>
                <a:cubicBezTo>
                  <a:pt x="4672" y="8186"/>
                  <a:pt x="4640" y="9152"/>
                  <a:pt x="4529" y="10086"/>
                </a:cubicBezTo>
                <a:cubicBezTo>
                  <a:pt x="4276" y="12319"/>
                  <a:pt x="3658" y="14646"/>
                  <a:pt x="3262" y="17180"/>
                </a:cubicBezTo>
                <a:cubicBezTo>
                  <a:pt x="2882" y="19713"/>
                  <a:pt x="2740" y="22373"/>
                  <a:pt x="3405" y="24938"/>
                </a:cubicBezTo>
                <a:cubicBezTo>
                  <a:pt x="3041" y="23671"/>
                  <a:pt x="2407" y="21439"/>
                  <a:pt x="1885" y="19000"/>
                </a:cubicBezTo>
                <a:cubicBezTo>
                  <a:pt x="1632" y="17781"/>
                  <a:pt x="1362" y="16515"/>
                  <a:pt x="1141" y="15311"/>
                </a:cubicBezTo>
                <a:cubicBezTo>
                  <a:pt x="1077" y="15010"/>
                  <a:pt x="1014" y="14710"/>
                  <a:pt x="951" y="14409"/>
                </a:cubicBezTo>
                <a:cubicBezTo>
                  <a:pt x="887" y="14108"/>
                  <a:pt x="840" y="13823"/>
                  <a:pt x="792" y="13538"/>
                </a:cubicBezTo>
                <a:cubicBezTo>
                  <a:pt x="729" y="13269"/>
                  <a:pt x="666" y="12984"/>
                  <a:pt x="602" y="12715"/>
                </a:cubicBezTo>
                <a:cubicBezTo>
                  <a:pt x="571" y="12588"/>
                  <a:pt x="539" y="12445"/>
                  <a:pt x="507" y="12319"/>
                </a:cubicBezTo>
                <a:cubicBezTo>
                  <a:pt x="476" y="12192"/>
                  <a:pt x="460" y="12065"/>
                  <a:pt x="428" y="11939"/>
                </a:cubicBezTo>
                <a:cubicBezTo>
                  <a:pt x="207" y="11020"/>
                  <a:pt x="80" y="10102"/>
                  <a:pt x="32" y="9168"/>
                </a:cubicBezTo>
                <a:cubicBezTo>
                  <a:pt x="17" y="8740"/>
                  <a:pt x="1" y="8313"/>
                  <a:pt x="17" y="7917"/>
                </a:cubicBezTo>
                <a:cubicBezTo>
                  <a:pt x="48" y="7521"/>
                  <a:pt x="80" y="7141"/>
                  <a:pt x="143" y="6777"/>
                </a:cubicBezTo>
                <a:cubicBezTo>
                  <a:pt x="191" y="6413"/>
                  <a:pt x="254" y="6049"/>
                  <a:pt x="317" y="5716"/>
                </a:cubicBezTo>
                <a:cubicBezTo>
                  <a:pt x="397" y="5399"/>
                  <a:pt x="507" y="5083"/>
                  <a:pt x="618" y="4782"/>
                </a:cubicBezTo>
                <a:cubicBezTo>
                  <a:pt x="713" y="4481"/>
                  <a:pt x="824" y="4196"/>
                  <a:pt x="951" y="3943"/>
                </a:cubicBezTo>
                <a:cubicBezTo>
                  <a:pt x="998" y="3800"/>
                  <a:pt x="1062" y="3674"/>
                  <a:pt x="1125" y="3547"/>
                </a:cubicBezTo>
                <a:cubicBezTo>
                  <a:pt x="1188" y="3420"/>
                  <a:pt x="1252" y="3309"/>
                  <a:pt x="1315" y="3183"/>
                </a:cubicBezTo>
                <a:cubicBezTo>
                  <a:pt x="2107" y="3658"/>
                  <a:pt x="2914" y="4402"/>
                  <a:pt x="3247" y="494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8" name="Google Shape;1518;p28"/>
          <p:cNvSpPr/>
          <p:nvPr/>
        </p:nvSpPr>
        <p:spPr>
          <a:xfrm rot="-737684">
            <a:off x="248740" y="4350153"/>
            <a:ext cx="630896" cy="953185"/>
          </a:xfrm>
          <a:custGeom>
            <a:avLst/>
            <a:gdLst/>
            <a:ahLst/>
            <a:cxnLst/>
            <a:rect l="l" t="t" r="r" b="b"/>
            <a:pathLst>
              <a:path w="17387" h="26269" extrusionOk="0">
                <a:moveTo>
                  <a:pt x="11876" y="13744"/>
                </a:moveTo>
                <a:cubicBezTo>
                  <a:pt x="11718" y="12984"/>
                  <a:pt x="11686" y="12209"/>
                  <a:pt x="11781" y="11449"/>
                </a:cubicBezTo>
                <a:cubicBezTo>
                  <a:pt x="11892" y="10562"/>
                  <a:pt x="12129" y="9691"/>
                  <a:pt x="12494" y="8883"/>
                </a:cubicBezTo>
                <a:cubicBezTo>
                  <a:pt x="11955" y="8519"/>
                  <a:pt x="11385" y="8155"/>
                  <a:pt x="10847" y="7775"/>
                </a:cubicBezTo>
                <a:cubicBezTo>
                  <a:pt x="10309" y="7411"/>
                  <a:pt x="9754" y="7015"/>
                  <a:pt x="9232" y="6588"/>
                </a:cubicBezTo>
                <a:cubicBezTo>
                  <a:pt x="8709" y="6160"/>
                  <a:pt x="8234" y="5685"/>
                  <a:pt x="7791" y="5178"/>
                </a:cubicBezTo>
                <a:cubicBezTo>
                  <a:pt x="7332" y="4640"/>
                  <a:pt x="6936" y="4054"/>
                  <a:pt x="6604" y="3437"/>
                </a:cubicBezTo>
                <a:cubicBezTo>
                  <a:pt x="5558" y="1426"/>
                  <a:pt x="4276" y="888"/>
                  <a:pt x="3104" y="666"/>
                </a:cubicBezTo>
                <a:cubicBezTo>
                  <a:pt x="1933" y="460"/>
                  <a:pt x="808" y="618"/>
                  <a:pt x="1" y="1"/>
                </a:cubicBezTo>
                <a:cubicBezTo>
                  <a:pt x="1204" y="1394"/>
                  <a:pt x="919" y="2376"/>
                  <a:pt x="793" y="3690"/>
                </a:cubicBezTo>
                <a:cubicBezTo>
                  <a:pt x="682" y="4988"/>
                  <a:pt x="777" y="6556"/>
                  <a:pt x="2613" y="9200"/>
                </a:cubicBezTo>
                <a:cubicBezTo>
                  <a:pt x="3453" y="9137"/>
                  <a:pt x="4292" y="9248"/>
                  <a:pt x="5083" y="9533"/>
                </a:cubicBezTo>
                <a:cubicBezTo>
                  <a:pt x="4387" y="9501"/>
                  <a:pt x="3690" y="9580"/>
                  <a:pt x="3009" y="9770"/>
                </a:cubicBezTo>
                <a:cubicBezTo>
                  <a:pt x="3152" y="9944"/>
                  <a:pt x="3278" y="10119"/>
                  <a:pt x="3405" y="10293"/>
                </a:cubicBezTo>
                <a:cubicBezTo>
                  <a:pt x="5416" y="12858"/>
                  <a:pt x="6287" y="14726"/>
                  <a:pt x="6746" y="16167"/>
                </a:cubicBezTo>
                <a:cubicBezTo>
                  <a:pt x="6936" y="16800"/>
                  <a:pt x="7063" y="17449"/>
                  <a:pt x="7142" y="18099"/>
                </a:cubicBezTo>
                <a:cubicBezTo>
                  <a:pt x="7205" y="18684"/>
                  <a:pt x="7237" y="19223"/>
                  <a:pt x="7284" y="19761"/>
                </a:cubicBezTo>
                <a:cubicBezTo>
                  <a:pt x="8836" y="19397"/>
                  <a:pt x="10356" y="19365"/>
                  <a:pt x="11417" y="19840"/>
                </a:cubicBezTo>
                <a:cubicBezTo>
                  <a:pt x="10024" y="19476"/>
                  <a:pt x="8551" y="19729"/>
                  <a:pt x="7316" y="20141"/>
                </a:cubicBezTo>
                <a:cubicBezTo>
                  <a:pt x="7364" y="20537"/>
                  <a:pt x="7443" y="20949"/>
                  <a:pt x="7538" y="21345"/>
                </a:cubicBezTo>
                <a:cubicBezTo>
                  <a:pt x="7744" y="22073"/>
                  <a:pt x="8314" y="22532"/>
                  <a:pt x="9137" y="22865"/>
                </a:cubicBezTo>
                <a:cubicBezTo>
                  <a:pt x="9960" y="23181"/>
                  <a:pt x="10989" y="23387"/>
                  <a:pt x="12066" y="23593"/>
                </a:cubicBezTo>
                <a:cubicBezTo>
                  <a:pt x="13143" y="23783"/>
                  <a:pt x="14188" y="24068"/>
                  <a:pt x="15217" y="24464"/>
                </a:cubicBezTo>
                <a:cubicBezTo>
                  <a:pt x="16167" y="24860"/>
                  <a:pt x="16959" y="25414"/>
                  <a:pt x="17386" y="26269"/>
                </a:cubicBezTo>
                <a:cubicBezTo>
                  <a:pt x="17291" y="26063"/>
                  <a:pt x="17212" y="25857"/>
                  <a:pt x="17149" y="25651"/>
                </a:cubicBezTo>
                <a:cubicBezTo>
                  <a:pt x="16959" y="25065"/>
                  <a:pt x="16816" y="24464"/>
                  <a:pt x="16721" y="23846"/>
                </a:cubicBezTo>
                <a:cubicBezTo>
                  <a:pt x="16579" y="22880"/>
                  <a:pt x="16500" y="21915"/>
                  <a:pt x="16515" y="20933"/>
                </a:cubicBezTo>
                <a:cubicBezTo>
                  <a:pt x="16515" y="20363"/>
                  <a:pt x="16563" y="19729"/>
                  <a:pt x="16642" y="19064"/>
                </a:cubicBezTo>
                <a:cubicBezTo>
                  <a:pt x="16705" y="18399"/>
                  <a:pt x="16800" y="17687"/>
                  <a:pt x="16943" y="16943"/>
                </a:cubicBezTo>
                <a:cubicBezTo>
                  <a:pt x="17133" y="16072"/>
                  <a:pt x="17149" y="15201"/>
                  <a:pt x="17006" y="14330"/>
                </a:cubicBezTo>
                <a:cubicBezTo>
                  <a:pt x="16880" y="13618"/>
                  <a:pt x="16626" y="12921"/>
                  <a:pt x="16230" y="12304"/>
                </a:cubicBezTo>
                <a:cubicBezTo>
                  <a:pt x="15850" y="11686"/>
                  <a:pt x="15375" y="11148"/>
                  <a:pt x="14837" y="10673"/>
                </a:cubicBezTo>
                <a:cubicBezTo>
                  <a:pt x="14283" y="10166"/>
                  <a:pt x="13697" y="9707"/>
                  <a:pt x="13079" y="9279"/>
                </a:cubicBezTo>
                <a:cubicBezTo>
                  <a:pt x="12478" y="10198"/>
                  <a:pt x="12082" y="11227"/>
                  <a:pt x="11939" y="12319"/>
                </a:cubicBezTo>
                <a:cubicBezTo>
                  <a:pt x="11876" y="12794"/>
                  <a:pt x="11844" y="13269"/>
                  <a:pt x="11876" y="13744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19" name="Google Shape;1519;p28"/>
          <p:cNvSpPr/>
          <p:nvPr/>
        </p:nvSpPr>
        <p:spPr>
          <a:xfrm rot="-737684">
            <a:off x="330216" y="4386262"/>
            <a:ext cx="715333" cy="1166327"/>
          </a:xfrm>
          <a:custGeom>
            <a:avLst/>
            <a:gdLst/>
            <a:ahLst/>
            <a:cxnLst/>
            <a:rect l="l" t="t" r="r" b="b"/>
            <a:pathLst>
              <a:path w="19714" h="32143" extrusionOk="0">
                <a:moveTo>
                  <a:pt x="19508" y="32143"/>
                </a:moveTo>
                <a:cubicBezTo>
                  <a:pt x="14457" y="20648"/>
                  <a:pt x="7902" y="9881"/>
                  <a:pt x="1" y="143"/>
                </a:cubicBezTo>
                <a:lnTo>
                  <a:pt x="159" y="1"/>
                </a:lnTo>
                <a:cubicBezTo>
                  <a:pt x="8076" y="9770"/>
                  <a:pt x="14647" y="20553"/>
                  <a:pt x="19714" y="3206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0" name="Google Shape;1520;p28"/>
          <p:cNvSpPr/>
          <p:nvPr/>
        </p:nvSpPr>
        <p:spPr>
          <a:xfrm rot="-737684">
            <a:off x="741747" y="4760005"/>
            <a:ext cx="59799" cy="299972"/>
          </a:xfrm>
          <a:custGeom>
            <a:avLst/>
            <a:gdLst/>
            <a:ahLst/>
            <a:cxnLst/>
            <a:rect l="l" t="t" r="r" b="b"/>
            <a:pathLst>
              <a:path w="1648" h="8267" extrusionOk="0">
                <a:moveTo>
                  <a:pt x="1315" y="8266"/>
                </a:moveTo>
                <a:cubicBezTo>
                  <a:pt x="365" y="6603"/>
                  <a:pt x="1" y="3310"/>
                  <a:pt x="1457" y="1"/>
                </a:cubicBezTo>
                <a:lnTo>
                  <a:pt x="1647" y="96"/>
                </a:lnTo>
                <a:cubicBezTo>
                  <a:pt x="222" y="3326"/>
                  <a:pt x="571" y="6540"/>
                  <a:pt x="1505" y="81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1" name="Google Shape;1521;p28"/>
          <p:cNvSpPr/>
          <p:nvPr/>
        </p:nvSpPr>
        <p:spPr>
          <a:xfrm rot="-737684">
            <a:off x="556742" y="4908025"/>
            <a:ext cx="205159" cy="103451"/>
          </a:xfrm>
          <a:custGeom>
            <a:avLst/>
            <a:gdLst/>
            <a:ahLst/>
            <a:cxnLst/>
            <a:rect l="l" t="t" r="r" b="b"/>
            <a:pathLst>
              <a:path w="5654" h="2851" extrusionOk="0">
                <a:moveTo>
                  <a:pt x="5463" y="2850"/>
                </a:moveTo>
                <a:cubicBezTo>
                  <a:pt x="4893" y="1916"/>
                  <a:pt x="4038" y="1172"/>
                  <a:pt x="3025" y="729"/>
                </a:cubicBezTo>
                <a:cubicBezTo>
                  <a:pt x="2091" y="333"/>
                  <a:pt x="1046" y="222"/>
                  <a:pt x="48" y="428"/>
                </a:cubicBezTo>
                <a:lnTo>
                  <a:pt x="1" y="222"/>
                </a:lnTo>
                <a:cubicBezTo>
                  <a:pt x="1046" y="0"/>
                  <a:pt x="2138" y="111"/>
                  <a:pt x="3120" y="539"/>
                </a:cubicBezTo>
                <a:cubicBezTo>
                  <a:pt x="4165" y="998"/>
                  <a:pt x="5051" y="1774"/>
                  <a:pt x="5653" y="2755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2" name="Google Shape;1522;p28"/>
          <p:cNvSpPr/>
          <p:nvPr/>
        </p:nvSpPr>
        <p:spPr>
          <a:xfrm rot="-737684">
            <a:off x="542601" y="4628207"/>
            <a:ext cx="31060" cy="185056"/>
          </a:xfrm>
          <a:custGeom>
            <a:avLst/>
            <a:gdLst/>
            <a:ahLst/>
            <a:cxnLst/>
            <a:rect l="l" t="t" r="r" b="b"/>
            <a:pathLst>
              <a:path w="856" h="5100" extrusionOk="0">
                <a:moveTo>
                  <a:pt x="681" y="5099"/>
                </a:moveTo>
                <a:cubicBezTo>
                  <a:pt x="159" y="4308"/>
                  <a:pt x="0" y="3184"/>
                  <a:pt x="190" y="1838"/>
                </a:cubicBezTo>
                <a:cubicBezTo>
                  <a:pt x="254" y="1394"/>
                  <a:pt x="349" y="967"/>
                  <a:pt x="475" y="539"/>
                </a:cubicBezTo>
                <a:cubicBezTo>
                  <a:pt x="570" y="207"/>
                  <a:pt x="634" y="17"/>
                  <a:pt x="634" y="1"/>
                </a:cubicBezTo>
                <a:lnTo>
                  <a:pt x="839" y="80"/>
                </a:lnTo>
                <a:cubicBezTo>
                  <a:pt x="839" y="80"/>
                  <a:pt x="760" y="270"/>
                  <a:pt x="681" y="603"/>
                </a:cubicBezTo>
                <a:cubicBezTo>
                  <a:pt x="554" y="1014"/>
                  <a:pt x="475" y="1442"/>
                  <a:pt x="412" y="1869"/>
                </a:cubicBezTo>
                <a:cubicBezTo>
                  <a:pt x="285" y="2772"/>
                  <a:pt x="254" y="4039"/>
                  <a:pt x="855" y="497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3" name="Google Shape;1523;p28"/>
          <p:cNvSpPr/>
          <p:nvPr/>
        </p:nvSpPr>
        <p:spPr>
          <a:xfrm rot="-737684">
            <a:off x="466016" y="4796316"/>
            <a:ext cx="155157" cy="60960"/>
          </a:xfrm>
          <a:custGeom>
            <a:avLst/>
            <a:gdLst/>
            <a:ahLst/>
            <a:cxnLst/>
            <a:rect l="l" t="t" r="r" b="b"/>
            <a:pathLst>
              <a:path w="4276" h="1680" extrusionOk="0">
                <a:moveTo>
                  <a:pt x="4102" y="1679"/>
                </a:moveTo>
                <a:cubicBezTo>
                  <a:pt x="3722" y="1125"/>
                  <a:pt x="3168" y="713"/>
                  <a:pt x="2534" y="492"/>
                </a:cubicBezTo>
                <a:cubicBezTo>
                  <a:pt x="1727" y="238"/>
                  <a:pt x="856" y="254"/>
                  <a:pt x="64" y="555"/>
                </a:cubicBezTo>
                <a:lnTo>
                  <a:pt x="1" y="349"/>
                </a:lnTo>
                <a:cubicBezTo>
                  <a:pt x="840" y="33"/>
                  <a:pt x="1758" y="1"/>
                  <a:pt x="2613" y="270"/>
                </a:cubicBezTo>
                <a:cubicBezTo>
                  <a:pt x="3294" y="508"/>
                  <a:pt x="3880" y="951"/>
                  <a:pt x="4276" y="155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4" name="Google Shape;1524;p28"/>
          <p:cNvSpPr/>
          <p:nvPr/>
        </p:nvSpPr>
        <p:spPr>
          <a:xfrm rot="-737684">
            <a:off x="341292" y="4472295"/>
            <a:ext cx="56352" cy="179287"/>
          </a:xfrm>
          <a:custGeom>
            <a:avLst/>
            <a:gdLst/>
            <a:ahLst/>
            <a:cxnLst/>
            <a:rect l="l" t="t" r="r" b="b"/>
            <a:pathLst>
              <a:path w="1553" h="4941" extrusionOk="0">
                <a:moveTo>
                  <a:pt x="1378" y="4941"/>
                </a:moveTo>
                <a:cubicBezTo>
                  <a:pt x="523" y="3753"/>
                  <a:pt x="0" y="1537"/>
                  <a:pt x="650" y="1"/>
                </a:cubicBezTo>
                <a:lnTo>
                  <a:pt x="840" y="80"/>
                </a:lnTo>
                <a:cubicBezTo>
                  <a:pt x="254" y="1505"/>
                  <a:pt x="729" y="3674"/>
                  <a:pt x="1552" y="4830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5" name="Google Shape;1525;p28"/>
          <p:cNvSpPr/>
          <p:nvPr/>
        </p:nvSpPr>
        <p:spPr>
          <a:xfrm rot="-737684">
            <a:off x="291349" y="4608407"/>
            <a:ext cx="123552" cy="51163"/>
          </a:xfrm>
          <a:custGeom>
            <a:avLst/>
            <a:gdLst/>
            <a:ahLst/>
            <a:cxnLst/>
            <a:rect l="l" t="t" r="r" b="b"/>
            <a:pathLst>
              <a:path w="3405" h="1410" extrusionOk="0">
                <a:moveTo>
                  <a:pt x="3230" y="1410"/>
                </a:moveTo>
                <a:cubicBezTo>
                  <a:pt x="2724" y="729"/>
                  <a:pt x="1536" y="238"/>
                  <a:pt x="79" y="729"/>
                </a:cubicBezTo>
                <a:lnTo>
                  <a:pt x="0" y="539"/>
                </a:lnTo>
                <a:cubicBezTo>
                  <a:pt x="1568" y="1"/>
                  <a:pt x="2834" y="539"/>
                  <a:pt x="3404" y="1283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6" name="Google Shape;1526;p28"/>
          <p:cNvSpPr/>
          <p:nvPr/>
        </p:nvSpPr>
        <p:spPr>
          <a:xfrm rot="-737684">
            <a:off x="599929" y="5199056"/>
            <a:ext cx="485537" cy="351643"/>
          </a:xfrm>
          <a:custGeom>
            <a:avLst/>
            <a:gdLst/>
            <a:ahLst/>
            <a:cxnLst/>
            <a:rect l="l" t="t" r="r" b="b"/>
            <a:pathLst>
              <a:path w="13381" h="9691" extrusionOk="0">
                <a:moveTo>
                  <a:pt x="13238" y="9691"/>
                </a:moveTo>
                <a:cubicBezTo>
                  <a:pt x="9184" y="6065"/>
                  <a:pt x="4735" y="2866"/>
                  <a:pt x="1" y="190"/>
                </a:cubicBezTo>
                <a:lnTo>
                  <a:pt x="112" y="0"/>
                </a:lnTo>
                <a:cubicBezTo>
                  <a:pt x="4862" y="2692"/>
                  <a:pt x="9311" y="5890"/>
                  <a:pt x="13380" y="9532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7" name="Google Shape;1527;p28"/>
          <p:cNvSpPr/>
          <p:nvPr/>
        </p:nvSpPr>
        <p:spPr>
          <a:xfrm rot="-737684">
            <a:off x="576914" y="5257643"/>
            <a:ext cx="334444" cy="206864"/>
          </a:xfrm>
          <a:custGeom>
            <a:avLst/>
            <a:gdLst/>
            <a:ahLst/>
            <a:cxnLst/>
            <a:rect l="l" t="t" r="r" b="b"/>
            <a:pathLst>
              <a:path w="9217" h="5701" extrusionOk="0">
                <a:moveTo>
                  <a:pt x="3864" y="2724"/>
                </a:moveTo>
                <a:cubicBezTo>
                  <a:pt x="3564" y="2787"/>
                  <a:pt x="3263" y="2882"/>
                  <a:pt x="2994" y="3009"/>
                </a:cubicBezTo>
                <a:cubicBezTo>
                  <a:pt x="2218" y="3373"/>
                  <a:pt x="1505" y="3848"/>
                  <a:pt x="888" y="4434"/>
                </a:cubicBezTo>
                <a:cubicBezTo>
                  <a:pt x="587" y="3405"/>
                  <a:pt x="619" y="1710"/>
                  <a:pt x="1" y="0"/>
                </a:cubicBezTo>
                <a:cubicBezTo>
                  <a:pt x="793" y="460"/>
                  <a:pt x="1648" y="792"/>
                  <a:pt x="2550" y="982"/>
                </a:cubicBezTo>
                <a:cubicBezTo>
                  <a:pt x="3674" y="1235"/>
                  <a:pt x="5004" y="1853"/>
                  <a:pt x="6192" y="2565"/>
                </a:cubicBezTo>
                <a:cubicBezTo>
                  <a:pt x="7253" y="3199"/>
                  <a:pt x="8250" y="3911"/>
                  <a:pt x="9216" y="4687"/>
                </a:cubicBezTo>
                <a:cubicBezTo>
                  <a:pt x="7902" y="3769"/>
                  <a:pt x="6034" y="4133"/>
                  <a:pt x="3469" y="5130"/>
                </a:cubicBezTo>
                <a:cubicBezTo>
                  <a:pt x="2028" y="5701"/>
                  <a:pt x="1394" y="5526"/>
                  <a:pt x="1046" y="4893"/>
                </a:cubicBezTo>
                <a:cubicBezTo>
                  <a:pt x="1632" y="4196"/>
                  <a:pt x="2313" y="3595"/>
                  <a:pt x="3073" y="3104"/>
                </a:cubicBezTo>
                <a:cubicBezTo>
                  <a:pt x="3326" y="2945"/>
                  <a:pt x="3579" y="2819"/>
                  <a:pt x="3864" y="2724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8" name="Google Shape;1528;p28"/>
          <p:cNvSpPr/>
          <p:nvPr/>
        </p:nvSpPr>
        <p:spPr>
          <a:xfrm rot="-737684">
            <a:off x="450356" y="5066239"/>
            <a:ext cx="453352" cy="386695"/>
          </a:xfrm>
          <a:custGeom>
            <a:avLst/>
            <a:gdLst/>
            <a:ahLst/>
            <a:cxnLst/>
            <a:rect l="l" t="t" r="r" b="b"/>
            <a:pathLst>
              <a:path w="12494" h="10657" extrusionOk="0">
                <a:moveTo>
                  <a:pt x="2756" y="2170"/>
                </a:moveTo>
                <a:cubicBezTo>
                  <a:pt x="2202" y="2249"/>
                  <a:pt x="1521" y="2740"/>
                  <a:pt x="777" y="3341"/>
                </a:cubicBezTo>
                <a:cubicBezTo>
                  <a:pt x="413" y="2629"/>
                  <a:pt x="175" y="1853"/>
                  <a:pt x="64" y="1061"/>
                </a:cubicBezTo>
                <a:cubicBezTo>
                  <a:pt x="17" y="697"/>
                  <a:pt x="1" y="349"/>
                  <a:pt x="17" y="0"/>
                </a:cubicBezTo>
                <a:cubicBezTo>
                  <a:pt x="998" y="950"/>
                  <a:pt x="2012" y="1061"/>
                  <a:pt x="3104" y="1204"/>
                </a:cubicBezTo>
                <a:cubicBezTo>
                  <a:pt x="4197" y="1330"/>
                  <a:pt x="5353" y="1473"/>
                  <a:pt x="6540" y="2455"/>
                </a:cubicBezTo>
                <a:cubicBezTo>
                  <a:pt x="7744" y="3468"/>
                  <a:pt x="8678" y="4972"/>
                  <a:pt x="9564" y="6492"/>
                </a:cubicBezTo>
                <a:cubicBezTo>
                  <a:pt x="10451" y="7996"/>
                  <a:pt x="11306" y="9532"/>
                  <a:pt x="12494" y="10656"/>
                </a:cubicBezTo>
                <a:cubicBezTo>
                  <a:pt x="11528" y="9849"/>
                  <a:pt x="10514" y="9089"/>
                  <a:pt x="9438" y="8424"/>
                </a:cubicBezTo>
                <a:cubicBezTo>
                  <a:pt x="8139" y="7600"/>
                  <a:pt x="6651" y="6872"/>
                  <a:pt x="5400" y="6587"/>
                </a:cubicBezTo>
                <a:cubicBezTo>
                  <a:pt x="2962" y="6049"/>
                  <a:pt x="1679" y="4893"/>
                  <a:pt x="935" y="3642"/>
                </a:cubicBezTo>
                <a:cubicBezTo>
                  <a:pt x="1505" y="2961"/>
                  <a:pt x="2281" y="2375"/>
                  <a:pt x="2756" y="2170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29" name="Google Shape;1529;p28"/>
          <p:cNvSpPr/>
          <p:nvPr/>
        </p:nvSpPr>
        <p:spPr>
          <a:xfrm rot="-737684">
            <a:off x="920695" y="4475739"/>
            <a:ext cx="25327" cy="21589"/>
          </a:xfrm>
          <a:custGeom>
            <a:avLst/>
            <a:gdLst/>
            <a:ahLst/>
            <a:cxnLst/>
            <a:rect l="l" t="t" r="r" b="b"/>
            <a:pathLst>
              <a:path w="698" h="595" extrusionOk="0">
                <a:moveTo>
                  <a:pt x="397" y="0"/>
                </a:moveTo>
                <a:cubicBezTo>
                  <a:pt x="127" y="0"/>
                  <a:pt x="1" y="317"/>
                  <a:pt x="191" y="507"/>
                </a:cubicBezTo>
                <a:cubicBezTo>
                  <a:pt x="252" y="568"/>
                  <a:pt x="325" y="595"/>
                  <a:pt x="397" y="595"/>
                </a:cubicBezTo>
                <a:cubicBezTo>
                  <a:pt x="551" y="595"/>
                  <a:pt x="697" y="474"/>
                  <a:pt x="697" y="301"/>
                </a:cubicBezTo>
                <a:cubicBezTo>
                  <a:pt x="697" y="127"/>
                  <a:pt x="555" y="0"/>
                  <a:pt x="397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0" name="Google Shape;1530;p28"/>
          <p:cNvSpPr/>
          <p:nvPr/>
        </p:nvSpPr>
        <p:spPr>
          <a:xfrm rot="-737684">
            <a:off x="801875" y="4493847"/>
            <a:ext cx="20719" cy="17671"/>
          </a:xfrm>
          <a:custGeom>
            <a:avLst/>
            <a:gdLst/>
            <a:ahLst/>
            <a:cxnLst/>
            <a:rect l="l" t="t" r="r" b="b"/>
            <a:pathLst>
              <a:path w="571" h="487" extrusionOk="0">
                <a:moveTo>
                  <a:pt x="333" y="1"/>
                </a:moveTo>
                <a:cubicBezTo>
                  <a:pt x="111" y="1"/>
                  <a:pt x="0" y="254"/>
                  <a:pt x="159" y="412"/>
                </a:cubicBezTo>
                <a:cubicBezTo>
                  <a:pt x="205" y="464"/>
                  <a:pt x="265" y="487"/>
                  <a:pt x="324" y="487"/>
                </a:cubicBezTo>
                <a:cubicBezTo>
                  <a:pt x="448" y="487"/>
                  <a:pt x="570" y="388"/>
                  <a:pt x="570" y="238"/>
                </a:cubicBezTo>
                <a:cubicBezTo>
                  <a:pt x="570" y="112"/>
                  <a:pt x="460" y="1"/>
                  <a:pt x="33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1" name="Google Shape;1531;p28"/>
          <p:cNvSpPr/>
          <p:nvPr/>
        </p:nvSpPr>
        <p:spPr>
          <a:xfrm rot="-737684">
            <a:off x="776795" y="4576499"/>
            <a:ext cx="19013" cy="16328"/>
          </a:xfrm>
          <a:custGeom>
            <a:avLst/>
            <a:gdLst/>
            <a:ahLst/>
            <a:cxnLst/>
            <a:rect l="l" t="t" r="r" b="b"/>
            <a:pathLst>
              <a:path w="524" h="450" extrusionOk="0">
                <a:moveTo>
                  <a:pt x="301" y="1"/>
                </a:moveTo>
                <a:cubicBezTo>
                  <a:pt x="111" y="1"/>
                  <a:pt x="1" y="238"/>
                  <a:pt x="143" y="381"/>
                </a:cubicBezTo>
                <a:cubicBezTo>
                  <a:pt x="190" y="428"/>
                  <a:pt x="247" y="449"/>
                  <a:pt x="303" y="449"/>
                </a:cubicBezTo>
                <a:cubicBezTo>
                  <a:pt x="416" y="449"/>
                  <a:pt x="523" y="361"/>
                  <a:pt x="523" y="223"/>
                </a:cubicBezTo>
                <a:cubicBezTo>
                  <a:pt x="523" y="96"/>
                  <a:pt x="428" y="1"/>
                  <a:pt x="301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2" name="Google Shape;1532;p28"/>
          <p:cNvSpPr/>
          <p:nvPr/>
        </p:nvSpPr>
        <p:spPr>
          <a:xfrm rot="-737684">
            <a:off x="930477" y="4584927"/>
            <a:ext cx="17852" cy="17816"/>
          </a:xfrm>
          <a:custGeom>
            <a:avLst/>
            <a:gdLst/>
            <a:ahLst/>
            <a:cxnLst/>
            <a:rect l="l" t="t" r="r" b="b"/>
            <a:pathLst>
              <a:path w="492" h="491" extrusionOk="0">
                <a:moveTo>
                  <a:pt x="238" y="0"/>
                </a:moveTo>
                <a:cubicBezTo>
                  <a:pt x="111" y="0"/>
                  <a:pt x="1" y="111"/>
                  <a:pt x="1" y="238"/>
                </a:cubicBezTo>
                <a:cubicBezTo>
                  <a:pt x="1" y="380"/>
                  <a:pt x="111" y="491"/>
                  <a:pt x="238" y="491"/>
                </a:cubicBezTo>
                <a:cubicBezTo>
                  <a:pt x="381" y="491"/>
                  <a:pt x="491" y="380"/>
                  <a:pt x="491" y="238"/>
                </a:cubicBezTo>
                <a:cubicBezTo>
                  <a:pt x="491" y="111"/>
                  <a:pt x="381" y="0"/>
                  <a:pt x="23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3" name="Google Shape;1533;p28"/>
          <p:cNvSpPr/>
          <p:nvPr/>
        </p:nvSpPr>
        <p:spPr>
          <a:xfrm rot="-737684">
            <a:off x="815267" y="4706089"/>
            <a:ext cx="27069" cy="23113"/>
          </a:xfrm>
          <a:custGeom>
            <a:avLst/>
            <a:gdLst/>
            <a:ahLst/>
            <a:cxnLst/>
            <a:rect l="l" t="t" r="r" b="b"/>
            <a:pathLst>
              <a:path w="746" h="637" extrusionOk="0">
                <a:moveTo>
                  <a:pt x="428" y="1"/>
                </a:moveTo>
                <a:cubicBezTo>
                  <a:pt x="143" y="1"/>
                  <a:pt x="1" y="349"/>
                  <a:pt x="207" y="539"/>
                </a:cubicBezTo>
                <a:cubicBezTo>
                  <a:pt x="269" y="606"/>
                  <a:pt x="346" y="636"/>
                  <a:pt x="423" y="636"/>
                </a:cubicBezTo>
                <a:cubicBezTo>
                  <a:pt x="580" y="636"/>
                  <a:pt x="734" y="509"/>
                  <a:pt x="745" y="317"/>
                </a:cubicBezTo>
                <a:cubicBezTo>
                  <a:pt x="745" y="143"/>
                  <a:pt x="603" y="1"/>
                  <a:pt x="42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4" name="Google Shape;1534;p28"/>
          <p:cNvSpPr/>
          <p:nvPr/>
        </p:nvSpPr>
        <p:spPr>
          <a:xfrm rot="-737684">
            <a:off x="841388" y="4712612"/>
            <a:ext cx="23041" cy="23585"/>
          </a:xfrm>
          <a:custGeom>
            <a:avLst/>
            <a:gdLst/>
            <a:ahLst/>
            <a:cxnLst/>
            <a:rect l="l" t="t" r="r" b="b"/>
            <a:pathLst>
              <a:path w="635" h="650" extrusionOk="0">
                <a:moveTo>
                  <a:pt x="318" y="0"/>
                </a:moveTo>
                <a:cubicBezTo>
                  <a:pt x="143" y="0"/>
                  <a:pt x="1" y="143"/>
                  <a:pt x="1" y="333"/>
                </a:cubicBezTo>
                <a:cubicBezTo>
                  <a:pt x="1" y="507"/>
                  <a:pt x="143" y="650"/>
                  <a:pt x="318" y="650"/>
                </a:cubicBezTo>
                <a:cubicBezTo>
                  <a:pt x="492" y="650"/>
                  <a:pt x="634" y="507"/>
                  <a:pt x="634" y="333"/>
                </a:cubicBezTo>
                <a:cubicBezTo>
                  <a:pt x="634" y="143"/>
                  <a:pt x="492" y="0"/>
                  <a:pt x="31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5" name="Google Shape;1535;p28"/>
          <p:cNvSpPr/>
          <p:nvPr/>
        </p:nvSpPr>
        <p:spPr>
          <a:xfrm rot="-737684">
            <a:off x="472386" y="4721525"/>
            <a:ext cx="14405" cy="14260"/>
          </a:xfrm>
          <a:custGeom>
            <a:avLst/>
            <a:gdLst/>
            <a:ahLst/>
            <a:cxnLst/>
            <a:rect l="l" t="t" r="r" b="b"/>
            <a:pathLst>
              <a:path w="397" h="393" extrusionOk="0">
                <a:moveTo>
                  <a:pt x="198" y="1"/>
                </a:moveTo>
                <a:cubicBezTo>
                  <a:pt x="99" y="1"/>
                  <a:pt x="1" y="64"/>
                  <a:pt x="1" y="191"/>
                </a:cubicBezTo>
                <a:cubicBezTo>
                  <a:pt x="1" y="325"/>
                  <a:pt x="99" y="393"/>
                  <a:pt x="198" y="393"/>
                </a:cubicBezTo>
                <a:cubicBezTo>
                  <a:pt x="297" y="393"/>
                  <a:pt x="396" y="325"/>
                  <a:pt x="396" y="191"/>
                </a:cubicBezTo>
                <a:cubicBezTo>
                  <a:pt x="396" y="64"/>
                  <a:pt x="297" y="1"/>
                  <a:pt x="19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6" name="Google Shape;1536;p28"/>
          <p:cNvSpPr/>
          <p:nvPr/>
        </p:nvSpPr>
        <p:spPr>
          <a:xfrm rot="-737684">
            <a:off x="546634" y="4664071"/>
            <a:ext cx="21844" cy="21844"/>
          </a:xfrm>
          <a:custGeom>
            <a:avLst/>
            <a:gdLst/>
            <a:ahLst/>
            <a:cxnLst/>
            <a:rect l="l" t="t" r="r" b="b"/>
            <a:pathLst>
              <a:path w="602" h="602" extrusionOk="0">
                <a:moveTo>
                  <a:pt x="301" y="0"/>
                </a:moveTo>
                <a:cubicBezTo>
                  <a:pt x="143" y="0"/>
                  <a:pt x="0" y="143"/>
                  <a:pt x="0" y="301"/>
                </a:cubicBezTo>
                <a:cubicBezTo>
                  <a:pt x="0" y="459"/>
                  <a:pt x="143" y="602"/>
                  <a:pt x="301" y="602"/>
                </a:cubicBezTo>
                <a:cubicBezTo>
                  <a:pt x="459" y="602"/>
                  <a:pt x="602" y="459"/>
                  <a:pt x="602" y="301"/>
                </a:cubicBezTo>
                <a:cubicBezTo>
                  <a:pt x="602" y="143"/>
                  <a:pt x="459" y="0"/>
                  <a:pt x="30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7" name="Google Shape;1537;p28"/>
          <p:cNvSpPr/>
          <p:nvPr/>
        </p:nvSpPr>
        <p:spPr>
          <a:xfrm rot="-737684">
            <a:off x="454562" y="4678796"/>
            <a:ext cx="16111" cy="16728"/>
          </a:xfrm>
          <a:custGeom>
            <a:avLst/>
            <a:gdLst/>
            <a:ahLst/>
            <a:cxnLst/>
            <a:rect l="l" t="t" r="r" b="b"/>
            <a:pathLst>
              <a:path w="444" h="461" extrusionOk="0">
                <a:moveTo>
                  <a:pt x="222" y="1"/>
                </a:moveTo>
                <a:cubicBezTo>
                  <a:pt x="95" y="1"/>
                  <a:pt x="0" y="112"/>
                  <a:pt x="0" y="238"/>
                </a:cubicBezTo>
                <a:cubicBezTo>
                  <a:pt x="0" y="365"/>
                  <a:pt x="95" y="460"/>
                  <a:pt x="222" y="460"/>
                </a:cubicBezTo>
                <a:cubicBezTo>
                  <a:pt x="348" y="460"/>
                  <a:pt x="443" y="365"/>
                  <a:pt x="443" y="238"/>
                </a:cubicBezTo>
                <a:cubicBezTo>
                  <a:pt x="443" y="112"/>
                  <a:pt x="348" y="1"/>
                  <a:pt x="22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8" name="Google Shape;1538;p28"/>
          <p:cNvSpPr/>
          <p:nvPr/>
        </p:nvSpPr>
        <p:spPr>
          <a:xfrm rot="-737684">
            <a:off x="401022" y="4577484"/>
            <a:ext cx="16692" cy="14224"/>
          </a:xfrm>
          <a:custGeom>
            <a:avLst/>
            <a:gdLst/>
            <a:ahLst/>
            <a:cxnLst/>
            <a:rect l="l" t="t" r="r" b="b"/>
            <a:pathLst>
              <a:path w="460" h="392" extrusionOk="0">
                <a:moveTo>
                  <a:pt x="254" y="1"/>
                </a:moveTo>
                <a:cubicBezTo>
                  <a:pt x="80" y="1"/>
                  <a:pt x="1" y="207"/>
                  <a:pt x="112" y="333"/>
                </a:cubicBezTo>
                <a:cubicBezTo>
                  <a:pt x="152" y="374"/>
                  <a:pt x="202" y="392"/>
                  <a:pt x="251" y="392"/>
                </a:cubicBezTo>
                <a:cubicBezTo>
                  <a:pt x="357" y="392"/>
                  <a:pt x="460" y="310"/>
                  <a:pt x="460" y="191"/>
                </a:cubicBezTo>
                <a:cubicBezTo>
                  <a:pt x="460" y="80"/>
                  <a:pt x="365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39" name="Google Shape;1539;p28"/>
          <p:cNvSpPr/>
          <p:nvPr/>
        </p:nvSpPr>
        <p:spPr>
          <a:xfrm rot="-737684">
            <a:off x="430037" y="4468224"/>
            <a:ext cx="17816" cy="18397"/>
          </a:xfrm>
          <a:custGeom>
            <a:avLst/>
            <a:gdLst/>
            <a:ahLst/>
            <a:cxnLst/>
            <a:rect l="l" t="t" r="r" b="b"/>
            <a:pathLst>
              <a:path w="491" h="507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07"/>
                  <a:pt x="253" y="507"/>
                </a:cubicBezTo>
                <a:cubicBezTo>
                  <a:pt x="380" y="507"/>
                  <a:pt x="491" y="396"/>
                  <a:pt x="491" y="253"/>
                </a:cubicBezTo>
                <a:cubicBezTo>
                  <a:pt x="491" y="111"/>
                  <a:pt x="380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0" name="Google Shape;1540;p28"/>
          <p:cNvSpPr/>
          <p:nvPr/>
        </p:nvSpPr>
        <p:spPr>
          <a:xfrm rot="-737684">
            <a:off x="247225" y="4543419"/>
            <a:ext cx="16692" cy="14333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69" y="0"/>
                </a:moveTo>
                <a:cubicBezTo>
                  <a:pt x="95" y="0"/>
                  <a:pt x="0" y="206"/>
                  <a:pt x="127" y="333"/>
                </a:cubicBezTo>
                <a:cubicBezTo>
                  <a:pt x="169" y="375"/>
                  <a:pt x="220" y="394"/>
                  <a:pt x="269" y="394"/>
                </a:cubicBezTo>
                <a:cubicBezTo>
                  <a:pt x="368" y="394"/>
                  <a:pt x="459" y="317"/>
                  <a:pt x="459" y="190"/>
                </a:cubicBezTo>
                <a:cubicBezTo>
                  <a:pt x="459" y="79"/>
                  <a:pt x="380" y="0"/>
                  <a:pt x="26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1" name="Google Shape;1541;p28"/>
          <p:cNvSpPr/>
          <p:nvPr/>
        </p:nvSpPr>
        <p:spPr>
          <a:xfrm rot="-737684">
            <a:off x="354256" y="4505990"/>
            <a:ext cx="21880" cy="18868"/>
          </a:xfrm>
          <a:custGeom>
            <a:avLst/>
            <a:gdLst/>
            <a:ahLst/>
            <a:cxnLst/>
            <a:rect l="l" t="t" r="r" b="b"/>
            <a:pathLst>
              <a:path w="603" h="520" extrusionOk="0">
                <a:moveTo>
                  <a:pt x="373" y="1"/>
                </a:moveTo>
                <a:cubicBezTo>
                  <a:pt x="365" y="1"/>
                  <a:pt x="357" y="1"/>
                  <a:pt x="349" y="2"/>
                </a:cubicBezTo>
                <a:cubicBezTo>
                  <a:pt x="112" y="2"/>
                  <a:pt x="1" y="271"/>
                  <a:pt x="159" y="445"/>
                </a:cubicBezTo>
                <a:cubicBezTo>
                  <a:pt x="210" y="496"/>
                  <a:pt x="274" y="519"/>
                  <a:pt x="337" y="519"/>
                </a:cubicBezTo>
                <a:cubicBezTo>
                  <a:pt x="471" y="519"/>
                  <a:pt x="602" y="416"/>
                  <a:pt x="602" y="255"/>
                </a:cubicBezTo>
                <a:cubicBezTo>
                  <a:pt x="602" y="121"/>
                  <a:pt x="504" y="1"/>
                  <a:pt x="373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2" name="Google Shape;1542;p28"/>
          <p:cNvSpPr/>
          <p:nvPr/>
        </p:nvSpPr>
        <p:spPr>
          <a:xfrm rot="-737684">
            <a:off x="97227" y="4741005"/>
            <a:ext cx="25872" cy="22243"/>
          </a:xfrm>
          <a:custGeom>
            <a:avLst/>
            <a:gdLst/>
            <a:ahLst/>
            <a:cxnLst/>
            <a:rect l="l" t="t" r="r" b="b"/>
            <a:pathLst>
              <a:path w="713" h="613" extrusionOk="0">
                <a:moveTo>
                  <a:pt x="412" y="0"/>
                </a:moveTo>
                <a:cubicBezTo>
                  <a:pt x="143" y="0"/>
                  <a:pt x="0" y="333"/>
                  <a:pt x="190" y="523"/>
                </a:cubicBezTo>
                <a:cubicBezTo>
                  <a:pt x="252" y="585"/>
                  <a:pt x="329" y="613"/>
                  <a:pt x="405" y="613"/>
                </a:cubicBezTo>
                <a:cubicBezTo>
                  <a:pt x="562" y="613"/>
                  <a:pt x="713" y="493"/>
                  <a:pt x="713" y="301"/>
                </a:cubicBezTo>
                <a:cubicBezTo>
                  <a:pt x="713" y="143"/>
                  <a:pt x="586" y="0"/>
                  <a:pt x="412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3" name="Google Shape;1543;p28"/>
          <p:cNvSpPr/>
          <p:nvPr/>
        </p:nvSpPr>
        <p:spPr>
          <a:xfrm rot="-1230258">
            <a:off x="-99840" y="4732429"/>
            <a:ext cx="19013" cy="16873"/>
          </a:xfrm>
          <a:custGeom>
            <a:avLst/>
            <a:gdLst/>
            <a:ahLst/>
            <a:cxnLst/>
            <a:rect l="l" t="t" r="r" b="b"/>
            <a:pathLst>
              <a:path w="524" h="465" extrusionOk="0">
                <a:moveTo>
                  <a:pt x="302" y="1"/>
                </a:moveTo>
                <a:cubicBezTo>
                  <a:pt x="96" y="1"/>
                  <a:pt x="1" y="254"/>
                  <a:pt x="143" y="397"/>
                </a:cubicBezTo>
                <a:cubicBezTo>
                  <a:pt x="190" y="443"/>
                  <a:pt x="247" y="465"/>
                  <a:pt x="303" y="465"/>
                </a:cubicBezTo>
                <a:cubicBezTo>
                  <a:pt x="416" y="465"/>
                  <a:pt x="523" y="376"/>
                  <a:pt x="523" y="238"/>
                </a:cubicBezTo>
                <a:cubicBezTo>
                  <a:pt x="523" y="112"/>
                  <a:pt x="428" y="1"/>
                  <a:pt x="30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4" name="Google Shape;1544;p28"/>
          <p:cNvSpPr/>
          <p:nvPr/>
        </p:nvSpPr>
        <p:spPr>
          <a:xfrm rot="-737684">
            <a:off x="52025" y="4898119"/>
            <a:ext cx="17272" cy="17272"/>
          </a:xfrm>
          <a:custGeom>
            <a:avLst/>
            <a:gdLst/>
            <a:ahLst/>
            <a:cxnLst/>
            <a:rect l="l" t="t" r="r" b="b"/>
            <a:pathLst>
              <a:path w="476" h="476" extrusionOk="0">
                <a:moveTo>
                  <a:pt x="238" y="1"/>
                </a:moveTo>
                <a:cubicBezTo>
                  <a:pt x="111" y="1"/>
                  <a:pt x="0" y="112"/>
                  <a:pt x="0" y="238"/>
                </a:cubicBezTo>
                <a:cubicBezTo>
                  <a:pt x="0" y="365"/>
                  <a:pt x="111" y="476"/>
                  <a:pt x="238" y="476"/>
                </a:cubicBezTo>
                <a:cubicBezTo>
                  <a:pt x="365" y="476"/>
                  <a:pt x="475" y="365"/>
                  <a:pt x="475" y="238"/>
                </a:cubicBezTo>
                <a:cubicBezTo>
                  <a:pt x="475" y="112"/>
                  <a:pt x="365" y="1"/>
                  <a:pt x="238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5" name="Google Shape;1545;p28"/>
          <p:cNvSpPr/>
          <p:nvPr/>
        </p:nvSpPr>
        <p:spPr>
          <a:xfrm rot="-302027">
            <a:off x="213297" y="3663907"/>
            <a:ext cx="226659" cy="226607"/>
          </a:xfrm>
          <a:custGeom>
            <a:avLst/>
            <a:gdLst/>
            <a:ahLst/>
            <a:cxnLst/>
            <a:rect l="l" t="t" r="r" b="b"/>
            <a:pathLst>
              <a:path w="4387" h="4386" extrusionOk="0">
                <a:moveTo>
                  <a:pt x="1140" y="0"/>
                </a:moveTo>
                <a:lnTo>
                  <a:pt x="0" y="3262"/>
                </a:lnTo>
                <a:lnTo>
                  <a:pt x="3262" y="4386"/>
                </a:lnTo>
                <a:lnTo>
                  <a:pt x="4386" y="1140"/>
                </a:lnTo>
                <a:lnTo>
                  <a:pt x="1140" y="0"/>
                </a:ln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6" name="Google Shape;1546;p28"/>
          <p:cNvSpPr/>
          <p:nvPr/>
        </p:nvSpPr>
        <p:spPr>
          <a:xfrm rot="-125535">
            <a:off x="10411765" y="354225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47" name="Google Shape;1547;p28"/>
          <p:cNvSpPr/>
          <p:nvPr/>
        </p:nvSpPr>
        <p:spPr>
          <a:xfrm rot="-125535">
            <a:off x="152648" y="1200558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37939895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bg>
      <p:bgPr>
        <a:solidFill>
          <a:schemeClr val="dk2"/>
        </a:solidFill>
        <a:effectLst/>
      </p:bgPr>
    </p:bg>
    <p:spTree>
      <p:nvGrpSpPr>
        <p:cNvPr id="1" name="Shape 1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" name="Google Shape;1589;p31"/>
          <p:cNvSpPr/>
          <p:nvPr/>
        </p:nvSpPr>
        <p:spPr>
          <a:xfrm>
            <a:off x="2063037" y="-584460"/>
            <a:ext cx="8026659" cy="8026919"/>
          </a:xfrm>
          <a:custGeom>
            <a:avLst/>
            <a:gdLst/>
            <a:ahLst/>
            <a:cxnLst/>
            <a:rect l="l" t="t" r="r" b="b"/>
            <a:pathLst>
              <a:path w="78093" h="78093" extrusionOk="0">
                <a:moveTo>
                  <a:pt x="78092" y="39047"/>
                </a:moveTo>
                <a:cubicBezTo>
                  <a:pt x="78092" y="60612"/>
                  <a:pt x="60612" y="78092"/>
                  <a:pt x="39046" y="78092"/>
                </a:cubicBezTo>
                <a:cubicBezTo>
                  <a:pt x="17497" y="78092"/>
                  <a:pt x="1" y="60612"/>
                  <a:pt x="1" y="39047"/>
                </a:cubicBezTo>
                <a:cubicBezTo>
                  <a:pt x="1" y="17481"/>
                  <a:pt x="17497" y="1"/>
                  <a:pt x="39046" y="1"/>
                </a:cubicBezTo>
                <a:cubicBezTo>
                  <a:pt x="60612" y="1"/>
                  <a:pt x="78092" y="17481"/>
                  <a:pt x="78092" y="39047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590" name="Google Shape;1590;p31"/>
          <p:cNvSpPr txBox="1">
            <a:spLocks noGrp="1"/>
          </p:cNvSpPr>
          <p:nvPr>
            <p:ph type="title" hasCustomPrompt="1"/>
          </p:nvPr>
        </p:nvSpPr>
        <p:spPr>
          <a:xfrm>
            <a:off x="2621200" y="975749"/>
            <a:ext cx="6949600" cy="11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591" name="Google Shape;1591;p31"/>
          <p:cNvSpPr txBox="1">
            <a:spLocks noGrp="1"/>
          </p:cNvSpPr>
          <p:nvPr>
            <p:ph type="subTitle" idx="1"/>
          </p:nvPr>
        </p:nvSpPr>
        <p:spPr>
          <a:xfrm>
            <a:off x="2621200" y="1965865"/>
            <a:ext cx="6949600" cy="3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92" name="Google Shape;1592;p31"/>
          <p:cNvSpPr txBox="1">
            <a:spLocks noGrp="1"/>
          </p:cNvSpPr>
          <p:nvPr>
            <p:ph type="title" idx="2" hasCustomPrompt="1"/>
          </p:nvPr>
        </p:nvSpPr>
        <p:spPr>
          <a:xfrm>
            <a:off x="2621200" y="2747301"/>
            <a:ext cx="6949600" cy="11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593" name="Google Shape;1593;p31"/>
          <p:cNvSpPr txBox="1">
            <a:spLocks noGrp="1"/>
          </p:cNvSpPr>
          <p:nvPr>
            <p:ph type="subTitle" idx="3"/>
          </p:nvPr>
        </p:nvSpPr>
        <p:spPr>
          <a:xfrm>
            <a:off x="2621200" y="3730116"/>
            <a:ext cx="6949600" cy="3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94" name="Google Shape;1594;p31"/>
          <p:cNvSpPr txBox="1">
            <a:spLocks noGrp="1"/>
          </p:cNvSpPr>
          <p:nvPr>
            <p:ph type="title" idx="4" hasCustomPrompt="1"/>
          </p:nvPr>
        </p:nvSpPr>
        <p:spPr>
          <a:xfrm>
            <a:off x="2621200" y="4530535"/>
            <a:ext cx="6949600" cy="11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6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1595" name="Google Shape;1595;p31"/>
          <p:cNvSpPr txBox="1">
            <a:spLocks noGrp="1"/>
          </p:cNvSpPr>
          <p:nvPr>
            <p:ph type="subTitle" idx="5"/>
          </p:nvPr>
        </p:nvSpPr>
        <p:spPr>
          <a:xfrm>
            <a:off x="2621200" y="5516653"/>
            <a:ext cx="6949600" cy="36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596" name="Google Shape;1596;p31"/>
          <p:cNvGrpSpPr/>
          <p:nvPr/>
        </p:nvGrpSpPr>
        <p:grpSpPr>
          <a:xfrm rot="5400000" flipH="1">
            <a:off x="9093234" y="2221979"/>
            <a:ext cx="3113873" cy="2414044"/>
            <a:chOff x="215900" y="2651700"/>
            <a:chExt cx="1695025" cy="1314075"/>
          </a:xfrm>
        </p:grpSpPr>
        <p:sp>
          <p:nvSpPr>
            <p:cNvPr id="1597" name="Google Shape;1597;p31"/>
            <p:cNvSpPr/>
            <p:nvPr/>
          </p:nvSpPr>
          <p:spPr>
            <a:xfrm>
              <a:off x="1000050" y="3822200"/>
              <a:ext cx="23400" cy="19950"/>
            </a:xfrm>
            <a:custGeom>
              <a:avLst/>
              <a:gdLst/>
              <a:ahLst/>
              <a:cxnLst/>
              <a:rect l="l" t="t" r="r" b="b"/>
              <a:pathLst>
                <a:path w="936" h="798" extrusionOk="0">
                  <a:moveTo>
                    <a:pt x="539" y="0"/>
                  </a:moveTo>
                  <a:cubicBezTo>
                    <a:pt x="175" y="0"/>
                    <a:pt x="1" y="428"/>
                    <a:pt x="254" y="681"/>
                  </a:cubicBezTo>
                  <a:cubicBezTo>
                    <a:pt x="335" y="762"/>
                    <a:pt x="433" y="797"/>
                    <a:pt x="530" y="797"/>
                  </a:cubicBezTo>
                  <a:cubicBezTo>
                    <a:pt x="736" y="797"/>
                    <a:pt x="935" y="633"/>
                    <a:pt x="935" y="396"/>
                  </a:cubicBezTo>
                  <a:cubicBezTo>
                    <a:pt x="935" y="174"/>
                    <a:pt x="745" y="0"/>
                    <a:pt x="53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8" name="Google Shape;1598;p31"/>
            <p:cNvSpPr/>
            <p:nvPr/>
          </p:nvSpPr>
          <p:spPr>
            <a:xfrm>
              <a:off x="800950" y="3822975"/>
              <a:ext cx="20225" cy="17275"/>
            </a:xfrm>
            <a:custGeom>
              <a:avLst/>
              <a:gdLst/>
              <a:ahLst/>
              <a:cxnLst/>
              <a:rect l="l" t="t" r="r" b="b"/>
              <a:pathLst>
                <a:path w="809" h="691" extrusionOk="0">
                  <a:moveTo>
                    <a:pt x="460" y="1"/>
                  </a:moveTo>
                  <a:cubicBezTo>
                    <a:pt x="143" y="1"/>
                    <a:pt x="1" y="365"/>
                    <a:pt x="206" y="587"/>
                  </a:cubicBezTo>
                  <a:cubicBezTo>
                    <a:pt x="278" y="659"/>
                    <a:pt x="367" y="690"/>
                    <a:pt x="454" y="690"/>
                  </a:cubicBezTo>
                  <a:cubicBezTo>
                    <a:pt x="635" y="690"/>
                    <a:pt x="808" y="552"/>
                    <a:pt x="808" y="349"/>
                  </a:cubicBezTo>
                  <a:cubicBezTo>
                    <a:pt x="808" y="143"/>
                    <a:pt x="650" y="1"/>
                    <a:pt x="460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9" name="Google Shape;1599;p31"/>
            <p:cNvSpPr/>
            <p:nvPr/>
          </p:nvSpPr>
          <p:spPr>
            <a:xfrm>
              <a:off x="1181350" y="3771925"/>
              <a:ext cx="30125" cy="30100"/>
            </a:xfrm>
            <a:custGeom>
              <a:avLst/>
              <a:gdLst/>
              <a:ahLst/>
              <a:cxnLst/>
              <a:rect l="l" t="t" r="r" b="b"/>
              <a:pathLst>
                <a:path w="1205" h="1204" extrusionOk="0">
                  <a:moveTo>
                    <a:pt x="602" y="0"/>
                  </a:moveTo>
                  <a:cubicBezTo>
                    <a:pt x="270" y="0"/>
                    <a:pt x="1" y="269"/>
                    <a:pt x="1" y="602"/>
                  </a:cubicBezTo>
                  <a:cubicBezTo>
                    <a:pt x="1" y="934"/>
                    <a:pt x="270" y="1204"/>
                    <a:pt x="602" y="1204"/>
                  </a:cubicBezTo>
                  <a:cubicBezTo>
                    <a:pt x="935" y="1204"/>
                    <a:pt x="1204" y="934"/>
                    <a:pt x="1204" y="602"/>
                  </a:cubicBezTo>
                  <a:cubicBezTo>
                    <a:pt x="1204" y="269"/>
                    <a:pt x="935" y="0"/>
                    <a:pt x="602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0" name="Google Shape;1600;p31"/>
            <p:cNvSpPr/>
            <p:nvPr/>
          </p:nvSpPr>
          <p:spPr>
            <a:xfrm>
              <a:off x="240025" y="3642475"/>
              <a:ext cx="2825" cy="1875"/>
            </a:xfrm>
            <a:custGeom>
              <a:avLst/>
              <a:gdLst/>
              <a:ahLst/>
              <a:cxnLst/>
              <a:rect l="l" t="t" r="r" b="b"/>
              <a:pathLst>
                <a:path w="113" h="75" extrusionOk="0">
                  <a:moveTo>
                    <a:pt x="49" y="1"/>
                  </a:moveTo>
                  <a:cubicBezTo>
                    <a:pt x="0" y="1"/>
                    <a:pt x="53" y="74"/>
                    <a:pt x="81" y="74"/>
                  </a:cubicBezTo>
                  <a:cubicBezTo>
                    <a:pt x="90" y="74"/>
                    <a:pt x="96" y="67"/>
                    <a:pt x="96" y="48"/>
                  </a:cubicBezTo>
                  <a:cubicBezTo>
                    <a:pt x="112" y="32"/>
                    <a:pt x="80" y="1"/>
                    <a:pt x="49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1" name="Google Shape;1601;p31"/>
            <p:cNvSpPr/>
            <p:nvPr/>
          </p:nvSpPr>
          <p:spPr>
            <a:xfrm>
              <a:off x="955725" y="3758450"/>
              <a:ext cx="28525" cy="28525"/>
            </a:xfrm>
            <a:custGeom>
              <a:avLst/>
              <a:gdLst/>
              <a:ahLst/>
              <a:cxnLst/>
              <a:rect l="l" t="t" r="r" b="b"/>
              <a:pathLst>
                <a:path w="1141" h="1141" extrusionOk="0">
                  <a:moveTo>
                    <a:pt x="571" y="1"/>
                  </a:moveTo>
                  <a:cubicBezTo>
                    <a:pt x="254" y="1"/>
                    <a:pt x="0" y="254"/>
                    <a:pt x="0" y="571"/>
                  </a:cubicBezTo>
                  <a:cubicBezTo>
                    <a:pt x="0" y="888"/>
                    <a:pt x="254" y="1141"/>
                    <a:pt x="571" y="1141"/>
                  </a:cubicBezTo>
                  <a:cubicBezTo>
                    <a:pt x="887" y="1141"/>
                    <a:pt x="1141" y="888"/>
                    <a:pt x="1141" y="571"/>
                  </a:cubicBezTo>
                  <a:cubicBezTo>
                    <a:pt x="1141" y="254"/>
                    <a:pt x="887" y="1"/>
                    <a:pt x="57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2" name="Google Shape;1602;p31"/>
            <p:cNvSpPr/>
            <p:nvPr/>
          </p:nvSpPr>
          <p:spPr>
            <a:xfrm>
              <a:off x="1451325" y="3592200"/>
              <a:ext cx="13075" cy="11550"/>
            </a:xfrm>
            <a:custGeom>
              <a:avLst/>
              <a:gdLst/>
              <a:ahLst/>
              <a:cxnLst/>
              <a:rect l="l" t="t" r="r" b="b"/>
              <a:pathLst>
                <a:path w="523" h="462" extrusionOk="0">
                  <a:moveTo>
                    <a:pt x="301" y="1"/>
                  </a:moveTo>
                  <a:cubicBezTo>
                    <a:pt x="95" y="1"/>
                    <a:pt x="0" y="254"/>
                    <a:pt x="143" y="397"/>
                  </a:cubicBezTo>
                  <a:cubicBezTo>
                    <a:pt x="188" y="442"/>
                    <a:pt x="242" y="461"/>
                    <a:pt x="296" y="461"/>
                  </a:cubicBezTo>
                  <a:cubicBezTo>
                    <a:pt x="411" y="461"/>
                    <a:pt x="523" y="368"/>
                    <a:pt x="523" y="238"/>
                  </a:cubicBezTo>
                  <a:cubicBezTo>
                    <a:pt x="523" y="112"/>
                    <a:pt x="428" y="1"/>
                    <a:pt x="3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3" name="Google Shape;1603;p31"/>
            <p:cNvSpPr/>
            <p:nvPr/>
          </p:nvSpPr>
          <p:spPr>
            <a:xfrm>
              <a:off x="734050" y="3712150"/>
              <a:ext cx="13875" cy="13875"/>
            </a:xfrm>
            <a:custGeom>
              <a:avLst/>
              <a:gdLst/>
              <a:ahLst/>
              <a:cxnLst/>
              <a:rect l="l" t="t" r="r" b="b"/>
              <a:pathLst>
                <a:path w="555" h="555" extrusionOk="0">
                  <a:moveTo>
                    <a:pt x="270" y="0"/>
                  </a:moveTo>
                  <a:cubicBezTo>
                    <a:pt x="127" y="0"/>
                    <a:pt x="1" y="111"/>
                    <a:pt x="1" y="269"/>
                  </a:cubicBezTo>
                  <a:cubicBezTo>
                    <a:pt x="1" y="428"/>
                    <a:pt x="127" y="554"/>
                    <a:pt x="270" y="554"/>
                  </a:cubicBezTo>
                  <a:cubicBezTo>
                    <a:pt x="428" y="554"/>
                    <a:pt x="555" y="428"/>
                    <a:pt x="555" y="269"/>
                  </a:cubicBezTo>
                  <a:cubicBezTo>
                    <a:pt x="555" y="111"/>
                    <a:pt x="428" y="0"/>
                    <a:pt x="27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4" name="Google Shape;1604;p31"/>
            <p:cNvSpPr/>
            <p:nvPr/>
          </p:nvSpPr>
          <p:spPr>
            <a:xfrm>
              <a:off x="1223700" y="3622300"/>
              <a:ext cx="13900" cy="13875"/>
            </a:xfrm>
            <a:custGeom>
              <a:avLst/>
              <a:gdLst/>
              <a:ahLst/>
              <a:cxnLst/>
              <a:rect l="l" t="t" r="r" b="b"/>
              <a:pathLst>
                <a:path w="556" h="555" extrusionOk="0">
                  <a:moveTo>
                    <a:pt x="270" y="0"/>
                  </a:moveTo>
                  <a:cubicBezTo>
                    <a:pt x="128" y="0"/>
                    <a:pt x="1" y="127"/>
                    <a:pt x="1" y="269"/>
                  </a:cubicBezTo>
                  <a:cubicBezTo>
                    <a:pt x="1" y="428"/>
                    <a:pt x="128" y="554"/>
                    <a:pt x="270" y="554"/>
                  </a:cubicBezTo>
                  <a:cubicBezTo>
                    <a:pt x="428" y="554"/>
                    <a:pt x="555" y="428"/>
                    <a:pt x="555" y="269"/>
                  </a:cubicBezTo>
                  <a:cubicBezTo>
                    <a:pt x="555" y="127"/>
                    <a:pt x="428" y="0"/>
                    <a:pt x="27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5" name="Google Shape;1605;p31"/>
            <p:cNvSpPr/>
            <p:nvPr/>
          </p:nvSpPr>
          <p:spPr>
            <a:xfrm>
              <a:off x="1322275" y="3508675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97"/>
                    <a:pt x="111" y="508"/>
                    <a:pt x="254" y="508"/>
                  </a:cubicBezTo>
                  <a:cubicBezTo>
                    <a:pt x="396" y="508"/>
                    <a:pt x="507" y="397"/>
                    <a:pt x="507" y="254"/>
                  </a:cubicBezTo>
                  <a:cubicBezTo>
                    <a:pt x="507" y="112"/>
                    <a:pt x="396" y="1"/>
                    <a:pt x="254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6" name="Google Shape;1606;p31"/>
            <p:cNvSpPr/>
            <p:nvPr/>
          </p:nvSpPr>
          <p:spPr>
            <a:xfrm>
              <a:off x="681400" y="3664250"/>
              <a:ext cx="23375" cy="20025"/>
            </a:xfrm>
            <a:custGeom>
              <a:avLst/>
              <a:gdLst/>
              <a:ahLst/>
              <a:cxnLst/>
              <a:rect l="l" t="t" r="r" b="b"/>
              <a:pathLst>
                <a:path w="935" h="801" extrusionOk="0">
                  <a:moveTo>
                    <a:pt x="539" y="0"/>
                  </a:moveTo>
                  <a:cubicBezTo>
                    <a:pt x="191" y="0"/>
                    <a:pt x="1" y="428"/>
                    <a:pt x="254" y="681"/>
                  </a:cubicBezTo>
                  <a:cubicBezTo>
                    <a:pt x="337" y="764"/>
                    <a:pt x="438" y="801"/>
                    <a:pt x="536" y="801"/>
                  </a:cubicBezTo>
                  <a:cubicBezTo>
                    <a:pt x="741" y="801"/>
                    <a:pt x="935" y="642"/>
                    <a:pt x="935" y="396"/>
                  </a:cubicBezTo>
                  <a:cubicBezTo>
                    <a:pt x="935" y="190"/>
                    <a:pt x="761" y="16"/>
                    <a:pt x="53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7" name="Google Shape;1607;p31"/>
            <p:cNvSpPr/>
            <p:nvPr/>
          </p:nvSpPr>
          <p:spPr>
            <a:xfrm>
              <a:off x="723375" y="3578350"/>
              <a:ext cx="26525" cy="22750"/>
            </a:xfrm>
            <a:custGeom>
              <a:avLst/>
              <a:gdLst/>
              <a:ahLst/>
              <a:cxnLst/>
              <a:rect l="l" t="t" r="r" b="b"/>
              <a:pathLst>
                <a:path w="1061" h="910" extrusionOk="0">
                  <a:moveTo>
                    <a:pt x="602" y="1"/>
                  </a:moveTo>
                  <a:cubicBezTo>
                    <a:pt x="206" y="1"/>
                    <a:pt x="0" y="491"/>
                    <a:pt x="285" y="776"/>
                  </a:cubicBezTo>
                  <a:cubicBezTo>
                    <a:pt x="377" y="868"/>
                    <a:pt x="490" y="909"/>
                    <a:pt x="601" y="909"/>
                  </a:cubicBezTo>
                  <a:cubicBezTo>
                    <a:pt x="835" y="909"/>
                    <a:pt x="1061" y="728"/>
                    <a:pt x="1061" y="460"/>
                  </a:cubicBezTo>
                  <a:cubicBezTo>
                    <a:pt x="1061" y="206"/>
                    <a:pt x="855" y="1"/>
                    <a:pt x="60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8" name="Google Shape;1608;p31"/>
            <p:cNvSpPr/>
            <p:nvPr/>
          </p:nvSpPr>
          <p:spPr>
            <a:xfrm>
              <a:off x="598275" y="3597350"/>
              <a:ext cx="15475" cy="13150"/>
            </a:xfrm>
            <a:custGeom>
              <a:avLst/>
              <a:gdLst/>
              <a:ahLst/>
              <a:cxnLst/>
              <a:rect l="l" t="t" r="r" b="b"/>
              <a:pathLst>
                <a:path w="619" h="526" extrusionOk="0">
                  <a:moveTo>
                    <a:pt x="365" y="1"/>
                  </a:moveTo>
                  <a:cubicBezTo>
                    <a:pt x="127" y="1"/>
                    <a:pt x="1" y="286"/>
                    <a:pt x="175" y="444"/>
                  </a:cubicBezTo>
                  <a:cubicBezTo>
                    <a:pt x="226" y="501"/>
                    <a:pt x="291" y="525"/>
                    <a:pt x="356" y="525"/>
                  </a:cubicBezTo>
                  <a:cubicBezTo>
                    <a:pt x="489" y="525"/>
                    <a:pt x="618" y="419"/>
                    <a:pt x="618" y="270"/>
                  </a:cubicBezTo>
                  <a:cubicBezTo>
                    <a:pt x="618" y="111"/>
                    <a:pt x="507" y="1"/>
                    <a:pt x="3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9" name="Google Shape;1609;p31"/>
            <p:cNvSpPr/>
            <p:nvPr/>
          </p:nvSpPr>
          <p:spPr>
            <a:xfrm>
              <a:off x="365925" y="3019425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1"/>
                  </a:moveTo>
                  <a:cubicBezTo>
                    <a:pt x="16" y="1"/>
                    <a:pt x="0" y="16"/>
                    <a:pt x="0" y="48"/>
                  </a:cubicBezTo>
                  <a:cubicBezTo>
                    <a:pt x="0" y="80"/>
                    <a:pt x="16" y="96"/>
                    <a:pt x="48" y="96"/>
                  </a:cubicBezTo>
                  <a:cubicBezTo>
                    <a:pt x="64" y="96"/>
                    <a:pt x="95" y="80"/>
                    <a:pt x="95" y="48"/>
                  </a:cubicBezTo>
                  <a:cubicBezTo>
                    <a:pt x="95" y="16"/>
                    <a:pt x="80" y="1"/>
                    <a:pt x="4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0" name="Google Shape;1610;p31"/>
            <p:cNvSpPr/>
            <p:nvPr/>
          </p:nvSpPr>
          <p:spPr>
            <a:xfrm>
              <a:off x="1395100" y="3508675"/>
              <a:ext cx="9525" cy="8475"/>
            </a:xfrm>
            <a:custGeom>
              <a:avLst/>
              <a:gdLst/>
              <a:ahLst/>
              <a:cxnLst/>
              <a:rect l="l" t="t" r="r" b="b"/>
              <a:pathLst>
                <a:path w="381" h="339" extrusionOk="0">
                  <a:moveTo>
                    <a:pt x="223" y="1"/>
                  </a:moveTo>
                  <a:cubicBezTo>
                    <a:pt x="64" y="1"/>
                    <a:pt x="1" y="191"/>
                    <a:pt x="96" y="286"/>
                  </a:cubicBezTo>
                  <a:cubicBezTo>
                    <a:pt x="132" y="322"/>
                    <a:pt x="175" y="338"/>
                    <a:pt x="217" y="338"/>
                  </a:cubicBezTo>
                  <a:cubicBezTo>
                    <a:pt x="302" y="338"/>
                    <a:pt x="381" y="271"/>
                    <a:pt x="381" y="175"/>
                  </a:cubicBezTo>
                  <a:cubicBezTo>
                    <a:pt x="381" y="80"/>
                    <a:pt x="302" y="1"/>
                    <a:pt x="223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1" name="Google Shape;1611;p31"/>
            <p:cNvSpPr/>
            <p:nvPr/>
          </p:nvSpPr>
          <p:spPr>
            <a:xfrm>
              <a:off x="962450" y="3698300"/>
              <a:ext cx="15850" cy="13525"/>
            </a:xfrm>
            <a:custGeom>
              <a:avLst/>
              <a:gdLst/>
              <a:ahLst/>
              <a:cxnLst/>
              <a:rect l="l" t="t" r="r" b="b"/>
              <a:pathLst>
                <a:path w="634" h="541" extrusionOk="0">
                  <a:moveTo>
                    <a:pt x="365" y="0"/>
                  </a:moveTo>
                  <a:cubicBezTo>
                    <a:pt x="127" y="0"/>
                    <a:pt x="1" y="285"/>
                    <a:pt x="175" y="459"/>
                  </a:cubicBezTo>
                  <a:cubicBezTo>
                    <a:pt x="226" y="515"/>
                    <a:pt x="292" y="540"/>
                    <a:pt x="357" y="540"/>
                  </a:cubicBezTo>
                  <a:cubicBezTo>
                    <a:pt x="496" y="540"/>
                    <a:pt x="634" y="430"/>
                    <a:pt x="634" y="269"/>
                  </a:cubicBezTo>
                  <a:cubicBezTo>
                    <a:pt x="618" y="127"/>
                    <a:pt x="507" y="0"/>
                    <a:pt x="36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2" name="Google Shape;1612;p31"/>
            <p:cNvSpPr/>
            <p:nvPr/>
          </p:nvSpPr>
          <p:spPr>
            <a:xfrm>
              <a:off x="533350" y="3124325"/>
              <a:ext cx="14675" cy="14675"/>
            </a:xfrm>
            <a:custGeom>
              <a:avLst/>
              <a:gdLst/>
              <a:ahLst/>
              <a:cxnLst/>
              <a:rect l="l" t="t" r="r" b="b"/>
              <a:pathLst>
                <a:path w="587" h="587" extrusionOk="0">
                  <a:moveTo>
                    <a:pt x="286" y="0"/>
                  </a:moveTo>
                  <a:cubicBezTo>
                    <a:pt x="128" y="0"/>
                    <a:pt x="1" y="143"/>
                    <a:pt x="1" y="301"/>
                  </a:cubicBezTo>
                  <a:cubicBezTo>
                    <a:pt x="1" y="460"/>
                    <a:pt x="128" y="586"/>
                    <a:pt x="286" y="586"/>
                  </a:cubicBezTo>
                  <a:cubicBezTo>
                    <a:pt x="444" y="586"/>
                    <a:pt x="587" y="460"/>
                    <a:pt x="587" y="301"/>
                  </a:cubicBezTo>
                  <a:cubicBezTo>
                    <a:pt x="587" y="143"/>
                    <a:pt x="444" y="0"/>
                    <a:pt x="286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3" name="Google Shape;1613;p31"/>
            <p:cNvSpPr/>
            <p:nvPr/>
          </p:nvSpPr>
          <p:spPr>
            <a:xfrm>
              <a:off x="1042800" y="3796850"/>
              <a:ext cx="27750" cy="23900"/>
            </a:xfrm>
            <a:custGeom>
              <a:avLst/>
              <a:gdLst/>
              <a:ahLst/>
              <a:cxnLst/>
              <a:rect l="l" t="t" r="r" b="b"/>
              <a:pathLst>
                <a:path w="1110" h="956" extrusionOk="0">
                  <a:moveTo>
                    <a:pt x="634" y="1"/>
                  </a:moveTo>
                  <a:cubicBezTo>
                    <a:pt x="207" y="1"/>
                    <a:pt x="1" y="523"/>
                    <a:pt x="302" y="824"/>
                  </a:cubicBezTo>
                  <a:cubicBezTo>
                    <a:pt x="397" y="915"/>
                    <a:pt x="514" y="956"/>
                    <a:pt x="628" y="956"/>
                  </a:cubicBezTo>
                  <a:cubicBezTo>
                    <a:pt x="874" y="956"/>
                    <a:pt x="1109" y="767"/>
                    <a:pt x="1109" y="476"/>
                  </a:cubicBezTo>
                  <a:cubicBezTo>
                    <a:pt x="1109" y="222"/>
                    <a:pt x="888" y="1"/>
                    <a:pt x="634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4" name="Google Shape;1614;p31"/>
            <p:cNvSpPr/>
            <p:nvPr/>
          </p:nvSpPr>
          <p:spPr>
            <a:xfrm>
              <a:off x="1624300" y="3857825"/>
              <a:ext cx="3975" cy="3575"/>
            </a:xfrm>
            <a:custGeom>
              <a:avLst/>
              <a:gdLst/>
              <a:ahLst/>
              <a:cxnLst/>
              <a:rect l="l" t="t" r="r" b="b"/>
              <a:pathLst>
                <a:path w="159" h="143" extrusionOk="0">
                  <a:moveTo>
                    <a:pt x="80" y="0"/>
                  </a:moveTo>
                  <a:cubicBezTo>
                    <a:pt x="1" y="16"/>
                    <a:pt x="1" y="127"/>
                    <a:pt x="80" y="143"/>
                  </a:cubicBezTo>
                  <a:cubicBezTo>
                    <a:pt x="127" y="143"/>
                    <a:pt x="159" y="111"/>
                    <a:pt x="159" y="79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5" name="Google Shape;1615;p31"/>
            <p:cNvSpPr/>
            <p:nvPr/>
          </p:nvSpPr>
          <p:spPr>
            <a:xfrm>
              <a:off x="1171850" y="3397050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1"/>
                  </a:moveTo>
                  <a:cubicBezTo>
                    <a:pt x="96" y="1"/>
                    <a:pt x="1" y="222"/>
                    <a:pt x="127" y="365"/>
                  </a:cubicBezTo>
                  <a:cubicBezTo>
                    <a:pt x="172" y="405"/>
                    <a:pt x="225" y="423"/>
                    <a:pt x="276" y="423"/>
                  </a:cubicBezTo>
                  <a:cubicBezTo>
                    <a:pt x="387" y="423"/>
                    <a:pt x="492" y="337"/>
                    <a:pt x="492" y="207"/>
                  </a:cubicBezTo>
                  <a:cubicBezTo>
                    <a:pt x="492" y="96"/>
                    <a:pt x="397" y="1"/>
                    <a:pt x="286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6" name="Google Shape;1616;p31"/>
            <p:cNvSpPr/>
            <p:nvPr/>
          </p:nvSpPr>
          <p:spPr>
            <a:xfrm>
              <a:off x="1299700" y="3251775"/>
              <a:ext cx="17450" cy="14700"/>
            </a:xfrm>
            <a:custGeom>
              <a:avLst/>
              <a:gdLst/>
              <a:ahLst/>
              <a:cxnLst/>
              <a:rect l="l" t="t" r="r" b="b"/>
              <a:pathLst>
                <a:path w="698" h="588" extrusionOk="0">
                  <a:moveTo>
                    <a:pt x="397" y="1"/>
                  </a:moveTo>
                  <a:cubicBezTo>
                    <a:pt x="128" y="1"/>
                    <a:pt x="1" y="318"/>
                    <a:pt x="191" y="508"/>
                  </a:cubicBezTo>
                  <a:cubicBezTo>
                    <a:pt x="251" y="563"/>
                    <a:pt x="324" y="588"/>
                    <a:pt x="395" y="588"/>
                  </a:cubicBezTo>
                  <a:cubicBezTo>
                    <a:pt x="549" y="588"/>
                    <a:pt x="698" y="470"/>
                    <a:pt x="698" y="286"/>
                  </a:cubicBezTo>
                  <a:cubicBezTo>
                    <a:pt x="698" y="128"/>
                    <a:pt x="555" y="1"/>
                    <a:pt x="39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7" name="Google Shape;1617;p31"/>
            <p:cNvSpPr/>
            <p:nvPr/>
          </p:nvSpPr>
          <p:spPr>
            <a:xfrm>
              <a:off x="1561750" y="3495225"/>
              <a:ext cx="13500" cy="13475"/>
            </a:xfrm>
            <a:custGeom>
              <a:avLst/>
              <a:gdLst/>
              <a:ahLst/>
              <a:cxnLst/>
              <a:rect l="l" t="t" r="r" b="b"/>
              <a:pathLst>
                <a:path w="540" h="539" extrusionOk="0">
                  <a:moveTo>
                    <a:pt x="270" y="1"/>
                  </a:moveTo>
                  <a:cubicBezTo>
                    <a:pt x="127" y="1"/>
                    <a:pt x="1" y="127"/>
                    <a:pt x="1" y="270"/>
                  </a:cubicBezTo>
                  <a:cubicBezTo>
                    <a:pt x="1" y="428"/>
                    <a:pt x="127" y="539"/>
                    <a:pt x="270" y="539"/>
                  </a:cubicBezTo>
                  <a:cubicBezTo>
                    <a:pt x="428" y="539"/>
                    <a:pt x="539" y="428"/>
                    <a:pt x="539" y="270"/>
                  </a:cubicBezTo>
                  <a:cubicBezTo>
                    <a:pt x="539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8" name="Google Shape;1618;p31"/>
            <p:cNvSpPr/>
            <p:nvPr/>
          </p:nvSpPr>
          <p:spPr>
            <a:xfrm>
              <a:off x="1342850" y="3235950"/>
              <a:ext cx="11900" cy="11500"/>
            </a:xfrm>
            <a:custGeom>
              <a:avLst/>
              <a:gdLst/>
              <a:ahLst/>
              <a:cxnLst/>
              <a:rect l="l" t="t" r="r" b="b"/>
              <a:pathLst>
                <a:path w="476" h="460" extrusionOk="0">
                  <a:moveTo>
                    <a:pt x="238" y="1"/>
                  </a:moveTo>
                  <a:cubicBezTo>
                    <a:pt x="112" y="1"/>
                    <a:pt x="1" y="96"/>
                    <a:pt x="1" y="238"/>
                  </a:cubicBezTo>
                  <a:cubicBezTo>
                    <a:pt x="1" y="365"/>
                    <a:pt x="112" y="460"/>
                    <a:pt x="238" y="460"/>
                  </a:cubicBezTo>
                  <a:cubicBezTo>
                    <a:pt x="365" y="460"/>
                    <a:pt x="476" y="365"/>
                    <a:pt x="476" y="238"/>
                  </a:cubicBezTo>
                  <a:cubicBezTo>
                    <a:pt x="476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9" name="Google Shape;1619;p31"/>
            <p:cNvSpPr/>
            <p:nvPr/>
          </p:nvSpPr>
          <p:spPr>
            <a:xfrm>
              <a:off x="1346425" y="3463950"/>
              <a:ext cx="8325" cy="7225"/>
            </a:xfrm>
            <a:custGeom>
              <a:avLst/>
              <a:gdLst/>
              <a:ahLst/>
              <a:cxnLst/>
              <a:rect l="l" t="t" r="r" b="b"/>
              <a:pathLst>
                <a:path w="333" h="289" extrusionOk="0">
                  <a:moveTo>
                    <a:pt x="190" y="1"/>
                  </a:moveTo>
                  <a:cubicBezTo>
                    <a:pt x="64" y="1"/>
                    <a:pt x="0" y="159"/>
                    <a:pt x="95" y="254"/>
                  </a:cubicBezTo>
                  <a:cubicBezTo>
                    <a:pt x="119" y="278"/>
                    <a:pt x="151" y="289"/>
                    <a:pt x="183" y="289"/>
                  </a:cubicBezTo>
                  <a:cubicBezTo>
                    <a:pt x="256" y="289"/>
                    <a:pt x="333" y="231"/>
                    <a:pt x="333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0" name="Google Shape;1620;p31"/>
            <p:cNvSpPr/>
            <p:nvPr/>
          </p:nvSpPr>
          <p:spPr>
            <a:xfrm>
              <a:off x="1500800" y="3537575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43" y="1"/>
                  </a:moveTo>
                  <a:cubicBezTo>
                    <a:pt x="64" y="1"/>
                    <a:pt x="0" y="64"/>
                    <a:pt x="0" y="143"/>
                  </a:cubicBezTo>
                  <a:cubicBezTo>
                    <a:pt x="0" y="222"/>
                    <a:pt x="64" y="270"/>
                    <a:pt x="143" y="270"/>
                  </a:cubicBezTo>
                  <a:cubicBezTo>
                    <a:pt x="206" y="270"/>
                    <a:pt x="270" y="222"/>
                    <a:pt x="270" y="143"/>
                  </a:cubicBezTo>
                  <a:cubicBezTo>
                    <a:pt x="270" y="64"/>
                    <a:pt x="206" y="1"/>
                    <a:pt x="14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1" name="Google Shape;1621;p31"/>
            <p:cNvSpPr/>
            <p:nvPr/>
          </p:nvSpPr>
          <p:spPr>
            <a:xfrm>
              <a:off x="1256950" y="3260900"/>
              <a:ext cx="12700" cy="10950"/>
            </a:xfrm>
            <a:custGeom>
              <a:avLst/>
              <a:gdLst/>
              <a:ahLst/>
              <a:cxnLst/>
              <a:rect l="l" t="t" r="r" b="b"/>
              <a:pathLst>
                <a:path w="508" h="438" extrusionOk="0">
                  <a:moveTo>
                    <a:pt x="286" y="0"/>
                  </a:moveTo>
                  <a:cubicBezTo>
                    <a:pt x="96" y="0"/>
                    <a:pt x="1" y="238"/>
                    <a:pt x="128" y="380"/>
                  </a:cubicBezTo>
                  <a:cubicBezTo>
                    <a:pt x="172" y="420"/>
                    <a:pt x="226" y="438"/>
                    <a:pt x="280" y="438"/>
                  </a:cubicBezTo>
                  <a:cubicBezTo>
                    <a:pt x="396" y="438"/>
                    <a:pt x="508" y="352"/>
                    <a:pt x="508" y="222"/>
                  </a:cubicBezTo>
                  <a:cubicBezTo>
                    <a:pt x="508" y="95"/>
                    <a:pt x="413" y="0"/>
                    <a:pt x="2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2" name="Google Shape;1622;p31"/>
            <p:cNvSpPr/>
            <p:nvPr/>
          </p:nvSpPr>
          <p:spPr>
            <a:xfrm>
              <a:off x="359600" y="3115575"/>
              <a:ext cx="3975" cy="3625"/>
            </a:xfrm>
            <a:custGeom>
              <a:avLst/>
              <a:gdLst/>
              <a:ahLst/>
              <a:cxnLst/>
              <a:rect l="l" t="t" r="r" b="b"/>
              <a:pathLst>
                <a:path w="159" h="145" extrusionOk="0">
                  <a:moveTo>
                    <a:pt x="68" y="1"/>
                  </a:moveTo>
                  <a:cubicBezTo>
                    <a:pt x="0" y="1"/>
                    <a:pt x="4" y="145"/>
                    <a:pt x="79" y="145"/>
                  </a:cubicBezTo>
                  <a:cubicBezTo>
                    <a:pt x="127" y="129"/>
                    <a:pt x="158" y="113"/>
                    <a:pt x="158" y="65"/>
                  </a:cubicBezTo>
                  <a:cubicBezTo>
                    <a:pt x="143" y="34"/>
                    <a:pt x="127" y="2"/>
                    <a:pt x="79" y="2"/>
                  </a:cubicBezTo>
                  <a:cubicBezTo>
                    <a:pt x="75" y="1"/>
                    <a:pt x="72" y="1"/>
                    <a:pt x="6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3" name="Google Shape;1623;p31"/>
            <p:cNvSpPr/>
            <p:nvPr/>
          </p:nvSpPr>
          <p:spPr>
            <a:xfrm>
              <a:off x="1145325" y="3131850"/>
              <a:ext cx="6375" cy="6350"/>
            </a:xfrm>
            <a:custGeom>
              <a:avLst/>
              <a:gdLst/>
              <a:ahLst/>
              <a:cxnLst/>
              <a:rect l="l" t="t" r="r" b="b"/>
              <a:pathLst>
                <a:path w="255" h="254" extrusionOk="0">
                  <a:moveTo>
                    <a:pt x="127" y="0"/>
                  </a:moveTo>
                  <a:cubicBezTo>
                    <a:pt x="64" y="0"/>
                    <a:pt x="1" y="48"/>
                    <a:pt x="1" y="127"/>
                  </a:cubicBezTo>
                  <a:cubicBezTo>
                    <a:pt x="1" y="190"/>
                    <a:pt x="64" y="254"/>
                    <a:pt x="127" y="254"/>
                  </a:cubicBezTo>
                  <a:cubicBezTo>
                    <a:pt x="207" y="254"/>
                    <a:pt x="254" y="190"/>
                    <a:pt x="254" y="127"/>
                  </a:cubicBezTo>
                  <a:cubicBezTo>
                    <a:pt x="254" y="48"/>
                    <a:pt x="207" y="0"/>
                    <a:pt x="1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4" name="Google Shape;1624;p31"/>
            <p:cNvSpPr/>
            <p:nvPr/>
          </p:nvSpPr>
          <p:spPr>
            <a:xfrm>
              <a:off x="1842600" y="2909375"/>
              <a:ext cx="3000" cy="2025"/>
            </a:xfrm>
            <a:custGeom>
              <a:avLst/>
              <a:gdLst/>
              <a:ahLst/>
              <a:cxnLst/>
              <a:rect l="l" t="t" r="r" b="b"/>
              <a:pathLst>
                <a:path w="120" h="81" extrusionOk="0">
                  <a:moveTo>
                    <a:pt x="72" y="1"/>
                  </a:moveTo>
                  <a:cubicBezTo>
                    <a:pt x="1" y="1"/>
                    <a:pt x="63" y="81"/>
                    <a:pt x="99" y="81"/>
                  </a:cubicBezTo>
                  <a:cubicBezTo>
                    <a:pt x="111" y="81"/>
                    <a:pt x="120" y="72"/>
                    <a:pt x="120" y="48"/>
                  </a:cubicBezTo>
                  <a:cubicBezTo>
                    <a:pt x="120" y="17"/>
                    <a:pt x="104" y="1"/>
                    <a:pt x="72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5" name="Google Shape;1625;p31"/>
            <p:cNvSpPr/>
            <p:nvPr/>
          </p:nvSpPr>
          <p:spPr>
            <a:xfrm>
              <a:off x="1543950" y="3756875"/>
              <a:ext cx="13075" cy="12700"/>
            </a:xfrm>
            <a:custGeom>
              <a:avLst/>
              <a:gdLst/>
              <a:ahLst/>
              <a:cxnLst/>
              <a:rect l="l" t="t" r="r" b="b"/>
              <a:pathLst>
                <a:path w="523" h="508" extrusionOk="0">
                  <a:moveTo>
                    <a:pt x="254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96"/>
                    <a:pt x="111" y="507"/>
                    <a:pt x="254" y="507"/>
                  </a:cubicBezTo>
                  <a:cubicBezTo>
                    <a:pt x="396" y="507"/>
                    <a:pt x="523" y="396"/>
                    <a:pt x="523" y="254"/>
                  </a:cubicBezTo>
                  <a:cubicBezTo>
                    <a:pt x="523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6" name="Google Shape;1626;p31"/>
            <p:cNvSpPr/>
            <p:nvPr/>
          </p:nvSpPr>
          <p:spPr>
            <a:xfrm>
              <a:off x="639450" y="3456425"/>
              <a:ext cx="10325" cy="9925"/>
            </a:xfrm>
            <a:custGeom>
              <a:avLst/>
              <a:gdLst/>
              <a:ahLst/>
              <a:cxnLst/>
              <a:rect l="l" t="t" r="r" b="b"/>
              <a:pathLst>
                <a:path w="413" h="397" extrusionOk="0">
                  <a:moveTo>
                    <a:pt x="206" y="1"/>
                  </a:moveTo>
                  <a:cubicBezTo>
                    <a:pt x="95" y="1"/>
                    <a:pt x="0" y="80"/>
                    <a:pt x="0" y="191"/>
                  </a:cubicBezTo>
                  <a:cubicBezTo>
                    <a:pt x="0" y="302"/>
                    <a:pt x="95" y="397"/>
                    <a:pt x="206" y="397"/>
                  </a:cubicBezTo>
                  <a:cubicBezTo>
                    <a:pt x="317" y="397"/>
                    <a:pt x="412" y="302"/>
                    <a:pt x="412" y="191"/>
                  </a:cubicBezTo>
                  <a:cubicBezTo>
                    <a:pt x="412" y="80"/>
                    <a:pt x="317" y="1"/>
                    <a:pt x="206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7" name="Google Shape;1627;p31"/>
            <p:cNvSpPr/>
            <p:nvPr/>
          </p:nvSpPr>
          <p:spPr>
            <a:xfrm>
              <a:off x="1656750" y="3303250"/>
              <a:ext cx="16650" cy="14300"/>
            </a:xfrm>
            <a:custGeom>
              <a:avLst/>
              <a:gdLst/>
              <a:ahLst/>
              <a:cxnLst/>
              <a:rect l="l" t="t" r="r" b="b"/>
              <a:pathLst>
                <a:path w="666" h="572" extrusionOk="0">
                  <a:moveTo>
                    <a:pt x="381" y="0"/>
                  </a:moveTo>
                  <a:cubicBezTo>
                    <a:pt x="128" y="0"/>
                    <a:pt x="1" y="317"/>
                    <a:pt x="175" y="491"/>
                  </a:cubicBezTo>
                  <a:cubicBezTo>
                    <a:pt x="236" y="547"/>
                    <a:pt x="308" y="572"/>
                    <a:pt x="377" y="572"/>
                  </a:cubicBezTo>
                  <a:cubicBezTo>
                    <a:pt x="526" y="572"/>
                    <a:pt x="666" y="458"/>
                    <a:pt x="666" y="285"/>
                  </a:cubicBezTo>
                  <a:cubicBezTo>
                    <a:pt x="666" y="127"/>
                    <a:pt x="539" y="0"/>
                    <a:pt x="381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8" name="Google Shape;1628;p31"/>
            <p:cNvSpPr/>
            <p:nvPr/>
          </p:nvSpPr>
          <p:spPr>
            <a:xfrm>
              <a:off x="1078825" y="3845150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0"/>
                  </a:moveTo>
                  <a:cubicBezTo>
                    <a:pt x="64" y="0"/>
                    <a:pt x="1" y="80"/>
                    <a:pt x="1" y="159"/>
                  </a:cubicBezTo>
                  <a:cubicBezTo>
                    <a:pt x="1" y="254"/>
                    <a:pt x="64" y="317"/>
                    <a:pt x="159" y="317"/>
                  </a:cubicBezTo>
                  <a:cubicBezTo>
                    <a:pt x="238" y="317"/>
                    <a:pt x="317" y="254"/>
                    <a:pt x="317" y="159"/>
                  </a:cubicBezTo>
                  <a:cubicBezTo>
                    <a:pt x="317" y="80"/>
                    <a:pt x="238" y="0"/>
                    <a:pt x="15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9" name="Google Shape;1629;p31"/>
            <p:cNvSpPr/>
            <p:nvPr/>
          </p:nvSpPr>
          <p:spPr>
            <a:xfrm>
              <a:off x="700800" y="3391525"/>
              <a:ext cx="9125" cy="7875"/>
            </a:xfrm>
            <a:custGeom>
              <a:avLst/>
              <a:gdLst/>
              <a:ahLst/>
              <a:cxnLst/>
              <a:rect l="l" t="t" r="r" b="b"/>
              <a:pathLst>
                <a:path w="365" h="315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27" y="300"/>
                    <a:pt x="166" y="314"/>
                    <a:pt x="205" y="314"/>
                  </a:cubicBezTo>
                  <a:cubicBezTo>
                    <a:pt x="286" y="314"/>
                    <a:pt x="365" y="254"/>
                    <a:pt x="365" y="158"/>
                  </a:cubicBezTo>
                  <a:cubicBezTo>
                    <a:pt x="365" y="63"/>
                    <a:pt x="286" y="0"/>
                    <a:pt x="206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0" name="Google Shape;1630;p31"/>
            <p:cNvSpPr/>
            <p:nvPr/>
          </p:nvSpPr>
          <p:spPr>
            <a:xfrm>
              <a:off x="1172250" y="3631800"/>
              <a:ext cx="26150" cy="22325"/>
            </a:xfrm>
            <a:custGeom>
              <a:avLst/>
              <a:gdLst/>
              <a:ahLst/>
              <a:cxnLst/>
              <a:rect l="l" t="t" r="r" b="b"/>
              <a:pathLst>
                <a:path w="1046" h="893" extrusionOk="0">
                  <a:moveTo>
                    <a:pt x="602" y="0"/>
                  </a:moveTo>
                  <a:cubicBezTo>
                    <a:pt x="206" y="0"/>
                    <a:pt x="1" y="475"/>
                    <a:pt x="286" y="760"/>
                  </a:cubicBezTo>
                  <a:cubicBezTo>
                    <a:pt x="377" y="852"/>
                    <a:pt x="489" y="893"/>
                    <a:pt x="598" y="893"/>
                  </a:cubicBezTo>
                  <a:cubicBezTo>
                    <a:pt x="827" y="893"/>
                    <a:pt x="1046" y="712"/>
                    <a:pt x="1046" y="443"/>
                  </a:cubicBezTo>
                  <a:cubicBezTo>
                    <a:pt x="1046" y="190"/>
                    <a:pt x="856" y="0"/>
                    <a:pt x="6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1" name="Google Shape;1631;p31"/>
            <p:cNvSpPr/>
            <p:nvPr/>
          </p:nvSpPr>
          <p:spPr>
            <a:xfrm>
              <a:off x="1514250" y="3577175"/>
              <a:ext cx="6375" cy="6350"/>
            </a:xfrm>
            <a:custGeom>
              <a:avLst/>
              <a:gdLst/>
              <a:ahLst/>
              <a:cxnLst/>
              <a:rect l="l" t="t" r="r" b="b"/>
              <a:pathLst>
                <a:path w="255" h="254" extrusionOk="0">
                  <a:moveTo>
                    <a:pt x="127" y="0"/>
                  </a:moveTo>
                  <a:cubicBezTo>
                    <a:pt x="48" y="0"/>
                    <a:pt x="1" y="48"/>
                    <a:pt x="1" y="127"/>
                  </a:cubicBezTo>
                  <a:cubicBezTo>
                    <a:pt x="1" y="190"/>
                    <a:pt x="48" y="253"/>
                    <a:pt x="127" y="253"/>
                  </a:cubicBezTo>
                  <a:cubicBezTo>
                    <a:pt x="191" y="253"/>
                    <a:pt x="254" y="190"/>
                    <a:pt x="254" y="127"/>
                  </a:cubicBezTo>
                  <a:cubicBezTo>
                    <a:pt x="254" y="48"/>
                    <a:pt x="191" y="0"/>
                    <a:pt x="12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2" name="Google Shape;1632;p31"/>
            <p:cNvSpPr/>
            <p:nvPr/>
          </p:nvSpPr>
          <p:spPr>
            <a:xfrm>
              <a:off x="935925" y="3671375"/>
              <a:ext cx="32875" cy="32875"/>
            </a:xfrm>
            <a:custGeom>
              <a:avLst/>
              <a:gdLst/>
              <a:ahLst/>
              <a:cxnLst/>
              <a:rect l="l" t="t" r="r" b="b"/>
              <a:pathLst>
                <a:path w="1315" h="1315" extrusionOk="0">
                  <a:moveTo>
                    <a:pt x="666" y="0"/>
                  </a:moveTo>
                  <a:cubicBezTo>
                    <a:pt x="302" y="0"/>
                    <a:pt x="1" y="285"/>
                    <a:pt x="1" y="650"/>
                  </a:cubicBezTo>
                  <a:cubicBezTo>
                    <a:pt x="1" y="1014"/>
                    <a:pt x="302" y="1315"/>
                    <a:pt x="666" y="1315"/>
                  </a:cubicBezTo>
                  <a:cubicBezTo>
                    <a:pt x="1030" y="1315"/>
                    <a:pt x="1315" y="1014"/>
                    <a:pt x="1315" y="650"/>
                  </a:cubicBezTo>
                  <a:cubicBezTo>
                    <a:pt x="1315" y="285"/>
                    <a:pt x="1030" y="0"/>
                    <a:pt x="666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3" name="Google Shape;1633;p31"/>
            <p:cNvSpPr/>
            <p:nvPr/>
          </p:nvSpPr>
          <p:spPr>
            <a:xfrm>
              <a:off x="1385225" y="3396275"/>
              <a:ext cx="9125" cy="8050"/>
            </a:xfrm>
            <a:custGeom>
              <a:avLst/>
              <a:gdLst/>
              <a:ahLst/>
              <a:cxnLst/>
              <a:rect l="l" t="t" r="r" b="b"/>
              <a:pathLst>
                <a:path w="365" h="322" extrusionOk="0">
                  <a:moveTo>
                    <a:pt x="206" y="0"/>
                  </a:moveTo>
                  <a:cubicBezTo>
                    <a:pt x="63" y="0"/>
                    <a:pt x="0" y="174"/>
                    <a:pt x="95" y="269"/>
                  </a:cubicBezTo>
                  <a:cubicBezTo>
                    <a:pt x="126" y="306"/>
                    <a:pt x="166" y="321"/>
                    <a:pt x="205" y="321"/>
                  </a:cubicBezTo>
                  <a:cubicBezTo>
                    <a:pt x="285" y="321"/>
                    <a:pt x="364" y="254"/>
                    <a:pt x="364" y="158"/>
                  </a:cubicBezTo>
                  <a:cubicBezTo>
                    <a:pt x="364" y="79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4" name="Google Shape;1634;p31"/>
            <p:cNvSpPr/>
            <p:nvPr/>
          </p:nvSpPr>
          <p:spPr>
            <a:xfrm>
              <a:off x="1087150" y="3042000"/>
              <a:ext cx="12675" cy="12675"/>
            </a:xfrm>
            <a:custGeom>
              <a:avLst/>
              <a:gdLst/>
              <a:ahLst/>
              <a:cxnLst/>
              <a:rect l="l" t="t" r="r" b="b"/>
              <a:pathLst>
                <a:path w="507" h="507" extrusionOk="0">
                  <a:moveTo>
                    <a:pt x="254" y="0"/>
                  </a:moveTo>
                  <a:cubicBezTo>
                    <a:pt x="127" y="0"/>
                    <a:pt x="0" y="111"/>
                    <a:pt x="0" y="253"/>
                  </a:cubicBezTo>
                  <a:cubicBezTo>
                    <a:pt x="0" y="396"/>
                    <a:pt x="127" y="507"/>
                    <a:pt x="254" y="507"/>
                  </a:cubicBezTo>
                  <a:cubicBezTo>
                    <a:pt x="396" y="507"/>
                    <a:pt x="507" y="396"/>
                    <a:pt x="507" y="253"/>
                  </a:cubicBezTo>
                  <a:cubicBezTo>
                    <a:pt x="507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5" name="Google Shape;1635;p31"/>
            <p:cNvSpPr/>
            <p:nvPr/>
          </p:nvSpPr>
          <p:spPr>
            <a:xfrm>
              <a:off x="1851900" y="3691375"/>
              <a:ext cx="1625" cy="1200"/>
            </a:xfrm>
            <a:custGeom>
              <a:avLst/>
              <a:gdLst/>
              <a:ahLst/>
              <a:cxnLst/>
              <a:rect l="l" t="t" r="r" b="b"/>
              <a:pathLst>
                <a:path w="65" h="48" extrusionOk="0">
                  <a:moveTo>
                    <a:pt x="33" y="0"/>
                  </a:moveTo>
                  <a:cubicBezTo>
                    <a:pt x="17" y="0"/>
                    <a:pt x="1" y="8"/>
                    <a:pt x="1" y="24"/>
                  </a:cubicBezTo>
                  <a:cubicBezTo>
                    <a:pt x="1" y="40"/>
                    <a:pt x="17" y="48"/>
                    <a:pt x="33" y="48"/>
                  </a:cubicBezTo>
                  <a:cubicBezTo>
                    <a:pt x="48" y="48"/>
                    <a:pt x="64" y="40"/>
                    <a:pt x="64" y="24"/>
                  </a:cubicBezTo>
                  <a:cubicBezTo>
                    <a:pt x="64" y="8"/>
                    <a:pt x="48" y="0"/>
                    <a:pt x="33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6" name="Google Shape;1636;p31"/>
            <p:cNvSpPr/>
            <p:nvPr/>
          </p:nvSpPr>
          <p:spPr>
            <a:xfrm>
              <a:off x="1331775" y="3290875"/>
              <a:ext cx="13475" cy="12800"/>
            </a:xfrm>
            <a:custGeom>
              <a:avLst/>
              <a:gdLst/>
              <a:ahLst/>
              <a:cxnLst/>
              <a:rect l="l" t="t" r="r" b="b"/>
              <a:pathLst>
                <a:path w="539" h="512" extrusionOk="0">
                  <a:moveTo>
                    <a:pt x="270" y="0"/>
                  </a:moveTo>
                  <a:cubicBezTo>
                    <a:pt x="135" y="0"/>
                    <a:pt x="0" y="91"/>
                    <a:pt x="16" y="274"/>
                  </a:cubicBezTo>
                  <a:cubicBezTo>
                    <a:pt x="32" y="432"/>
                    <a:pt x="151" y="511"/>
                    <a:pt x="270" y="511"/>
                  </a:cubicBezTo>
                  <a:cubicBezTo>
                    <a:pt x="388" y="511"/>
                    <a:pt x="507" y="432"/>
                    <a:pt x="523" y="274"/>
                  </a:cubicBezTo>
                  <a:cubicBezTo>
                    <a:pt x="539" y="91"/>
                    <a:pt x="404" y="0"/>
                    <a:pt x="27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7" name="Google Shape;1637;p31"/>
            <p:cNvSpPr/>
            <p:nvPr/>
          </p:nvSpPr>
          <p:spPr>
            <a:xfrm>
              <a:off x="1427975" y="3181325"/>
              <a:ext cx="19400" cy="16700"/>
            </a:xfrm>
            <a:custGeom>
              <a:avLst/>
              <a:gdLst/>
              <a:ahLst/>
              <a:cxnLst/>
              <a:rect l="l" t="t" r="r" b="b"/>
              <a:pathLst>
                <a:path w="776" h="668" extrusionOk="0">
                  <a:moveTo>
                    <a:pt x="443" y="0"/>
                  </a:moveTo>
                  <a:cubicBezTo>
                    <a:pt x="143" y="0"/>
                    <a:pt x="0" y="349"/>
                    <a:pt x="206" y="570"/>
                  </a:cubicBezTo>
                  <a:cubicBezTo>
                    <a:pt x="273" y="637"/>
                    <a:pt x="356" y="667"/>
                    <a:pt x="438" y="667"/>
                  </a:cubicBezTo>
                  <a:cubicBezTo>
                    <a:pt x="610" y="667"/>
                    <a:pt x="776" y="536"/>
                    <a:pt x="776" y="333"/>
                  </a:cubicBezTo>
                  <a:cubicBezTo>
                    <a:pt x="776" y="143"/>
                    <a:pt x="633" y="0"/>
                    <a:pt x="44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8" name="Google Shape;1638;p31"/>
            <p:cNvSpPr/>
            <p:nvPr/>
          </p:nvSpPr>
          <p:spPr>
            <a:xfrm>
              <a:off x="1180575" y="3876425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43" y="0"/>
                  </a:moveTo>
                  <a:cubicBezTo>
                    <a:pt x="63" y="0"/>
                    <a:pt x="0" y="64"/>
                    <a:pt x="0" y="143"/>
                  </a:cubicBezTo>
                  <a:cubicBezTo>
                    <a:pt x="0" y="222"/>
                    <a:pt x="63" y="285"/>
                    <a:pt x="143" y="285"/>
                  </a:cubicBezTo>
                  <a:cubicBezTo>
                    <a:pt x="222" y="285"/>
                    <a:pt x="269" y="222"/>
                    <a:pt x="269" y="143"/>
                  </a:cubicBezTo>
                  <a:cubicBezTo>
                    <a:pt x="269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9" name="Google Shape;1639;p31"/>
            <p:cNvSpPr/>
            <p:nvPr/>
          </p:nvSpPr>
          <p:spPr>
            <a:xfrm>
              <a:off x="1516625" y="3445350"/>
              <a:ext cx="12300" cy="10450"/>
            </a:xfrm>
            <a:custGeom>
              <a:avLst/>
              <a:gdLst/>
              <a:ahLst/>
              <a:cxnLst/>
              <a:rect l="l" t="t" r="r" b="b"/>
              <a:pathLst>
                <a:path w="492" h="418" extrusionOk="0">
                  <a:moveTo>
                    <a:pt x="286" y="0"/>
                  </a:moveTo>
                  <a:cubicBezTo>
                    <a:pt x="96" y="0"/>
                    <a:pt x="1" y="222"/>
                    <a:pt x="143" y="349"/>
                  </a:cubicBezTo>
                  <a:cubicBezTo>
                    <a:pt x="186" y="396"/>
                    <a:pt x="238" y="417"/>
                    <a:pt x="290" y="417"/>
                  </a:cubicBezTo>
                  <a:cubicBezTo>
                    <a:pt x="393" y="417"/>
                    <a:pt x="492" y="333"/>
                    <a:pt x="492" y="206"/>
                  </a:cubicBezTo>
                  <a:cubicBezTo>
                    <a:pt x="492" y="95"/>
                    <a:pt x="397" y="0"/>
                    <a:pt x="2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0" name="Google Shape;1640;p31"/>
            <p:cNvSpPr/>
            <p:nvPr/>
          </p:nvSpPr>
          <p:spPr>
            <a:xfrm>
              <a:off x="1019850" y="3860975"/>
              <a:ext cx="32875" cy="27825"/>
            </a:xfrm>
            <a:custGeom>
              <a:avLst/>
              <a:gdLst/>
              <a:ahLst/>
              <a:cxnLst/>
              <a:rect l="l" t="t" r="r" b="b"/>
              <a:pathLst>
                <a:path w="1315" h="1113" extrusionOk="0">
                  <a:moveTo>
                    <a:pt x="761" y="1"/>
                  </a:moveTo>
                  <a:cubicBezTo>
                    <a:pt x="254" y="1"/>
                    <a:pt x="1" y="602"/>
                    <a:pt x="365" y="951"/>
                  </a:cubicBezTo>
                  <a:cubicBezTo>
                    <a:pt x="476" y="1062"/>
                    <a:pt x="614" y="1112"/>
                    <a:pt x="750" y="1112"/>
                  </a:cubicBezTo>
                  <a:cubicBezTo>
                    <a:pt x="1037" y="1112"/>
                    <a:pt x="1315" y="888"/>
                    <a:pt x="1315" y="555"/>
                  </a:cubicBezTo>
                  <a:cubicBezTo>
                    <a:pt x="1315" y="238"/>
                    <a:pt x="1061" y="1"/>
                    <a:pt x="761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1" name="Google Shape;1641;p31"/>
            <p:cNvSpPr/>
            <p:nvPr/>
          </p:nvSpPr>
          <p:spPr>
            <a:xfrm>
              <a:off x="1044800" y="3201500"/>
              <a:ext cx="26925" cy="22825"/>
            </a:xfrm>
            <a:custGeom>
              <a:avLst/>
              <a:gdLst/>
              <a:ahLst/>
              <a:cxnLst/>
              <a:rect l="l" t="t" r="r" b="b"/>
              <a:pathLst>
                <a:path w="1077" h="913" extrusionOk="0">
                  <a:moveTo>
                    <a:pt x="618" y="1"/>
                  </a:moveTo>
                  <a:cubicBezTo>
                    <a:pt x="206" y="1"/>
                    <a:pt x="0" y="492"/>
                    <a:pt x="285" y="777"/>
                  </a:cubicBezTo>
                  <a:cubicBezTo>
                    <a:pt x="384" y="871"/>
                    <a:pt x="503" y="913"/>
                    <a:pt x="619" y="913"/>
                  </a:cubicBezTo>
                  <a:cubicBezTo>
                    <a:pt x="856" y="913"/>
                    <a:pt x="1077" y="736"/>
                    <a:pt x="1077" y="460"/>
                  </a:cubicBezTo>
                  <a:cubicBezTo>
                    <a:pt x="1077" y="207"/>
                    <a:pt x="871" y="1"/>
                    <a:pt x="61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2" name="Google Shape;1642;p31"/>
            <p:cNvSpPr/>
            <p:nvPr/>
          </p:nvSpPr>
          <p:spPr>
            <a:xfrm>
              <a:off x="1209450" y="2921650"/>
              <a:ext cx="15475" cy="15850"/>
            </a:xfrm>
            <a:custGeom>
              <a:avLst/>
              <a:gdLst/>
              <a:ahLst/>
              <a:cxnLst/>
              <a:rect l="l" t="t" r="r" b="b"/>
              <a:pathLst>
                <a:path w="619" h="634" extrusionOk="0">
                  <a:moveTo>
                    <a:pt x="318" y="1"/>
                  </a:moveTo>
                  <a:cubicBezTo>
                    <a:pt x="143" y="1"/>
                    <a:pt x="1" y="143"/>
                    <a:pt x="1" y="317"/>
                  </a:cubicBezTo>
                  <a:cubicBezTo>
                    <a:pt x="1" y="491"/>
                    <a:pt x="143" y="634"/>
                    <a:pt x="318" y="634"/>
                  </a:cubicBezTo>
                  <a:cubicBezTo>
                    <a:pt x="476" y="634"/>
                    <a:pt x="618" y="491"/>
                    <a:pt x="618" y="317"/>
                  </a:cubicBezTo>
                  <a:cubicBezTo>
                    <a:pt x="618" y="143"/>
                    <a:pt x="476" y="1"/>
                    <a:pt x="318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3" name="Google Shape;1643;p31"/>
            <p:cNvSpPr/>
            <p:nvPr/>
          </p:nvSpPr>
          <p:spPr>
            <a:xfrm>
              <a:off x="1051125" y="3512650"/>
              <a:ext cx="9925" cy="8450"/>
            </a:xfrm>
            <a:custGeom>
              <a:avLst/>
              <a:gdLst/>
              <a:ahLst/>
              <a:cxnLst/>
              <a:rect l="l" t="t" r="r" b="b"/>
              <a:pathLst>
                <a:path w="397" h="338" extrusionOk="0">
                  <a:moveTo>
                    <a:pt x="222" y="0"/>
                  </a:moveTo>
                  <a:cubicBezTo>
                    <a:pt x="64" y="0"/>
                    <a:pt x="0" y="174"/>
                    <a:pt x="95" y="285"/>
                  </a:cubicBezTo>
                  <a:cubicBezTo>
                    <a:pt x="132" y="321"/>
                    <a:pt x="176" y="337"/>
                    <a:pt x="220" y="337"/>
                  </a:cubicBezTo>
                  <a:cubicBezTo>
                    <a:pt x="310" y="337"/>
                    <a:pt x="396" y="270"/>
                    <a:pt x="396" y="174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4" name="Google Shape;1644;p31"/>
            <p:cNvSpPr/>
            <p:nvPr/>
          </p:nvSpPr>
          <p:spPr>
            <a:xfrm>
              <a:off x="1241925" y="3820200"/>
              <a:ext cx="17050" cy="14575"/>
            </a:xfrm>
            <a:custGeom>
              <a:avLst/>
              <a:gdLst/>
              <a:ahLst/>
              <a:cxnLst/>
              <a:rect l="l" t="t" r="r" b="b"/>
              <a:pathLst>
                <a:path w="682" h="583" extrusionOk="0">
                  <a:moveTo>
                    <a:pt x="396" y="1"/>
                  </a:moveTo>
                  <a:cubicBezTo>
                    <a:pt x="127" y="1"/>
                    <a:pt x="0" y="318"/>
                    <a:pt x="190" y="492"/>
                  </a:cubicBezTo>
                  <a:cubicBezTo>
                    <a:pt x="248" y="554"/>
                    <a:pt x="321" y="583"/>
                    <a:pt x="393" y="583"/>
                  </a:cubicBezTo>
                  <a:cubicBezTo>
                    <a:pt x="539" y="583"/>
                    <a:pt x="681" y="466"/>
                    <a:pt x="681" y="286"/>
                  </a:cubicBezTo>
                  <a:cubicBezTo>
                    <a:pt x="681" y="128"/>
                    <a:pt x="554" y="1"/>
                    <a:pt x="396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5" name="Google Shape;1645;p31"/>
            <p:cNvSpPr/>
            <p:nvPr/>
          </p:nvSpPr>
          <p:spPr>
            <a:xfrm>
              <a:off x="1026175" y="3078000"/>
              <a:ext cx="9525" cy="7900"/>
            </a:xfrm>
            <a:custGeom>
              <a:avLst/>
              <a:gdLst/>
              <a:ahLst/>
              <a:cxnLst/>
              <a:rect l="l" t="t" r="r" b="b"/>
              <a:pathLst>
                <a:path w="381" h="316" extrusionOk="0">
                  <a:moveTo>
                    <a:pt x="223" y="1"/>
                  </a:moveTo>
                  <a:cubicBezTo>
                    <a:pt x="80" y="1"/>
                    <a:pt x="1" y="175"/>
                    <a:pt x="112" y="270"/>
                  </a:cubicBezTo>
                  <a:cubicBezTo>
                    <a:pt x="143" y="301"/>
                    <a:pt x="182" y="315"/>
                    <a:pt x="221" y="315"/>
                  </a:cubicBezTo>
                  <a:cubicBezTo>
                    <a:pt x="302" y="315"/>
                    <a:pt x="381" y="255"/>
                    <a:pt x="381" y="159"/>
                  </a:cubicBezTo>
                  <a:cubicBezTo>
                    <a:pt x="381" y="64"/>
                    <a:pt x="302" y="1"/>
                    <a:pt x="223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6" name="Google Shape;1646;p31"/>
            <p:cNvSpPr/>
            <p:nvPr/>
          </p:nvSpPr>
          <p:spPr>
            <a:xfrm>
              <a:off x="311875" y="2822700"/>
              <a:ext cx="1425" cy="1200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25" y="0"/>
                  </a:moveTo>
                  <a:cubicBezTo>
                    <a:pt x="0" y="0"/>
                    <a:pt x="32" y="47"/>
                    <a:pt x="48" y="47"/>
                  </a:cubicBezTo>
                  <a:cubicBezTo>
                    <a:pt x="53" y="47"/>
                    <a:pt x="56" y="43"/>
                    <a:pt x="56" y="32"/>
                  </a:cubicBezTo>
                  <a:cubicBezTo>
                    <a:pt x="56" y="16"/>
                    <a:pt x="41" y="0"/>
                    <a:pt x="2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7" name="Google Shape;1647;p31"/>
            <p:cNvSpPr/>
            <p:nvPr/>
          </p:nvSpPr>
          <p:spPr>
            <a:xfrm>
              <a:off x="781950" y="3381625"/>
              <a:ext cx="23775" cy="20600"/>
            </a:xfrm>
            <a:custGeom>
              <a:avLst/>
              <a:gdLst/>
              <a:ahLst/>
              <a:cxnLst/>
              <a:rect l="l" t="t" r="r" b="b"/>
              <a:pathLst>
                <a:path w="951" h="824" extrusionOk="0">
                  <a:moveTo>
                    <a:pt x="555" y="0"/>
                  </a:moveTo>
                  <a:cubicBezTo>
                    <a:pt x="191" y="0"/>
                    <a:pt x="1" y="444"/>
                    <a:pt x="254" y="697"/>
                  </a:cubicBezTo>
                  <a:cubicBezTo>
                    <a:pt x="336" y="785"/>
                    <a:pt x="439" y="824"/>
                    <a:pt x="540" y="824"/>
                  </a:cubicBezTo>
                  <a:cubicBezTo>
                    <a:pt x="749" y="824"/>
                    <a:pt x="951" y="657"/>
                    <a:pt x="951" y="412"/>
                  </a:cubicBezTo>
                  <a:cubicBezTo>
                    <a:pt x="951" y="190"/>
                    <a:pt x="776" y="0"/>
                    <a:pt x="55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8" name="Google Shape;1648;p31"/>
            <p:cNvSpPr/>
            <p:nvPr/>
          </p:nvSpPr>
          <p:spPr>
            <a:xfrm>
              <a:off x="289925" y="3381625"/>
              <a:ext cx="11500" cy="9775"/>
            </a:xfrm>
            <a:custGeom>
              <a:avLst/>
              <a:gdLst/>
              <a:ahLst/>
              <a:cxnLst/>
              <a:rect l="l" t="t" r="r" b="b"/>
              <a:pathLst>
                <a:path w="460" h="391" extrusionOk="0">
                  <a:moveTo>
                    <a:pt x="269" y="0"/>
                  </a:moveTo>
                  <a:cubicBezTo>
                    <a:pt x="79" y="0"/>
                    <a:pt x="0" y="206"/>
                    <a:pt x="127" y="333"/>
                  </a:cubicBezTo>
                  <a:cubicBezTo>
                    <a:pt x="167" y="373"/>
                    <a:pt x="216" y="391"/>
                    <a:pt x="263" y="391"/>
                  </a:cubicBezTo>
                  <a:cubicBezTo>
                    <a:pt x="364" y="391"/>
                    <a:pt x="459" y="309"/>
                    <a:pt x="459" y="190"/>
                  </a:cubicBezTo>
                  <a:cubicBezTo>
                    <a:pt x="459" y="79"/>
                    <a:pt x="364" y="0"/>
                    <a:pt x="26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9" name="Google Shape;1649;p31"/>
            <p:cNvSpPr/>
            <p:nvPr/>
          </p:nvSpPr>
          <p:spPr>
            <a:xfrm>
              <a:off x="646275" y="3402975"/>
              <a:ext cx="7050" cy="6800"/>
            </a:xfrm>
            <a:custGeom>
              <a:avLst/>
              <a:gdLst/>
              <a:ahLst/>
              <a:cxnLst/>
              <a:rect l="l" t="t" r="r" b="b"/>
              <a:pathLst>
                <a:path w="282" h="272" extrusionOk="0">
                  <a:moveTo>
                    <a:pt x="143" y="1"/>
                  </a:moveTo>
                  <a:cubicBezTo>
                    <a:pt x="1" y="1"/>
                    <a:pt x="1" y="271"/>
                    <a:pt x="143" y="271"/>
                  </a:cubicBezTo>
                  <a:cubicBezTo>
                    <a:pt x="147" y="271"/>
                    <a:pt x="151" y="271"/>
                    <a:pt x="155" y="270"/>
                  </a:cubicBezTo>
                  <a:cubicBezTo>
                    <a:pt x="234" y="270"/>
                    <a:pt x="282" y="207"/>
                    <a:pt x="282" y="128"/>
                  </a:cubicBezTo>
                  <a:cubicBezTo>
                    <a:pt x="282" y="65"/>
                    <a:pt x="234" y="1"/>
                    <a:pt x="155" y="1"/>
                  </a:cubicBezTo>
                  <a:cubicBezTo>
                    <a:pt x="151" y="1"/>
                    <a:pt x="147" y="1"/>
                    <a:pt x="14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0" name="Google Shape;1650;p31"/>
            <p:cNvSpPr/>
            <p:nvPr/>
          </p:nvSpPr>
          <p:spPr>
            <a:xfrm>
              <a:off x="1117225" y="3603300"/>
              <a:ext cx="22975" cy="20025"/>
            </a:xfrm>
            <a:custGeom>
              <a:avLst/>
              <a:gdLst/>
              <a:ahLst/>
              <a:cxnLst/>
              <a:rect l="l" t="t" r="r" b="b"/>
              <a:pathLst>
                <a:path w="919" h="801" extrusionOk="0">
                  <a:moveTo>
                    <a:pt x="523" y="0"/>
                  </a:moveTo>
                  <a:cubicBezTo>
                    <a:pt x="175" y="0"/>
                    <a:pt x="1" y="428"/>
                    <a:pt x="238" y="681"/>
                  </a:cubicBezTo>
                  <a:cubicBezTo>
                    <a:pt x="321" y="763"/>
                    <a:pt x="422" y="801"/>
                    <a:pt x="520" y="801"/>
                  </a:cubicBezTo>
                  <a:cubicBezTo>
                    <a:pt x="725" y="801"/>
                    <a:pt x="919" y="641"/>
                    <a:pt x="919" y="396"/>
                  </a:cubicBezTo>
                  <a:cubicBezTo>
                    <a:pt x="919" y="190"/>
                    <a:pt x="745" y="0"/>
                    <a:pt x="523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1" name="Google Shape;1651;p31"/>
            <p:cNvSpPr/>
            <p:nvPr/>
          </p:nvSpPr>
          <p:spPr>
            <a:xfrm>
              <a:off x="1486950" y="3869700"/>
              <a:ext cx="5950" cy="6350"/>
            </a:xfrm>
            <a:custGeom>
              <a:avLst/>
              <a:gdLst/>
              <a:ahLst/>
              <a:cxnLst/>
              <a:rect l="l" t="t" r="r" b="b"/>
              <a:pathLst>
                <a:path w="238" h="254" extrusionOk="0">
                  <a:moveTo>
                    <a:pt x="111" y="0"/>
                  </a:moveTo>
                  <a:cubicBezTo>
                    <a:pt x="48" y="0"/>
                    <a:pt x="0" y="48"/>
                    <a:pt x="0" y="127"/>
                  </a:cubicBezTo>
                  <a:cubicBezTo>
                    <a:pt x="0" y="190"/>
                    <a:pt x="48" y="253"/>
                    <a:pt x="111" y="253"/>
                  </a:cubicBezTo>
                  <a:cubicBezTo>
                    <a:pt x="190" y="253"/>
                    <a:pt x="238" y="190"/>
                    <a:pt x="238" y="127"/>
                  </a:cubicBezTo>
                  <a:cubicBezTo>
                    <a:pt x="238" y="48"/>
                    <a:pt x="190" y="0"/>
                    <a:pt x="111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2" name="Google Shape;1652;p31"/>
            <p:cNvSpPr/>
            <p:nvPr/>
          </p:nvSpPr>
          <p:spPr>
            <a:xfrm>
              <a:off x="1492100" y="3779050"/>
              <a:ext cx="12275" cy="12300"/>
            </a:xfrm>
            <a:custGeom>
              <a:avLst/>
              <a:gdLst/>
              <a:ahLst/>
              <a:cxnLst/>
              <a:rect l="l" t="t" r="r" b="b"/>
              <a:pathLst>
                <a:path w="491" h="492" extrusionOk="0">
                  <a:moveTo>
                    <a:pt x="238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80"/>
                    <a:pt x="111" y="491"/>
                    <a:pt x="238" y="491"/>
                  </a:cubicBezTo>
                  <a:cubicBezTo>
                    <a:pt x="380" y="491"/>
                    <a:pt x="491" y="380"/>
                    <a:pt x="491" y="254"/>
                  </a:cubicBezTo>
                  <a:cubicBezTo>
                    <a:pt x="491" y="111"/>
                    <a:pt x="380" y="0"/>
                    <a:pt x="23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3" name="Google Shape;1653;p31"/>
            <p:cNvSpPr/>
            <p:nvPr/>
          </p:nvSpPr>
          <p:spPr>
            <a:xfrm>
              <a:off x="1186500" y="3292150"/>
              <a:ext cx="9525" cy="8200"/>
            </a:xfrm>
            <a:custGeom>
              <a:avLst/>
              <a:gdLst/>
              <a:ahLst/>
              <a:cxnLst/>
              <a:rect l="l" t="t" r="r" b="b"/>
              <a:pathLst>
                <a:path w="381" h="328" extrusionOk="0">
                  <a:moveTo>
                    <a:pt x="206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29" y="315"/>
                    <a:pt x="168" y="327"/>
                    <a:pt x="207" y="327"/>
                  </a:cubicBezTo>
                  <a:cubicBezTo>
                    <a:pt x="296" y="327"/>
                    <a:pt x="381" y="259"/>
                    <a:pt x="381" y="159"/>
                  </a:cubicBezTo>
                  <a:cubicBezTo>
                    <a:pt x="381" y="80"/>
                    <a:pt x="301" y="1"/>
                    <a:pt x="206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4" name="Google Shape;1654;p31"/>
            <p:cNvSpPr/>
            <p:nvPr/>
          </p:nvSpPr>
          <p:spPr>
            <a:xfrm>
              <a:off x="1195600" y="3323025"/>
              <a:ext cx="22600" cy="22600"/>
            </a:xfrm>
            <a:custGeom>
              <a:avLst/>
              <a:gdLst/>
              <a:ahLst/>
              <a:cxnLst/>
              <a:rect l="l" t="t" r="r" b="b"/>
              <a:pathLst>
                <a:path w="904" h="904" extrusionOk="0">
                  <a:moveTo>
                    <a:pt x="444" y="1"/>
                  </a:moveTo>
                  <a:cubicBezTo>
                    <a:pt x="207" y="1"/>
                    <a:pt x="1" y="207"/>
                    <a:pt x="1" y="460"/>
                  </a:cubicBezTo>
                  <a:cubicBezTo>
                    <a:pt x="1" y="698"/>
                    <a:pt x="207" y="903"/>
                    <a:pt x="444" y="903"/>
                  </a:cubicBezTo>
                  <a:cubicBezTo>
                    <a:pt x="697" y="903"/>
                    <a:pt x="903" y="698"/>
                    <a:pt x="903" y="460"/>
                  </a:cubicBezTo>
                  <a:cubicBezTo>
                    <a:pt x="903" y="207"/>
                    <a:pt x="697" y="1"/>
                    <a:pt x="44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5" name="Google Shape;1655;p31"/>
            <p:cNvSpPr/>
            <p:nvPr/>
          </p:nvSpPr>
          <p:spPr>
            <a:xfrm>
              <a:off x="950975" y="3221300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7" y="1"/>
                  </a:moveTo>
                  <a:cubicBezTo>
                    <a:pt x="175" y="1"/>
                    <a:pt x="0" y="412"/>
                    <a:pt x="238" y="650"/>
                  </a:cubicBezTo>
                  <a:cubicBezTo>
                    <a:pt x="314" y="726"/>
                    <a:pt x="408" y="760"/>
                    <a:pt x="500" y="760"/>
                  </a:cubicBezTo>
                  <a:cubicBezTo>
                    <a:pt x="697" y="760"/>
                    <a:pt x="887" y="607"/>
                    <a:pt x="887" y="381"/>
                  </a:cubicBezTo>
                  <a:cubicBezTo>
                    <a:pt x="887" y="159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6" name="Google Shape;1656;p31"/>
            <p:cNvSpPr/>
            <p:nvPr/>
          </p:nvSpPr>
          <p:spPr>
            <a:xfrm>
              <a:off x="1766000" y="3636825"/>
              <a:ext cx="7150" cy="6275"/>
            </a:xfrm>
            <a:custGeom>
              <a:avLst/>
              <a:gdLst/>
              <a:ahLst/>
              <a:cxnLst/>
              <a:rect l="l" t="t" r="r" b="b"/>
              <a:pathLst>
                <a:path w="286" h="251" extrusionOk="0">
                  <a:moveTo>
                    <a:pt x="143" y="1"/>
                  </a:moveTo>
                  <a:cubicBezTo>
                    <a:pt x="76" y="1"/>
                    <a:pt x="9" y="45"/>
                    <a:pt x="1" y="132"/>
                  </a:cubicBezTo>
                  <a:cubicBezTo>
                    <a:pt x="9" y="211"/>
                    <a:pt x="76" y="250"/>
                    <a:pt x="143" y="250"/>
                  </a:cubicBezTo>
                  <a:cubicBezTo>
                    <a:pt x="211" y="250"/>
                    <a:pt x="278" y="211"/>
                    <a:pt x="286" y="132"/>
                  </a:cubicBezTo>
                  <a:cubicBezTo>
                    <a:pt x="278" y="45"/>
                    <a:pt x="211" y="1"/>
                    <a:pt x="14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7" name="Google Shape;1657;p31"/>
            <p:cNvSpPr/>
            <p:nvPr/>
          </p:nvSpPr>
          <p:spPr>
            <a:xfrm>
              <a:off x="752650" y="3243475"/>
              <a:ext cx="7950" cy="6925"/>
            </a:xfrm>
            <a:custGeom>
              <a:avLst/>
              <a:gdLst/>
              <a:ahLst/>
              <a:cxnLst/>
              <a:rect l="l" t="t" r="r" b="b"/>
              <a:pathLst>
                <a:path w="318" h="277" extrusionOk="0">
                  <a:moveTo>
                    <a:pt x="175" y="0"/>
                  </a:moveTo>
                  <a:cubicBezTo>
                    <a:pt x="48" y="0"/>
                    <a:pt x="1" y="143"/>
                    <a:pt x="80" y="238"/>
                  </a:cubicBezTo>
                  <a:cubicBezTo>
                    <a:pt x="106" y="264"/>
                    <a:pt x="140" y="277"/>
                    <a:pt x="173" y="277"/>
                  </a:cubicBezTo>
                  <a:cubicBezTo>
                    <a:pt x="240" y="277"/>
                    <a:pt x="307" y="227"/>
                    <a:pt x="317" y="143"/>
                  </a:cubicBezTo>
                  <a:cubicBezTo>
                    <a:pt x="317" y="64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8" name="Google Shape;1658;p31"/>
            <p:cNvSpPr/>
            <p:nvPr/>
          </p:nvSpPr>
          <p:spPr>
            <a:xfrm>
              <a:off x="1272800" y="3828525"/>
              <a:ext cx="22975" cy="22975"/>
            </a:xfrm>
            <a:custGeom>
              <a:avLst/>
              <a:gdLst/>
              <a:ahLst/>
              <a:cxnLst/>
              <a:rect l="l" t="t" r="r" b="b"/>
              <a:pathLst>
                <a:path w="919" h="919" extrusionOk="0">
                  <a:moveTo>
                    <a:pt x="459" y="0"/>
                  </a:moveTo>
                  <a:cubicBezTo>
                    <a:pt x="206" y="0"/>
                    <a:pt x="0" y="206"/>
                    <a:pt x="0" y="460"/>
                  </a:cubicBezTo>
                  <a:cubicBezTo>
                    <a:pt x="0" y="713"/>
                    <a:pt x="206" y="919"/>
                    <a:pt x="459" y="919"/>
                  </a:cubicBezTo>
                  <a:cubicBezTo>
                    <a:pt x="713" y="919"/>
                    <a:pt x="919" y="713"/>
                    <a:pt x="919" y="460"/>
                  </a:cubicBezTo>
                  <a:cubicBezTo>
                    <a:pt x="919" y="206"/>
                    <a:pt x="713" y="0"/>
                    <a:pt x="459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9" name="Google Shape;1659;p31"/>
            <p:cNvSpPr/>
            <p:nvPr/>
          </p:nvSpPr>
          <p:spPr>
            <a:xfrm>
              <a:off x="912575" y="3630200"/>
              <a:ext cx="12700" cy="10750"/>
            </a:xfrm>
            <a:custGeom>
              <a:avLst/>
              <a:gdLst/>
              <a:ahLst/>
              <a:cxnLst/>
              <a:rect l="l" t="t" r="r" b="b"/>
              <a:pathLst>
                <a:path w="508" h="430" extrusionOk="0">
                  <a:moveTo>
                    <a:pt x="301" y="1"/>
                  </a:moveTo>
                  <a:cubicBezTo>
                    <a:pt x="111" y="1"/>
                    <a:pt x="1" y="222"/>
                    <a:pt x="143" y="365"/>
                  </a:cubicBezTo>
                  <a:cubicBezTo>
                    <a:pt x="188" y="410"/>
                    <a:pt x="241" y="430"/>
                    <a:pt x="292" y="430"/>
                  </a:cubicBezTo>
                  <a:cubicBezTo>
                    <a:pt x="403" y="430"/>
                    <a:pt x="507" y="337"/>
                    <a:pt x="507" y="207"/>
                  </a:cubicBezTo>
                  <a:cubicBezTo>
                    <a:pt x="507" y="96"/>
                    <a:pt x="412" y="1"/>
                    <a:pt x="3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0" name="Google Shape;1660;p31"/>
            <p:cNvSpPr/>
            <p:nvPr/>
          </p:nvSpPr>
          <p:spPr>
            <a:xfrm>
              <a:off x="1211050" y="2696025"/>
              <a:ext cx="3575" cy="3600"/>
            </a:xfrm>
            <a:custGeom>
              <a:avLst/>
              <a:gdLst/>
              <a:ahLst/>
              <a:cxnLst/>
              <a:rect l="l" t="t" r="r" b="b"/>
              <a:pathLst>
                <a:path w="143" h="144" extrusionOk="0">
                  <a:moveTo>
                    <a:pt x="79" y="1"/>
                  </a:moveTo>
                  <a:cubicBezTo>
                    <a:pt x="32" y="1"/>
                    <a:pt x="0" y="32"/>
                    <a:pt x="0" y="80"/>
                  </a:cubicBezTo>
                  <a:cubicBezTo>
                    <a:pt x="0" y="111"/>
                    <a:pt x="32" y="143"/>
                    <a:pt x="79" y="143"/>
                  </a:cubicBezTo>
                  <a:cubicBezTo>
                    <a:pt x="111" y="143"/>
                    <a:pt x="143" y="111"/>
                    <a:pt x="143" y="80"/>
                  </a:cubicBezTo>
                  <a:cubicBezTo>
                    <a:pt x="143" y="32"/>
                    <a:pt x="111" y="1"/>
                    <a:pt x="7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1" name="Google Shape;1661;p31"/>
            <p:cNvSpPr/>
            <p:nvPr/>
          </p:nvSpPr>
          <p:spPr>
            <a:xfrm>
              <a:off x="494575" y="3488900"/>
              <a:ext cx="19425" cy="16875"/>
            </a:xfrm>
            <a:custGeom>
              <a:avLst/>
              <a:gdLst/>
              <a:ahLst/>
              <a:cxnLst/>
              <a:rect l="l" t="t" r="r" b="b"/>
              <a:pathLst>
                <a:path w="777" h="675" extrusionOk="0">
                  <a:moveTo>
                    <a:pt x="444" y="0"/>
                  </a:moveTo>
                  <a:cubicBezTo>
                    <a:pt x="143" y="0"/>
                    <a:pt x="0" y="364"/>
                    <a:pt x="206" y="570"/>
                  </a:cubicBezTo>
                  <a:cubicBezTo>
                    <a:pt x="273" y="642"/>
                    <a:pt x="356" y="674"/>
                    <a:pt x="439" y="674"/>
                  </a:cubicBezTo>
                  <a:cubicBezTo>
                    <a:pt x="610" y="674"/>
                    <a:pt x="776" y="536"/>
                    <a:pt x="776" y="333"/>
                  </a:cubicBezTo>
                  <a:cubicBezTo>
                    <a:pt x="776" y="159"/>
                    <a:pt x="618" y="0"/>
                    <a:pt x="4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2" name="Google Shape;1662;p31"/>
            <p:cNvSpPr/>
            <p:nvPr/>
          </p:nvSpPr>
          <p:spPr>
            <a:xfrm>
              <a:off x="1449350" y="3508675"/>
              <a:ext cx="21400" cy="18050"/>
            </a:xfrm>
            <a:custGeom>
              <a:avLst/>
              <a:gdLst/>
              <a:ahLst/>
              <a:cxnLst/>
              <a:rect l="l" t="t" r="r" b="b"/>
              <a:pathLst>
                <a:path w="856" h="722" extrusionOk="0">
                  <a:moveTo>
                    <a:pt x="491" y="1"/>
                  </a:moveTo>
                  <a:cubicBezTo>
                    <a:pt x="174" y="1"/>
                    <a:pt x="0" y="381"/>
                    <a:pt x="238" y="618"/>
                  </a:cubicBezTo>
                  <a:cubicBezTo>
                    <a:pt x="309" y="690"/>
                    <a:pt x="398" y="722"/>
                    <a:pt x="487" y="722"/>
                  </a:cubicBezTo>
                  <a:cubicBezTo>
                    <a:pt x="673" y="722"/>
                    <a:pt x="855" y="580"/>
                    <a:pt x="855" y="365"/>
                  </a:cubicBezTo>
                  <a:cubicBezTo>
                    <a:pt x="855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3" name="Google Shape;1663;p31"/>
            <p:cNvSpPr/>
            <p:nvPr/>
          </p:nvSpPr>
          <p:spPr>
            <a:xfrm>
              <a:off x="916150" y="3209825"/>
              <a:ext cx="25750" cy="22175"/>
            </a:xfrm>
            <a:custGeom>
              <a:avLst/>
              <a:gdLst/>
              <a:ahLst/>
              <a:cxnLst/>
              <a:rect l="l" t="t" r="r" b="b"/>
              <a:pathLst>
                <a:path w="1030" h="887" extrusionOk="0">
                  <a:moveTo>
                    <a:pt x="586" y="0"/>
                  </a:moveTo>
                  <a:cubicBezTo>
                    <a:pt x="190" y="0"/>
                    <a:pt x="0" y="476"/>
                    <a:pt x="269" y="761"/>
                  </a:cubicBezTo>
                  <a:cubicBezTo>
                    <a:pt x="361" y="847"/>
                    <a:pt x="472" y="886"/>
                    <a:pt x="581" y="886"/>
                  </a:cubicBezTo>
                  <a:cubicBezTo>
                    <a:pt x="811" y="886"/>
                    <a:pt x="1029" y="712"/>
                    <a:pt x="1029" y="444"/>
                  </a:cubicBezTo>
                  <a:cubicBezTo>
                    <a:pt x="1029" y="206"/>
                    <a:pt x="839" y="0"/>
                    <a:pt x="5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4" name="Google Shape;1664;p31"/>
            <p:cNvSpPr/>
            <p:nvPr/>
          </p:nvSpPr>
          <p:spPr>
            <a:xfrm>
              <a:off x="1460025" y="3695625"/>
              <a:ext cx="6150" cy="5350"/>
            </a:xfrm>
            <a:custGeom>
              <a:avLst/>
              <a:gdLst/>
              <a:ahLst/>
              <a:cxnLst/>
              <a:rect l="l" t="t" r="r" b="b"/>
              <a:pathLst>
                <a:path w="246" h="214" extrusionOk="0">
                  <a:moveTo>
                    <a:pt x="127" y="0"/>
                  </a:moveTo>
                  <a:cubicBezTo>
                    <a:pt x="76" y="0"/>
                    <a:pt x="24" y="36"/>
                    <a:pt x="16" y="107"/>
                  </a:cubicBezTo>
                  <a:cubicBezTo>
                    <a:pt x="1" y="178"/>
                    <a:pt x="60" y="214"/>
                    <a:pt x="121" y="214"/>
                  </a:cubicBezTo>
                  <a:cubicBezTo>
                    <a:pt x="183" y="214"/>
                    <a:pt x="246" y="178"/>
                    <a:pt x="238" y="107"/>
                  </a:cubicBezTo>
                  <a:cubicBezTo>
                    <a:pt x="230" y="36"/>
                    <a:pt x="179" y="0"/>
                    <a:pt x="12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5" name="Google Shape;1665;p31"/>
            <p:cNvSpPr/>
            <p:nvPr/>
          </p:nvSpPr>
          <p:spPr>
            <a:xfrm>
              <a:off x="558300" y="3198750"/>
              <a:ext cx="12300" cy="10825"/>
            </a:xfrm>
            <a:custGeom>
              <a:avLst/>
              <a:gdLst/>
              <a:ahLst/>
              <a:cxnLst/>
              <a:rect l="l" t="t" r="r" b="b"/>
              <a:pathLst>
                <a:path w="492" h="433" extrusionOk="0">
                  <a:moveTo>
                    <a:pt x="286" y="0"/>
                  </a:moveTo>
                  <a:cubicBezTo>
                    <a:pt x="96" y="0"/>
                    <a:pt x="1" y="238"/>
                    <a:pt x="127" y="364"/>
                  </a:cubicBezTo>
                  <a:cubicBezTo>
                    <a:pt x="175" y="412"/>
                    <a:pt x="231" y="433"/>
                    <a:pt x="285" y="433"/>
                  </a:cubicBezTo>
                  <a:cubicBezTo>
                    <a:pt x="393" y="433"/>
                    <a:pt x="491" y="348"/>
                    <a:pt x="491" y="222"/>
                  </a:cubicBezTo>
                  <a:cubicBezTo>
                    <a:pt x="491" y="95"/>
                    <a:pt x="396" y="0"/>
                    <a:pt x="28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6" name="Google Shape;1666;p31"/>
            <p:cNvSpPr/>
            <p:nvPr/>
          </p:nvSpPr>
          <p:spPr>
            <a:xfrm>
              <a:off x="424100" y="2823100"/>
              <a:ext cx="4000" cy="3575"/>
            </a:xfrm>
            <a:custGeom>
              <a:avLst/>
              <a:gdLst/>
              <a:ahLst/>
              <a:cxnLst/>
              <a:rect l="l" t="t" r="r" b="b"/>
              <a:pathLst>
                <a:path w="160" h="143" extrusionOk="0">
                  <a:moveTo>
                    <a:pt x="80" y="0"/>
                  </a:moveTo>
                  <a:cubicBezTo>
                    <a:pt x="1" y="0"/>
                    <a:pt x="1" y="127"/>
                    <a:pt x="80" y="143"/>
                  </a:cubicBezTo>
                  <a:cubicBezTo>
                    <a:pt x="128" y="143"/>
                    <a:pt x="159" y="111"/>
                    <a:pt x="159" y="79"/>
                  </a:cubicBezTo>
                  <a:cubicBezTo>
                    <a:pt x="159" y="32"/>
                    <a:pt x="128" y="0"/>
                    <a:pt x="8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7" name="Google Shape;1667;p31"/>
            <p:cNvSpPr/>
            <p:nvPr/>
          </p:nvSpPr>
          <p:spPr>
            <a:xfrm>
              <a:off x="1454475" y="3081175"/>
              <a:ext cx="4400" cy="4775"/>
            </a:xfrm>
            <a:custGeom>
              <a:avLst/>
              <a:gdLst/>
              <a:ahLst/>
              <a:cxnLst/>
              <a:rect l="l" t="t" r="r" b="b"/>
              <a:pathLst>
                <a:path w="176" h="191" extrusionOk="0">
                  <a:moveTo>
                    <a:pt x="80" y="1"/>
                  </a:moveTo>
                  <a:cubicBezTo>
                    <a:pt x="33" y="1"/>
                    <a:pt x="1" y="48"/>
                    <a:pt x="1" y="96"/>
                  </a:cubicBezTo>
                  <a:cubicBezTo>
                    <a:pt x="1" y="143"/>
                    <a:pt x="33" y="191"/>
                    <a:pt x="80" y="191"/>
                  </a:cubicBezTo>
                  <a:cubicBezTo>
                    <a:pt x="128" y="191"/>
                    <a:pt x="175" y="143"/>
                    <a:pt x="175" y="96"/>
                  </a:cubicBezTo>
                  <a:cubicBezTo>
                    <a:pt x="175" y="48"/>
                    <a:pt x="128" y="1"/>
                    <a:pt x="80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8" name="Google Shape;1668;p31"/>
            <p:cNvSpPr/>
            <p:nvPr/>
          </p:nvSpPr>
          <p:spPr>
            <a:xfrm>
              <a:off x="1871300" y="3172825"/>
              <a:ext cx="3600" cy="3575"/>
            </a:xfrm>
            <a:custGeom>
              <a:avLst/>
              <a:gdLst/>
              <a:ahLst/>
              <a:cxnLst/>
              <a:rect l="l" t="t" r="r" b="b"/>
              <a:pathLst>
                <a:path w="144" h="143" extrusionOk="0">
                  <a:moveTo>
                    <a:pt x="72" y="0"/>
                  </a:moveTo>
                  <a:cubicBezTo>
                    <a:pt x="36" y="0"/>
                    <a:pt x="1" y="24"/>
                    <a:pt x="1" y="71"/>
                  </a:cubicBezTo>
                  <a:cubicBezTo>
                    <a:pt x="1" y="119"/>
                    <a:pt x="36" y="143"/>
                    <a:pt x="72" y="143"/>
                  </a:cubicBezTo>
                  <a:cubicBezTo>
                    <a:pt x="108" y="143"/>
                    <a:pt x="143" y="119"/>
                    <a:pt x="143" y="71"/>
                  </a:cubicBezTo>
                  <a:cubicBezTo>
                    <a:pt x="143" y="24"/>
                    <a:pt x="108" y="0"/>
                    <a:pt x="72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9" name="Google Shape;1669;p31"/>
            <p:cNvSpPr/>
            <p:nvPr/>
          </p:nvSpPr>
          <p:spPr>
            <a:xfrm>
              <a:off x="1106150" y="3815850"/>
              <a:ext cx="26925" cy="22825"/>
            </a:xfrm>
            <a:custGeom>
              <a:avLst/>
              <a:gdLst/>
              <a:ahLst/>
              <a:cxnLst/>
              <a:rect l="l" t="t" r="r" b="b"/>
              <a:pathLst>
                <a:path w="1077" h="913" extrusionOk="0">
                  <a:moveTo>
                    <a:pt x="618" y="1"/>
                  </a:moveTo>
                  <a:cubicBezTo>
                    <a:pt x="206" y="1"/>
                    <a:pt x="0" y="492"/>
                    <a:pt x="285" y="777"/>
                  </a:cubicBezTo>
                  <a:cubicBezTo>
                    <a:pt x="379" y="870"/>
                    <a:pt x="495" y="913"/>
                    <a:pt x="609" y="913"/>
                  </a:cubicBezTo>
                  <a:cubicBezTo>
                    <a:pt x="842" y="913"/>
                    <a:pt x="1066" y="736"/>
                    <a:pt x="1077" y="460"/>
                  </a:cubicBezTo>
                  <a:cubicBezTo>
                    <a:pt x="1077" y="207"/>
                    <a:pt x="871" y="1"/>
                    <a:pt x="61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0" name="Google Shape;1670;p31"/>
            <p:cNvSpPr/>
            <p:nvPr/>
          </p:nvSpPr>
          <p:spPr>
            <a:xfrm>
              <a:off x="881700" y="3556575"/>
              <a:ext cx="24050" cy="20450"/>
            </a:xfrm>
            <a:custGeom>
              <a:avLst/>
              <a:gdLst/>
              <a:ahLst/>
              <a:cxnLst/>
              <a:rect l="l" t="t" r="r" b="b"/>
              <a:pathLst>
                <a:path w="962" h="818" extrusionOk="0">
                  <a:moveTo>
                    <a:pt x="555" y="1"/>
                  </a:moveTo>
                  <a:cubicBezTo>
                    <a:pt x="191" y="1"/>
                    <a:pt x="1" y="444"/>
                    <a:pt x="254" y="697"/>
                  </a:cubicBezTo>
                  <a:cubicBezTo>
                    <a:pt x="342" y="780"/>
                    <a:pt x="448" y="817"/>
                    <a:pt x="551" y="817"/>
                  </a:cubicBezTo>
                  <a:cubicBezTo>
                    <a:pt x="763" y="817"/>
                    <a:pt x="961" y="658"/>
                    <a:pt x="951" y="412"/>
                  </a:cubicBezTo>
                  <a:cubicBezTo>
                    <a:pt x="951" y="191"/>
                    <a:pt x="776" y="1"/>
                    <a:pt x="55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1" name="Google Shape;1671;p31"/>
            <p:cNvSpPr/>
            <p:nvPr/>
          </p:nvSpPr>
          <p:spPr>
            <a:xfrm>
              <a:off x="779575" y="3438625"/>
              <a:ext cx="18225" cy="15525"/>
            </a:xfrm>
            <a:custGeom>
              <a:avLst/>
              <a:gdLst/>
              <a:ahLst/>
              <a:cxnLst/>
              <a:rect l="l" t="t" r="r" b="b"/>
              <a:pathLst>
                <a:path w="729" h="621" extrusionOk="0">
                  <a:moveTo>
                    <a:pt x="428" y="0"/>
                  </a:moveTo>
                  <a:cubicBezTo>
                    <a:pt x="143" y="0"/>
                    <a:pt x="1" y="333"/>
                    <a:pt x="191" y="523"/>
                  </a:cubicBezTo>
                  <a:cubicBezTo>
                    <a:pt x="258" y="590"/>
                    <a:pt x="339" y="620"/>
                    <a:pt x="417" y="620"/>
                  </a:cubicBezTo>
                  <a:cubicBezTo>
                    <a:pt x="578" y="620"/>
                    <a:pt x="729" y="493"/>
                    <a:pt x="729" y="301"/>
                  </a:cubicBezTo>
                  <a:cubicBezTo>
                    <a:pt x="729" y="127"/>
                    <a:pt x="586" y="0"/>
                    <a:pt x="42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2" name="Google Shape;1672;p31"/>
            <p:cNvSpPr/>
            <p:nvPr/>
          </p:nvSpPr>
          <p:spPr>
            <a:xfrm>
              <a:off x="305350" y="3445750"/>
              <a:ext cx="11125" cy="9525"/>
            </a:xfrm>
            <a:custGeom>
              <a:avLst/>
              <a:gdLst/>
              <a:ahLst/>
              <a:cxnLst/>
              <a:rect l="l" t="t" r="r" b="b"/>
              <a:pathLst>
                <a:path w="445" h="381" extrusionOk="0">
                  <a:moveTo>
                    <a:pt x="238" y="0"/>
                  </a:moveTo>
                  <a:cubicBezTo>
                    <a:pt x="80" y="16"/>
                    <a:pt x="1" y="206"/>
                    <a:pt x="127" y="333"/>
                  </a:cubicBezTo>
                  <a:cubicBezTo>
                    <a:pt x="161" y="366"/>
                    <a:pt x="203" y="381"/>
                    <a:pt x="245" y="381"/>
                  </a:cubicBezTo>
                  <a:cubicBezTo>
                    <a:pt x="343" y="381"/>
                    <a:pt x="444" y="301"/>
                    <a:pt x="444" y="190"/>
                  </a:cubicBezTo>
                  <a:cubicBezTo>
                    <a:pt x="444" y="79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3" name="Google Shape;1673;p31"/>
            <p:cNvSpPr/>
            <p:nvPr/>
          </p:nvSpPr>
          <p:spPr>
            <a:xfrm>
              <a:off x="1909300" y="3071275"/>
              <a:ext cx="1625" cy="1625"/>
            </a:xfrm>
            <a:custGeom>
              <a:avLst/>
              <a:gdLst/>
              <a:ahLst/>
              <a:cxnLst/>
              <a:rect l="l" t="t" r="r" b="b"/>
              <a:pathLst>
                <a:path w="65" h="65" extrusionOk="0">
                  <a:moveTo>
                    <a:pt x="32" y="1"/>
                  </a:moveTo>
                  <a:cubicBezTo>
                    <a:pt x="17" y="1"/>
                    <a:pt x="1" y="17"/>
                    <a:pt x="1" y="32"/>
                  </a:cubicBezTo>
                  <a:cubicBezTo>
                    <a:pt x="1" y="48"/>
                    <a:pt x="17" y="64"/>
                    <a:pt x="32" y="64"/>
                  </a:cubicBezTo>
                  <a:cubicBezTo>
                    <a:pt x="48" y="64"/>
                    <a:pt x="64" y="48"/>
                    <a:pt x="64" y="32"/>
                  </a:cubicBezTo>
                  <a:cubicBezTo>
                    <a:pt x="64" y="17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4" name="Google Shape;1674;p31"/>
            <p:cNvSpPr/>
            <p:nvPr/>
          </p:nvSpPr>
          <p:spPr>
            <a:xfrm>
              <a:off x="1493550" y="3017025"/>
              <a:ext cx="4900" cy="3325"/>
            </a:xfrm>
            <a:custGeom>
              <a:avLst/>
              <a:gdLst/>
              <a:ahLst/>
              <a:cxnLst/>
              <a:rect l="l" t="t" r="r" b="b"/>
              <a:pathLst>
                <a:path w="196" h="133" extrusionOk="0">
                  <a:moveTo>
                    <a:pt x="88" y="1"/>
                  </a:moveTo>
                  <a:cubicBezTo>
                    <a:pt x="1" y="1"/>
                    <a:pt x="106" y="133"/>
                    <a:pt x="163" y="133"/>
                  </a:cubicBezTo>
                  <a:cubicBezTo>
                    <a:pt x="182" y="133"/>
                    <a:pt x="195" y="119"/>
                    <a:pt x="195" y="81"/>
                  </a:cubicBezTo>
                  <a:cubicBezTo>
                    <a:pt x="195" y="33"/>
                    <a:pt x="148" y="2"/>
                    <a:pt x="100" y="2"/>
                  </a:cubicBezTo>
                  <a:cubicBezTo>
                    <a:pt x="96" y="1"/>
                    <a:pt x="92" y="1"/>
                    <a:pt x="8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5" name="Google Shape;1675;p31"/>
            <p:cNvSpPr/>
            <p:nvPr/>
          </p:nvSpPr>
          <p:spPr>
            <a:xfrm>
              <a:off x="1077250" y="3721650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5" y="0"/>
                  </a:moveTo>
                  <a:cubicBezTo>
                    <a:pt x="95" y="0"/>
                    <a:pt x="0" y="238"/>
                    <a:pt x="143" y="364"/>
                  </a:cubicBezTo>
                  <a:cubicBezTo>
                    <a:pt x="183" y="405"/>
                    <a:pt x="233" y="423"/>
                    <a:pt x="283" y="423"/>
                  </a:cubicBezTo>
                  <a:cubicBezTo>
                    <a:pt x="388" y="423"/>
                    <a:pt x="491" y="341"/>
                    <a:pt x="491" y="222"/>
                  </a:cubicBezTo>
                  <a:cubicBezTo>
                    <a:pt x="491" y="95"/>
                    <a:pt x="396" y="0"/>
                    <a:pt x="285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6" name="Google Shape;1676;p31"/>
            <p:cNvSpPr/>
            <p:nvPr/>
          </p:nvSpPr>
          <p:spPr>
            <a:xfrm>
              <a:off x="1396625" y="3257275"/>
              <a:ext cx="6425" cy="4250"/>
            </a:xfrm>
            <a:custGeom>
              <a:avLst/>
              <a:gdLst/>
              <a:ahLst/>
              <a:cxnLst/>
              <a:rect l="l" t="t" r="r" b="b"/>
              <a:pathLst>
                <a:path w="257" h="170" extrusionOk="0">
                  <a:moveTo>
                    <a:pt x="165" y="0"/>
                  </a:moveTo>
                  <a:cubicBezTo>
                    <a:pt x="159" y="0"/>
                    <a:pt x="152" y="1"/>
                    <a:pt x="146" y="3"/>
                  </a:cubicBezTo>
                  <a:cubicBezTo>
                    <a:pt x="0" y="3"/>
                    <a:pt x="143" y="170"/>
                    <a:pt x="217" y="170"/>
                  </a:cubicBezTo>
                  <a:cubicBezTo>
                    <a:pt x="240" y="170"/>
                    <a:pt x="257" y="154"/>
                    <a:pt x="257" y="113"/>
                  </a:cubicBezTo>
                  <a:cubicBezTo>
                    <a:pt x="257" y="57"/>
                    <a:pt x="219" y="0"/>
                    <a:pt x="165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7" name="Google Shape;1677;p31"/>
            <p:cNvSpPr/>
            <p:nvPr/>
          </p:nvSpPr>
          <p:spPr>
            <a:xfrm>
              <a:off x="511975" y="3563300"/>
              <a:ext cx="17050" cy="17050"/>
            </a:xfrm>
            <a:custGeom>
              <a:avLst/>
              <a:gdLst/>
              <a:ahLst/>
              <a:cxnLst/>
              <a:rect l="l" t="t" r="r" b="b"/>
              <a:pathLst>
                <a:path w="682" h="682" extrusionOk="0">
                  <a:moveTo>
                    <a:pt x="349" y="1"/>
                  </a:moveTo>
                  <a:cubicBezTo>
                    <a:pt x="159" y="1"/>
                    <a:pt x="1" y="159"/>
                    <a:pt x="1" y="349"/>
                  </a:cubicBezTo>
                  <a:cubicBezTo>
                    <a:pt x="1" y="523"/>
                    <a:pt x="159" y="682"/>
                    <a:pt x="349" y="682"/>
                  </a:cubicBezTo>
                  <a:cubicBezTo>
                    <a:pt x="523" y="682"/>
                    <a:pt x="682" y="523"/>
                    <a:pt x="682" y="349"/>
                  </a:cubicBezTo>
                  <a:cubicBezTo>
                    <a:pt x="682" y="159"/>
                    <a:pt x="523" y="1"/>
                    <a:pt x="349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8" name="Google Shape;1678;p31"/>
            <p:cNvSpPr/>
            <p:nvPr/>
          </p:nvSpPr>
          <p:spPr>
            <a:xfrm>
              <a:off x="1298125" y="3585475"/>
              <a:ext cx="13100" cy="13100"/>
            </a:xfrm>
            <a:custGeom>
              <a:avLst/>
              <a:gdLst/>
              <a:ahLst/>
              <a:cxnLst/>
              <a:rect l="l" t="t" r="r" b="b"/>
              <a:pathLst>
                <a:path w="524" h="524" extrusionOk="0">
                  <a:moveTo>
                    <a:pt x="254" y="1"/>
                  </a:moveTo>
                  <a:cubicBezTo>
                    <a:pt x="111" y="1"/>
                    <a:pt x="1" y="111"/>
                    <a:pt x="1" y="270"/>
                  </a:cubicBezTo>
                  <a:cubicBezTo>
                    <a:pt x="1" y="412"/>
                    <a:pt x="111" y="523"/>
                    <a:pt x="254" y="523"/>
                  </a:cubicBezTo>
                  <a:cubicBezTo>
                    <a:pt x="412" y="523"/>
                    <a:pt x="523" y="412"/>
                    <a:pt x="523" y="270"/>
                  </a:cubicBezTo>
                  <a:cubicBezTo>
                    <a:pt x="523" y="111"/>
                    <a:pt x="412" y="1"/>
                    <a:pt x="2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9" name="Google Shape;1679;p31"/>
            <p:cNvSpPr/>
            <p:nvPr/>
          </p:nvSpPr>
          <p:spPr>
            <a:xfrm>
              <a:off x="1134650" y="3955975"/>
              <a:ext cx="11900" cy="9800"/>
            </a:xfrm>
            <a:custGeom>
              <a:avLst/>
              <a:gdLst/>
              <a:ahLst/>
              <a:cxnLst/>
              <a:rect l="l" t="t" r="r" b="b"/>
              <a:pathLst>
                <a:path w="476" h="392" extrusionOk="0">
                  <a:moveTo>
                    <a:pt x="269" y="1"/>
                  </a:moveTo>
                  <a:cubicBezTo>
                    <a:pt x="95" y="1"/>
                    <a:pt x="0" y="207"/>
                    <a:pt x="127" y="333"/>
                  </a:cubicBezTo>
                  <a:cubicBezTo>
                    <a:pt x="167" y="374"/>
                    <a:pt x="217" y="391"/>
                    <a:pt x="267" y="391"/>
                  </a:cubicBezTo>
                  <a:cubicBezTo>
                    <a:pt x="372" y="391"/>
                    <a:pt x="475" y="310"/>
                    <a:pt x="475" y="191"/>
                  </a:cubicBezTo>
                  <a:cubicBezTo>
                    <a:pt x="475" y="80"/>
                    <a:pt x="380" y="1"/>
                    <a:pt x="269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0" name="Google Shape;1680;p31"/>
            <p:cNvSpPr/>
            <p:nvPr/>
          </p:nvSpPr>
          <p:spPr>
            <a:xfrm>
              <a:off x="478725" y="3610025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0"/>
                  </a:moveTo>
                  <a:cubicBezTo>
                    <a:pt x="96" y="0"/>
                    <a:pt x="1" y="222"/>
                    <a:pt x="128" y="364"/>
                  </a:cubicBezTo>
                  <a:cubicBezTo>
                    <a:pt x="172" y="404"/>
                    <a:pt x="225" y="422"/>
                    <a:pt x="276" y="422"/>
                  </a:cubicBezTo>
                  <a:cubicBezTo>
                    <a:pt x="387" y="422"/>
                    <a:pt x="492" y="336"/>
                    <a:pt x="492" y="206"/>
                  </a:cubicBezTo>
                  <a:cubicBezTo>
                    <a:pt x="492" y="95"/>
                    <a:pt x="397" y="0"/>
                    <a:pt x="28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1" name="Google Shape;1681;p31"/>
            <p:cNvSpPr/>
            <p:nvPr/>
          </p:nvSpPr>
          <p:spPr>
            <a:xfrm>
              <a:off x="872600" y="3601300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1"/>
                  </a:moveTo>
                  <a:cubicBezTo>
                    <a:pt x="80" y="1"/>
                    <a:pt x="0" y="96"/>
                    <a:pt x="0" y="191"/>
                  </a:cubicBezTo>
                  <a:cubicBezTo>
                    <a:pt x="0" y="302"/>
                    <a:pt x="80" y="381"/>
                    <a:pt x="190" y="381"/>
                  </a:cubicBezTo>
                  <a:cubicBezTo>
                    <a:pt x="301" y="381"/>
                    <a:pt x="380" y="302"/>
                    <a:pt x="380" y="191"/>
                  </a:cubicBezTo>
                  <a:cubicBezTo>
                    <a:pt x="380" y="96"/>
                    <a:pt x="301" y="1"/>
                    <a:pt x="19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2" name="Google Shape;1682;p31"/>
            <p:cNvSpPr/>
            <p:nvPr/>
          </p:nvSpPr>
          <p:spPr>
            <a:xfrm>
              <a:off x="1134650" y="3903725"/>
              <a:ext cx="23375" cy="20050"/>
            </a:xfrm>
            <a:custGeom>
              <a:avLst/>
              <a:gdLst/>
              <a:ahLst/>
              <a:cxnLst/>
              <a:rect l="l" t="t" r="r" b="b"/>
              <a:pathLst>
                <a:path w="935" h="802" extrusionOk="0">
                  <a:moveTo>
                    <a:pt x="539" y="1"/>
                  </a:moveTo>
                  <a:cubicBezTo>
                    <a:pt x="190" y="1"/>
                    <a:pt x="0" y="428"/>
                    <a:pt x="254" y="682"/>
                  </a:cubicBezTo>
                  <a:cubicBezTo>
                    <a:pt x="332" y="765"/>
                    <a:pt x="430" y="802"/>
                    <a:pt x="528" y="802"/>
                  </a:cubicBezTo>
                  <a:cubicBezTo>
                    <a:pt x="727" y="802"/>
                    <a:pt x="924" y="646"/>
                    <a:pt x="934" y="412"/>
                  </a:cubicBezTo>
                  <a:cubicBezTo>
                    <a:pt x="934" y="191"/>
                    <a:pt x="760" y="17"/>
                    <a:pt x="53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3" name="Google Shape;1683;p31"/>
            <p:cNvSpPr/>
            <p:nvPr/>
          </p:nvSpPr>
          <p:spPr>
            <a:xfrm>
              <a:off x="1148900" y="3334525"/>
              <a:ext cx="7550" cy="7925"/>
            </a:xfrm>
            <a:custGeom>
              <a:avLst/>
              <a:gdLst/>
              <a:ahLst/>
              <a:cxnLst/>
              <a:rect l="l" t="t" r="r" b="b"/>
              <a:pathLst>
                <a:path w="302" h="317" extrusionOk="0">
                  <a:moveTo>
                    <a:pt x="143" y="0"/>
                  </a:moveTo>
                  <a:cubicBezTo>
                    <a:pt x="64" y="0"/>
                    <a:pt x="0" y="79"/>
                    <a:pt x="0" y="158"/>
                  </a:cubicBezTo>
                  <a:cubicBezTo>
                    <a:pt x="0" y="253"/>
                    <a:pt x="64" y="317"/>
                    <a:pt x="143" y="317"/>
                  </a:cubicBezTo>
                  <a:cubicBezTo>
                    <a:pt x="238" y="317"/>
                    <a:pt x="301" y="253"/>
                    <a:pt x="301" y="158"/>
                  </a:cubicBezTo>
                  <a:cubicBezTo>
                    <a:pt x="301" y="79"/>
                    <a:pt x="238" y="0"/>
                    <a:pt x="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4" name="Google Shape;1684;p31"/>
            <p:cNvSpPr/>
            <p:nvPr/>
          </p:nvSpPr>
          <p:spPr>
            <a:xfrm>
              <a:off x="1269225" y="3169850"/>
              <a:ext cx="17050" cy="14575"/>
            </a:xfrm>
            <a:custGeom>
              <a:avLst/>
              <a:gdLst/>
              <a:ahLst/>
              <a:cxnLst/>
              <a:rect l="l" t="t" r="r" b="b"/>
              <a:pathLst>
                <a:path w="682" h="583" extrusionOk="0">
                  <a:moveTo>
                    <a:pt x="397" y="0"/>
                  </a:moveTo>
                  <a:cubicBezTo>
                    <a:pt x="143" y="0"/>
                    <a:pt x="1" y="317"/>
                    <a:pt x="191" y="491"/>
                  </a:cubicBezTo>
                  <a:cubicBezTo>
                    <a:pt x="249" y="554"/>
                    <a:pt x="323" y="583"/>
                    <a:pt x="395" y="583"/>
                  </a:cubicBezTo>
                  <a:cubicBezTo>
                    <a:pt x="541" y="583"/>
                    <a:pt x="682" y="470"/>
                    <a:pt x="682" y="301"/>
                  </a:cubicBezTo>
                  <a:cubicBezTo>
                    <a:pt x="682" y="127"/>
                    <a:pt x="555" y="0"/>
                    <a:pt x="39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5" name="Google Shape;1685;p31"/>
            <p:cNvSpPr/>
            <p:nvPr/>
          </p:nvSpPr>
          <p:spPr>
            <a:xfrm>
              <a:off x="1894650" y="3344400"/>
              <a:ext cx="3200" cy="2800"/>
            </a:xfrm>
            <a:custGeom>
              <a:avLst/>
              <a:gdLst/>
              <a:ahLst/>
              <a:cxnLst/>
              <a:rect l="l" t="t" r="r" b="b"/>
              <a:pathLst>
                <a:path w="128" h="112" extrusionOk="0">
                  <a:moveTo>
                    <a:pt x="64" y="1"/>
                  </a:moveTo>
                  <a:cubicBezTo>
                    <a:pt x="33" y="1"/>
                    <a:pt x="1" y="17"/>
                    <a:pt x="17" y="64"/>
                  </a:cubicBezTo>
                  <a:cubicBezTo>
                    <a:pt x="17" y="96"/>
                    <a:pt x="33" y="112"/>
                    <a:pt x="64" y="112"/>
                  </a:cubicBezTo>
                  <a:cubicBezTo>
                    <a:pt x="96" y="112"/>
                    <a:pt x="128" y="96"/>
                    <a:pt x="128" y="64"/>
                  </a:cubicBezTo>
                  <a:cubicBezTo>
                    <a:pt x="128" y="17"/>
                    <a:pt x="96" y="1"/>
                    <a:pt x="6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6" name="Google Shape;1686;p31"/>
            <p:cNvSpPr/>
            <p:nvPr/>
          </p:nvSpPr>
          <p:spPr>
            <a:xfrm>
              <a:off x="918900" y="3519375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8" y="0"/>
                  </a:moveTo>
                  <a:cubicBezTo>
                    <a:pt x="175" y="0"/>
                    <a:pt x="1" y="412"/>
                    <a:pt x="238" y="650"/>
                  </a:cubicBezTo>
                  <a:cubicBezTo>
                    <a:pt x="314" y="726"/>
                    <a:pt x="408" y="759"/>
                    <a:pt x="501" y="759"/>
                  </a:cubicBezTo>
                  <a:cubicBezTo>
                    <a:pt x="697" y="759"/>
                    <a:pt x="888" y="606"/>
                    <a:pt x="888" y="380"/>
                  </a:cubicBezTo>
                  <a:cubicBezTo>
                    <a:pt x="888" y="175"/>
                    <a:pt x="729" y="0"/>
                    <a:pt x="50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7" name="Google Shape;1687;p31"/>
            <p:cNvSpPr/>
            <p:nvPr/>
          </p:nvSpPr>
          <p:spPr>
            <a:xfrm>
              <a:off x="515675" y="3886700"/>
              <a:ext cx="3450" cy="2225"/>
            </a:xfrm>
            <a:custGeom>
              <a:avLst/>
              <a:gdLst/>
              <a:ahLst/>
              <a:cxnLst/>
              <a:rect l="l" t="t" r="r" b="b"/>
              <a:pathLst>
                <a:path w="138" h="89" extrusionOk="0">
                  <a:moveTo>
                    <a:pt x="75" y="1"/>
                  </a:moveTo>
                  <a:cubicBezTo>
                    <a:pt x="0" y="1"/>
                    <a:pt x="81" y="88"/>
                    <a:pt x="120" y="88"/>
                  </a:cubicBezTo>
                  <a:cubicBezTo>
                    <a:pt x="130" y="88"/>
                    <a:pt x="138" y="81"/>
                    <a:pt x="138" y="64"/>
                  </a:cubicBezTo>
                  <a:cubicBezTo>
                    <a:pt x="138" y="33"/>
                    <a:pt x="106" y="1"/>
                    <a:pt x="75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8" name="Google Shape;1688;p31"/>
            <p:cNvSpPr/>
            <p:nvPr/>
          </p:nvSpPr>
          <p:spPr>
            <a:xfrm>
              <a:off x="1545525" y="3239225"/>
              <a:ext cx="7550" cy="7725"/>
            </a:xfrm>
            <a:custGeom>
              <a:avLst/>
              <a:gdLst/>
              <a:ahLst/>
              <a:cxnLst/>
              <a:rect l="l" t="t" r="r" b="b"/>
              <a:pathLst>
                <a:path w="302" h="309" extrusionOk="0">
                  <a:moveTo>
                    <a:pt x="151" y="0"/>
                  </a:moveTo>
                  <a:cubicBezTo>
                    <a:pt x="76" y="0"/>
                    <a:pt x="1" y="52"/>
                    <a:pt x="1" y="155"/>
                  </a:cubicBezTo>
                  <a:cubicBezTo>
                    <a:pt x="1" y="257"/>
                    <a:pt x="76" y="309"/>
                    <a:pt x="151" y="309"/>
                  </a:cubicBezTo>
                  <a:cubicBezTo>
                    <a:pt x="226" y="309"/>
                    <a:pt x="301" y="257"/>
                    <a:pt x="301" y="155"/>
                  </a:cubicBezTo>
                  <a:cubicBezTo>
                    <a:pt x="301" y="52"/>
                    <a:pt x="226" y="0"/>
                    <a:pt x="151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9" name="Google Shape;1689;p31"/>
            <p:cNvSpPr/>
            <p:nvPr/>
          </p:nvSpPr>
          <p:spPr>
            <a:xfrm>
              <a:off x="982250" y="3542325"/>
              <a:ext cx="10700" cy="10725"/>
            </a:xfrm>
            <a:custGeom>
              <a:avLst/>
              <a:gdLst/>
              <a:ahLst/>
              <a:cxnLst/>
              <a:rect l="l" t="t" r="r" b="b"/>
              <a:pathLst>
                <a:path w="428" h="429" extrusionOk="0">
                  <a:moveTo>
                    <a:pt x="206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33" y="428"/>
                    <a:pt x="428" y="333"/>
                    <a:pt x="428" y="222"/>
                  </a:cubicBezTo>
                  <a:cubicBezTo>
                    <a:pt x="428" y="96"/>
                    <a:pt x="333" y="1"/>
                    <a:pt x="2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0" name="Google Shape;1690;p31"/>
            <p:cNvSpPr/>
            <p:nvPr/>
          </p:nvSpPr>
          <p:spPr>
            <a:xfrm>
              <a:off x="396400" y="3577550"/>
              <a:ext cx="9525" cy="8275"/>
            </a:xfrm>
            <a:custGeom>
              <a:avLst/>
              <a:gdLst/>
              <a:ahLst/>
              <a:cxnLst/>
              <a:rect l="l" t="t" r="r" b="b"/>
              <a:pathLst>
                <a:path w="381" h="331" extrusionOk="0">
                  <a:moveTo>
                    <a:pt x="222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31" y="316"/>
                    <a:pt x="173" y="331"/>
                    <a:pt x="214" y="331"/>
                  </a:cubicBezTo>
                  <a:cubicBezTo>
                    <a:pt x="300" y="331"/>
                    <a:pt x="381" y="267"/>
                    <a:pt x="381" y="159"/>
                  </a:cubicBezTo>
                  <a:cubicBezTo>
                    <a:pt x="381" y="80"/>
                    <a:pt x="301" y="1"/>
                    <a:pt x="222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1" name="Google Shape;1691;p31"/>
            <p:cNvSpPr/>
            <p:nvPr/>
          </p:nvSpPr>
          <p:spPr>
            <a:xfrm>
              <a:off x="649750" y="3547875"/>
              <a:ext cx="15850" cy="15850"/>
            </a:xfrm>
            <a:custGeom>
              <a:avLst/>
              <a:gdLst/>
              <a:ahLst/>
              <a:cxnLst/>
              <a:rect l="l" t="t" r="r" b="b"/>
              <a:pathLst>
                <a:path w="634" h="634" extrusionOk="0">
                  <a:moveTo>
                    <a:pt x="317" y="0"/>
                  </a:moveTo>
                  <a:cubicBezTo>
                    <a:pt x="143" y="0"/>
                    <a:pt x="0" y="143"/>
                    <a:pt x="0" y="317"/>
                  </a:cubicBezTo>
                  <a:cubicBezTo>
                    <a:pt x="0" y="491"/>
                    <a:pt x="143" y="634"/>
                    <a:pt x="317" y="634"/>
                  </a:cubicBezTo>
                  <a:cubicBezTo>
                    <a:pt x="491" y="634"/>
                    <a:pt x="633" y="491"/>
                    <a:pt x="633" y="317"/>
                  </a:cubicBezTo>
                  <a:cubicBezTo>
                    <a:pt x="633" y="143"/>
                    <a:pt x="491" y="0"/>
                    <a:pt x="317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2" name="Google Shape;1692;p31"/>
            <p:cNvSpPr/>
            <p:nvPr/>
          </p:nvSpPr>
          <p:spPr>
            <a:xfrm>
              <a:off x="698850" y="3177750"/>
              <a:ext cx="7125" cy="4875"/>
            </a:xfrm>
            <a:custGeom>
              <a:avLst/>
              <a:gdLst/>
              <a:ahLst/>
              <a:cxnLst/>
              <a:rect l="l" t="t" r="r" b="b"/>
              <a:pathLst>
                <a:path w="285" h="195" extrusionOk="0">
                  <a:moveTo>
                    <a:pt x="158" y="1"/>
                  </a:moveTo>
                  <a:cubicBezTo>
                    <a:pt x="1" y="1"/>
                    <a:pt x="157" y="195"/>
                    <a:pt x="240" y="195"/>
                  </a:cubicBezTo>
                  <a:cubicBezTo>
                    <a:pt x="266" y="195"/>
                    <a:pt x="284" y="176"/>
                    <a:pt x="284" y="128"/>
                  </a:cubicBezTo>
                  <a:cubicBezTo>
                    <a:pt x="284" y="64"/>
                    <a:pt x="221" y="1"/>
                    <a:pt x="158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3" name="Google Shape;1693;p31"/>
            <p:cNvSpPr/>
            <p:nvPr/>
          </p:nvSpPr>
          <p:spPr>
            <a:xfrm>
              <a:off x="587600" y="3485725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38"/>
                    <a:pt x="64" y="301"/>
                    <a:pt x="143" y="301"/>
                  </a:cubicBezTo>
                  <a:cubicBezTo>
                    <a:pt x="238" y="301"/>
                    <a:pt x="301" y="238"/>
                    <a:pt x="301" y="143"/>
                  </a:cubicBezTo>
                  <a:cubicBezTo>
                    <a:pt x="301" y="64"/>
                    <a:pt x="238" y="0"/>
                    <a:pt x="14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4" name="Google Shape;1694;p31"/>
            <p:cNvSpPr/>
            <p:nvPr/>
          </p:nvSpPr>
          <p:spPr>
            <a:xfrm>
              <a:off x="1244300" y="2878900"/>
              <a:ext cx="5175" cy="5175"/>
            </a:xfrm>
            <a:custGeom>
              <a:avLst/>
              <a:gdLst/>
              <a:ahLst/>
              <a:cxnLst/>
              <a:rect l="l" t="t" r="r" b="b"/>
              <a:pathLst>
                <a:path w="207" h="207" extrusionOk="0">
                  <a:moveTo>
                    <a:pt x="111" y="1"/>
                  </a:moveTo>
                  <a:cubicBezTo>
                    <a:pt x="48" y="1"/>
                    <a:pt x="0" y="48"/>
                    <a:pt x="0" y="111"/>
                  </a:cubicBezTo>
                  <a:cubicBezTo>
                    <a:pt x="0" y="159"/>
                    <a:pt x="48" y="206"/>
                    <a:pt x="111" y="206"/>
                  </a:cubicBezTo>
                  <a:cubicBezTo>
                    <a:pt x="159" y="206"/>
                    <a:pt x="206" y="159"/>
                    <a:pt x="206" y="111"/>
                  </a:cubicBezTo>
                  <a:cubicBezTo>
                    <a:pt x="206" y="48"/>
                    <a:pt x="159" y="1"/>
                    <a:pt x="11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5" name="Google Shape;1695;p31"/>
            <p:cNvSpPr/>
            <p:nvPr/>
          </p:nvSpPr>
          <p:spPr>
            <a:xfrm>
              <a:off x="743550" y="3544700"/>
              <a:ext cx="21400" cy="18425"/>
            </a:xfrm>
            <a:custGeom>
              <a:avLst/>
              <a:gdLst/>
              <a:ahLst/>
              <a:cxnLst/>
              <a:rect l="l" t="t" r="r" b="b"/>
              <a:pathLst>
                <a:path w="856" h="737" extrusionOk="0">
                  <a:moveTo>
                    <a:pt x="491" y="1"/>
                  </a:moveTo>
                  <a:cubicBezTo>
                    <a:pt x="159" y="1"/>
                    <a:pt x="1" y="397"/>
                    <a:pt x="222" y="634"/>
                  </a:cubicBezTo>
                  <a:cubicBezTo>
                    <a:pt x="298" y="705"/>
                    <a:pt x="390" y="737"/>
                    <a:pt x="480" y="737"/>
                  </a:cubicBezTo>
                  <a:cubicBezTo>
                    <a:pt x="672" y="737"/>
                    <a:pt x="856" y="591"/>
                    <a:pt x="856" y="365"/>
                  </a:cubicBezTo>
                  <a:cubicBezTo>
                    <a:pt x="856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6" name="Google Shape;1696;p31"/>
            <p:cNvSpPr/>
            <p:nvPr/>
          </p:nvSpPr>
          <p:spPr>
            <a:xfrm>
              <a:off x="1691200" y="3518575"/>
              <a:ext cx="9925" cy="8275"/>
            </a:xfrm>
            <a:custGeom>
              <a:avLst/>
              <a:gdLst/>
              <a:ahLst/>
              <a:cxnLst/>
              <a:rect l="l" t="t" r="r" b="b"/>
              <a:pathLst>
                <a:path w="397" h="331" extrusionOk="0">
                  <a:moveTo>
                    <a:pt x="222" y="1"/>
                  </a:moveTo>
                  <a:cubicBezTo>
                    <a:pt x="80" y="1"/>
                    <a:pt x="0" y="175"/>
                    <a:pt x="111" y="286"/>
                  </a:cubicBezTo>
                  <a:cubicBezTo>
                    <a:pt x="147" y="316"/>
                    <a:pt x="189" y="330"/>
                    <a:pt x="230" y="330"/>
                  </a:cubicBezTo>
                  <a:cubicBezTo>
                    <a:pt x="316" y="330"/>
                    <a:pt x="396" y="267"/>
                    <a:pt x="396" y="159"/>
                  </a:cubicBezTo>
                  <a:cubicBezTo>
                    <a:pt x="396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7" name="Google Shape;1697;p31"/>
            <p:cNvSpPr/>
            <p:nvPr/>
          </p:nvSpPr>
          <p:spPr>
            <a:xfrm>
              <a:off x="1389575" y="3790925"/>
              <a:ext cx="17425" cy="17825"/>
            </a:xfrm>
            <a:custGeom>
              <a:avLst/>
              <a:gdLst/>
              <a:ahLst/>
              <a:cxnLst/>
              <a:rect l="l" t="t" r="r" b="b"/>
              <a:pathLst>
                <a:path w="697" h="713" extrusionOk="0">
                  <a:moveTo>
                    <a:pt x="349" y="0"/>
                  </a:moveTo>
                  <a:cubicBezTo>
                    <a:pt x="159" y="0"/>
                    <a:pt x="0" y="159"/>
                    <a:pt x="0" y="364"/>
                  </a:cubicBezTo>
                  <a:cubicBezTo>
                    <a:pt x="0" y="554"/>
                    <a:pt x="159" y="713"/>
                    <a:pt x="349" y="713"/>
                  </a:cubicBezTo>
                  <a:cubicBezTo>
                    <a:pt x="539" y="713"/>
                    <a:pt x="697" y="554"/>
                    <a:pt x="697" y="364"/>
                  </a:cubicBezTo>
                  <a:cubicBezTo>
                    <a:pt x="697" y="159"/>
                    <a:pt x="539" y="0"/>
                    <a:pt x="349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8" name="Google Shape;1698;p31"/>
            <p:cNvSpPr/>
            <p:nvPr/>
          </p:nvSpPr>
          <p:spPr>
            <a:xfrm>
              <a:off x="264975" y="3175375"/>
              <a:ext cx="2000" cy="1375"/>
            </a:xfrm>
            <a:custGeom>
              <a:avLst/>
              <a:gdLst/>
              <a:ahLst/>
              <a:cxnLst/>
              <a:rect l="l" t="t" r="r" b="b"/>
              <a:pathLst>
                <a:path w="80" h="55" extrusionOk="0">
                  <a:moveTo>
                    <a:pt x="48" y="1"/>
                  </a:moveTo>
                  <a:cubicBezTo>
                    <a:pt x="1" y="1"/>
                    <a:pt x="42" y="54"/>
                    <a:pt x="66" y="54"/>
                  </a:cubicBezTo>
                  <a:cubicBezTo>
                    <a:pt x="74" y="54"/>
                    <a:pt x="80" y="48"/>
                    <a:pt x="80" y="33"/>
                  </a:cubicBezTo>
                  <a:cubicBezTo>
                    <a:pt x="80" y="17"/>
                    <a:pt x="64" y="1"/>
                    <a:pt x="4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9" name="Google Shape;1699;p31"/>
            <p:cNvSpPr/>
            <p:nvPr/>
          </p:nvSpPr>
          <p:spPr>
            <a:xfrm>
              <a:off x="247575" y="2990925"/>
              <a:ext cx="1600" cy="1600"/>
            </a:xfrm>
            <a:custGeom>
              <a:avLst/>
              <a:gdLst/>
              <a:ahLst/>
              <a:cxnLst/>
              <a:rect l="l" t="t" r="r" b="b"/>
              <a:pathLst>
                <a:path w="64" h="64" extrusionOk="0">
                  <a:moveTo>
                    <a:pt x="32" y="1"/>
                  </a:moveTo>
                  <a:cubicBezTo>
                    <a:pt x="16" y="1"/>
                    <a:pt x="0" y="16"/>
                    <a:pt x="0" y="32"/>
                  </a:cubicBezTo>
                  <a:cubicBezTo>
                    <a:pt x="0" y="48"/>
                    <a:pt x="16" y="64"/>
                    <a:pt x="32" y="64"/>
                  </a:cubicBezTo>
                  <a:cubicBezTo>
                    <a:pt x="48" y="64"/>
                    <a:pt x="63" y="48"/>
                    <a:pt x="63" y="32"/>
                  </a:cubicBezTo>
                  <a:cubicBezTo>
                    <a:pt x="63" y="16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0" name="Google Shape;1700;p31"/>
            <p:cNvSpPr/>
            <p:nvPr/>
          </p:nvSpPr>
          <p:spPr>
            <a:xfrm>
              <a:off x="1650825" y="3019825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80" y="0"/>
                  </a:moveTo>
                  <a:cubicBezTo>
                    <a:pt x="32" y="0"/>
                    <a:pt x="0" y="32"/>
                    <a:pt x="0" y="80"/>
                  </a:cubicBezTo>
                  <a:cubicBezTo>
                    <a:pt x="0" y="127"/>
                    <a:pt x="32" y="159"/>
                    <a:pt x="80" y="159"/>
                  </a:cubicBezTo>
                  <a:cubicBezTo>
                    <a:pt x="127" y="159"/>
                    <a:pt x="159" y="127"/>
                    <a:pt x="159" y="80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1" name="Google Shape;1701;p31"/>
            <p:cNvSpPr/>
            <p:nvPr/>
          </p:nvSpPr>
          <p:spPr>
            <a:xfrm>
              <a:off x="1188475" y="3015075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38" y="0"/>
                  </a:moveTo>
                  <a:cubicBezTo>
                    <a:pt x="96" y="0"/>
                    <a:pt x="1" y="95"/>
                    <a:pt x="1" y="238"/>
                  </a:cubicBezTo>
                  <a:cubicBezTo>
                    <a:pt x="1" y="365"/>
                    <a:pt x="96" y="460"/>
                    <a:pt x="238" y="460"/>
                  </a:cubicBezTo>
                  <a:cubicBezTo>
                    <a:pt x="365" y="460"/>
                    <a:pt x="460" y="365"/>
                    <a:pt x="460" y="238"/>
                  </a:cubicBezTo>
                  <a:cubicBezTo>
                    <a:pt x="460" y="95"/>
                    <a:pt x="365" y="0"/>
                    <a:pt x="23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2" name="Google Shape;1702;p31"/>
            <p:cNvSpPr/>
            <p:nvPr/>
          </p:nvSpPr>
          <p:spPr>
            <a:xfrm>
              <a:off x="635500" y="3321850"/>
              <a:ext cx="12275" cy="12300"/>
            </a:xfrm>
            <a:custGeom>
              <a:avLst/>
              <a:gdLst/>
              <a:ahLst/>
              <a:cxnLst/>
              <a:rect l="l" t="t" r="r" b="b"/>
              <a:pathLst>
                <a:path w="491" h="492" extrusionOk="0">
                  <a:moveTo>
                    <a:pt x="238" y="0"/>
                  </a:moveTo>
                  <a:cubicBezTo>
                    <a:pt x="111" y="0"/>
                    <a:pt x="0" y="111"/>
                    <a:pt x="0" y="238"/>
                  </a:cubicBezTo>
                  <a:cubicBezTo>
                    <a:pt x="0" y="380"/>
                    <a:pt x="111" y="491"/>
                    <a:pt x="238" y="491"/>
                  </a:cubicBezTo>
                  <a:cubicBezTo>
                    <a:pt x="380" y="491"/>
                    <a:pt x="491" y="380"/>
                    <a:pt x="491" y="238"/>
                  </a:cubicBezTo>
                  <a:cubicBezTo>
                    <a:pt x="491" y="111"/>
                    <a:pt x="380" y="0"/>
                    <a:pt x="23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3" name="Google Shape;1703;p31"/>
            <p:cNvSpPr/>
            <p:nvPr/>
          </p:nvSpPr>
          <p:spPr>
            <a:xfrm>
              <a:off x="629150" y="3204675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27" y="1"/>
                  </a:moveTo>
                  <a:cubicBezTo>
                    <a:pt x="64" y="1"/>
                    <a:pt x="1" y="64"/>
                    <a:pt x="1" y="143"/>
                  </a:cubicBezTo>
                  <a:cubicBezTo>
                    <a:pt x="1" y="222"/>
                    <a:pt x="64" y="286"/>
                    <a:pt x="127" y="286"/>
                  </a:cubicBezTo>
                  <a:cubicBezTo>
                    <a:pt x="207" y="286"/>
                    <a:pt x="270" y="222"/>
                    <a:pt x="270" y="143"/>
                  </a:cubicBezTo>
                  <a:cubicBezTo>
                    <a:pt x="270" y="64"/>
                    <a:pt x="207" y="1"/>
                    <a:pt x="127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4" name="Google Shape;1704;p31"/>
            <p:cNvSpPr/>
            <p:nvPr/>
          </p:nvSpPr>
          <p:spPr>
            <a:xfrm>
              <a:off x="610075" y="3061375"/>
              <a:ext cx="6825" cy="4725"/>
            </a:xfrm>
            <a:custGeom>
              <a:avLst/>
              <a:gdLst/>
              <a:ahLst/>
              <a:cxnLst/>
              <a:rect l="l" t="t" r="r" b="b"/>
              <a:pathLst>
                <a:path w="273" h="189" extrusionOk="0">
                  <a:moveTo>
                    <a:pt x="146" y="1"/>
                  </a:moveTo>
                  <a:cubicBezTo>
                    <a:pt x="0" y="1"/>
                    <a:pt x="154" y="188"/>
                    <a:pt x="232" y="188"/>
                  </a:cubicBezTo>
                  <a:cubicBezTo>
                    <a:pt x="256" y="188"/>
                    <a:pt x="273" y="171"/>
                    <a:pt x="273" y="128"/>
                  </a:cubicBezTo>
                  <a:cubicBezTo>
                    <a:pt x="273" y="64"/>
                    <a:pt x="225" y="1"/>
                    <a:pt x="14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5" name="Google Shape;1705;p31"/>
            <p:cNvSpPr/>
            <p:nvPr/>
          </p:nvSpPr>
          <p:spPr>
            <a:xfrm>
              <a:off x="1363825" y="3085525"/>
              <a:ext cx="15075" cy="15475"/>
            </a:xfrm>
            <a:custGeom>
              <a:avLst/>
              <a:gdLst/>
              <a:ahLst/>
              <a:cxnLst/>
              <a:rect l="l" t="t" r="r" b="b"/>
              <a:pathLst>
                <a:path w="603" h="619" extrusionOk="0">
                  <a:moveTo>
                    <a:pt x="302" y="1"/>
                  </a:moveTo>
                  <a:cubicBezTo>
                    <a:pt x="128" y="1"/>
                    <a:pt x="1" y="143"/>
                    <a:pt x="1" y="302"/>
                  </a:cubicBezTo>
                  <a:cubicBezTo>
                    <a:pt x="1" y="476"/>
                    <a:pt x="128" y="618"/>
                    <a:pt x="302" y="618"/>
                  </a:cubicBezTo>
                  <a:cubicBezTo>
                    <a:pt x="476" y="618"/>
                    <a:pt x="603" y="476"/>
                    <a:pt x="603" y="302"/>
                  </a:cubicBezTo>
                  <a:cubicBezTo>
                    <a:pt x="603" y="143"/>
                    <a:pt x="476" y="1"/>
                    <a:pt x="30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6" name="Google Shape;1706;p31"/>
            <p:cNvSpPr/>
            <p:nvPr/>
          </p:nvSpPr>
          <p:spPr>
            <a:xfrm>
              <a:off x="1245075" y="3566475"/>
              <a:ext cx="33675" cy="28850"/>
            </a:xfrm>
            <a:custGeom>
              <a:avLst/>
              <a:gdLst/>
              <a:ahLst/>
              <a:cxnLst/>
              <a:rect l="l" t="t" r="r" b="b"/>
              <a:pathLst>
                <a:path w="1347" h="1154" extrusionOk="0">
                  <a:moveTo>
                    <a:pt x="777" y="1"/>
                  </a:moveTo>
                  <a:cubicBezTo>
                    <a:pt x="254" y="1"/>
                    <a:pt x="1" y="618"/>
                    <a:pt x="365" y="982"/>
                  </a:cubicBezTo>
                  <a:cubicBezTo>
                    <a:pt x="483" y="1100"/>
                    <a:pt x="628" y="1154"/>
                    <a:pt x="770" y="1154"/>
                  </a:cubicBezTo>
                  <a:cubicBezTo>
                    <a:pt x="1065" y="1154"/>
                    <a:pt x="1347" y="923"/>
                    <a:pt x="1347" y="571"/>
                  </a:cubicBezTo>
                  <a:cubicBezTo>
                    <a:pt x="1347" y="254"/>
                    <a:pt x="1093" y="1"/>
                    <a:pt x="77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7" name="Google Shape;1707;p31"/>
            <p:cNvSpPr/>
            <p:nvPr/>
          </p:nvSpPr>
          <p:spPr>
            <a:xfrm>
              <a:off x="1348400" y="3544300"/>
              <a:ext cx="11500" cy="9800"/>
            </a:xfrm>
            <a:custGeom>
              <a:avLst/>
              <a:gdLst/>
              <a:ahLst/>
              <a:cxnLst/>
              <a:rect l="l" t="t" r="r" b="b"/>
              <a:pathLst>
                <a:path w="460" h="392" extrusionOk="0">
                  <a:moveTo>
                    <a:pt x="270" y="1"/>
                  </a:moveTo>
                  <a:cubicBezTo>
                    <a:pt x="95" y="1"/>
                    <a:pt x="0" y="207"/>
                    <a:pt x="127" y="333"/>
                  </a:cubicBezTo>
                  <a:cubicBezTo>
                    <a:pt x="167" y="374"/>
                    <a:pt x="216" y="392"/>
                    <a:pt x="263" y="392"/>
                  </a:cubicBezTo>
                  <a:cubicBezTo>
                    <a:pt x="364" y="392"/>
                    <a:pt x="460" y="310"/>
                    <a:pt x="460" y="191"/>
                  </a:cubicBezTo>
                  <a:cubicBezTo>
                    <a:pt x="460" y="80"/>
                    <a:pt x="380" y="1"/>
                    <a:pt x="27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8" name="Google Shape;1708;p31"/>
            <p:cNvSpPr/>
            <p:nvPr/>
          </p:nvSpPr>
          <p:spPr>
            <a:xfrm>
              <a:off x="732075" y="3351150"/>
              <a:ext cx="24575" cy="20800"/>
            </a:xfrm>
            <a:custGeom>
              <a:avLst/>
              <a:gdLst/>
              <a:ahLst/>
              <a:cxnLst/>
              <a:rect l="l" t="t" r="r" b="b"/>
              <a:pathLst>
                <a:path w="983" h="832" extrusionOk="0">
                  <a:moveTo>
                    <a:pt x="570" y="0"/>
                  </a:moveTo>
                  <a:cubicBezTo>
                    <a:pt x="190" y="0"/>
                    <a:pt x="0" y="443"/>
                    <a:pt x="270" y="713"/>
                  </a:cubicBezTo>
                  <a:cubicBezTo>
                    <a:pt x="357" y="795"/>
                    <a:pt x="462" y="832"/>
                    <a:pt x="565" y="832"/>
                  </a:cubicBezTo>
                  <a:cubicBezTo>
                    <a:pt x="779" y="832"/>
                    <a:pt x="982" y="669"/>
                    <a:pt x="982" y="412"/>
                  </a:cubicBezTo>
                  <a:cubicBezTo>
                    <a:pt x="982" y="174"/>
                    <a:pt x="792" y="0"/>
                    <a:pt x="57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9" name="Google Shape;1709;p31"/>
            <p:cNvSpPr/>
            <p:nvPr/>
          </p:nvSpPr>
          <p:spPr>
            <a:xfrm>
              <a:off x="1632975" y="3152025"/>
              <a:ext cx="4425" cy="3050"/>
            </a:xfrm>
            <a:custGeom>
              <a:avLst/>
              <a:gdLst/>
              <a:ahLst/>
              <a:cxnLst/>
              <a:rect l="l" t="t" r="r" b="b"/>
              <a:pathLst>
                <a:path w="177" h="122" extrusionOk="0">
                  <a:moveTo>
                    <a:pt x="97" y="1"/>
                  </a:moveTo>
                  <a:cubicBezTo>
                    <a:pt x="0" y="1"/>
                    <a:pt x="98" y="121"/>
                    <a:pt x="149" y="121"/>
                  </a:cubicBezTo>
                  <a:cubicBezTo>
                    <a:pt x="165" y="121"/>
                    <a:pt x="176" y="110"/>
                    <a:pt x="176" y="80"/>
                  </a:cubicBezTo>
                  <a:cubicBezTo>
                    <a:pt x="176" y="32"/>
                    <a:pt x="144" y="1"/>
                    <a:pt x="97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0" name="Google Shape;1710;p31"/>
            <p:cNvSpPr/>
            <p:nvPr/>
          </p:nvSpPr>
          <p:spPr>
            <a:xfrm>
              <a:off x="675975" y="3612775"/>
              <a:ext cx="25250" cy="21400"/>
            </a:xfrm>
            <a:custGeom>
              <a:avLst/>
              <a:gdLst/>
              <a:ahLst/>
              <a:cxnLst/>
              <a:rect l="l" t="t" r="r" b="b"/>
              <a:pathLst>
                <a:path w="1010" h="856" extrusionOk="0">
                  <a:moveTo>
                    <a:pt x="548" y="1"/>
                  </a:moveTo>
                  <a:cubicBezTo>
                    <a:pt x="180" y="1"/>
                    <a:pt x="0" y="465"/>
                    <a:pt x="265" y="729"/>
                  </a:cubicBezTo>
                  <a:cubicBezTo>
                    <a:pt x="352" y="817"/>
                    <a:pt x="461" y="856"/>
                    <a:pt x="568" y="856"/>
                  </a:cubicBezTo>
                  <a:cubicBezTo>
                    <a:pt x="792" y="856"/>
                    <a:pt x="1009" y="686"/>
                    <a:pt x="1009" y="429"/>
                  </a:cubicBezTo>
                  <a:cubicBezTo>
                    <a:pt x="994" y="191"/>
                    <a:pt x="804" y="1"/>
                    <a:pt x="566" y="1"/>
                  </a:cubicBezTo>
                  <a:cubicBezTo>
                    <a:pt x="560" y="1"/>
                    <a:pt x="554" y="1"/>
                    <a:pt x="548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1" name="Google Shape;1711;p31"/>
            <p:cNvSpPr/>
            <p:nvPr/>
          </p:nvSpPr>
          <p:spPr>
            <a:xfrm>
              <a:off x="1150075" y="3667800"/>
              <a:ext cx="17850" cy="17850"/>
            </a:xfrm>
            <a:custGeom>
              <a:avLst/>
              <a:gdLst/>
              <a:ahLst/>
              <a:cxnLst/>
              <a:rect l="l" t="t" r="r" b="b"/>
              <a:pathLst>
                <a:path w="714" h="714" extrusionOk="0">
                  <a:moveTo>
                    <a:pt x="365" y="1"/>
                  </a:moveTo>
                  <a:cubicBezTo>
                    <a:pt x="159" y="1"/>
                    <a:pt x="1" y="159"/>
                    <a:pt x="1" y="365"/>
                  </a:cubicBezTo>
                  <a:cubicBezTo>
                    <a:pt x="1" y="555"/>
                    <a:pt x="159" y="713"/>
                    <a:pt x="365" y="713"/>
                  </a:cubicBezTo>
                  <a:cubicBezTo>
                    <a:pt x="555" y="713"/>
                    <a:pt x="713" y="555"/>
                    <a:pt x="713" y="365"/>
                  </a:cubicBezTo>
                  <a:cubicBezTo>
                    <a:pt x="713" y="159"/>
                    <a:pt x="555" y="1"/>
                    <a:pt x="3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2" name="Google Shape;1712;p31"/>
            <p:cNvSpPr/>
            <p:nvPr/>
          </p:nvSpPr>
          <p:spPr>
            <a:xfrm>
              <a:off x="434925" y="2985375"/>
              <a:ext cx="5450" cy="3550"/>
            </a:xfrm>
            <a:custGeom>
              <a:avLst/>
              <a:gdLst/>
              <a:ahLst/>
              <a:cxnLst/>
              <a:rect l="l" t="t" r="r" b="b"/>
              <a:pathLst>
                <a:path w="218" h="142" extrusionOk="0">
                  <a:moveTo>
                    <a:pt x="122" y="1"/>
                  </a:moveTo>
                  <a:cubicBezTo>
                    <a:pt x="0" y="1"/>
                    <a:pt x="122" y="141"/>
                    <a:pt x="185" y="141"/>
                  </a:cubicBezTo>
                  <a:cubicBezTo>
                    <a:pt x="204" y="141"/>
                    <a:pt x="217" y="129"/>
                    <a:pt x="217" y="96"/>
                  </a:cubicBezTo>
                  <a:cubicBezTo>
                    <a:pt x="217" y="33"/>
                    <a:pt x="170" y="1"/>
                    <a:pt x="12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3" name="Google Shape;1713;p31"/>
            <p:cNvSpPr/>
            <p:nvPr/>
          </p:nvSpPr>
          <p:spPr>
            <a:xfrm>
              <a:off x="215900" y="3289400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0"/>
                  </a:moveTo>
                  <a:cubicBezTo>
                    <a:pt x="0" y="0"/>
                    <a:pt x="0" y="95"/>
                    <a:pt x="48" y="95"/>
                  </a:cubicBezTo>
                  <a:cubicBezTo>
                    <a:pt x="80" y="95"/>
                    <a:pt x="95" y="63"/>
                    <a:pt x="95" y="48"/>
                  </a:cubicBezTo>
                  <a:cubicBezTo>
                    <a:pt x="95" y="16"/>
                    <a:pt x="80" y="0"/>
                    <a:pt x="4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4" name="Google Shape;1714;p31"/>
            <p:cNvSpPr/>
            <p:nvPr/>
          </p:nvSpPr>
          <p:spPr>
            <a:xfrm>
              <a:off x="597500" y="2747475"/>
              <a:ext cx="3975" cy="4000"/>
            </a:xfrm>
            <a:custGeom>
              <a:avLst/>
              <a:gdLst/>
              <a:ahLst/>
              <a:cxnLst/>
              <a:rect l="l" t="t" r="r" b="b"/>
              <a:pathLst>
                <a:path w="159" h="160" extrusionOk="0">
                  <a:moveTo>
                    <a:pt x="79" y="1"/>
                  </a:moveTo>
                  <a:cubicBezTo>
                    <a:pt x="32" y="1"/>
                    <a:pt x="0" y="33"/>
                    <a:pt x="0" y="80"/>
                  </a:cubicBezTo>
                  <a:cubicBezTo>
                    <a:pt x="0" y="128"/>
                    <a:pt x="32" y="159"/>
                    <a:pt x="79" y="159"/>
                  </a:cubicBezTo>
                  <a:cubicBezTo>
                    <a:pt x="127" y="159"/>
                    <a:pt x="158" y="128"/>
                    <a:pt x="158" y="80"/>
                  </a:cubicBezTo>
                  <a:cubicBezTo>
                    <a:pt x="158" y="33"/>
                    <a:pt x="127" y="1"/>
                    <a:pt x="79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5" name="Google Shape;1715;p31"/>
            <p:cNvSpPr/>
            <p:nvPr/>
          </p:nvSpPr>
          <p:spPr>
            <a:xfrm>
              <a:off x="770075" y="2651700"/>
              <a:ext cx="7950" cy="7100"/>
            </a:xfrm>
            <a:custGeom>
              <a:avLst/>
              <a:gdLst/>
              <a:ahLst/>
              <a:cxnLst/>
              <a:rect l="l" t="t" r="r" b="b"/>
              <a:pathLst>
                <a:path w="318" h="284" extrusionOk="0">
                  <a:moveTo>
                    <a:pt x="175" y="0"/>
                  </a:moveTo>
                  <a:cubicBezTo>
                    <a:pt x="48" y="0"/>
                    <a:pt x="1" y="158"/>
                    <a:pt x="80" y="238"/>
                  </a:cubicBezTo>
                  <a:cubicBezTo>
                    <a:pt x="111" y="269"/>
                    <a:pt x="148" y="283"/>
                    <a:pt x="183" y="283"/>
                  </a:cubicBezTo>
                  <a:cubicBezTo>
                    <a:pt x="254" y="283"/>
                    <a:pt x="317" y="227"/>
                    <a:pt x="317" y="143"/>
                  </a:cubicBezTo>
                  <a:cubicBezTo>
                    <a:pt x="317" y="63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6" name="Google Shape;1716;p31"/>
            <p:cNvSpPr/>
            <p:nvPr/>
          </p:nvSpPr>
          <p:spPr>
            <a:xfrm>
              <a:off x="342675" y="2927600"/>
              <a:ext cx="3075" cy="2200"/>
            </a:xfrm>
            <a:custGeom>
              <a:avLst/>
              <a:gdLst/>
              <a:ahLst/>
              <a:cxnLst/>
              <a:rect l="l" t="t" r="r" b="b"/>
              <a:pathLst>
                <a:path w="123" h="88" extrusionOk="0">
                  <a:moveTo>
                    <a:pt x="75" y="0"/>
                  </a:moveTo>
                  <a:cubicBezTo>
                    <a:pt x="1" y="0"/>
                    <a:pt x="72" y="87"/>
                    <a:pt x="107" y="87"/>
                  </a:cubicBezTo>
                  <a:cubicBezTo>
                    <a:pt x="116" y="87"/>
                    <a:pt x="123" y="81"/>
                    <a:pt x="123" y="63"/>
                  </a:cubicBezTo>
                  <a:cubicBezTo>
                    <a:pt x="123" y="16"/>
                    <a:pt x="107" y="0"/>
                    <a:pt x="7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7" name="Google Shape;1717;p31"/>
            <p:cNvSpPr/>
            <p:nvPr/>
          </p:nvSpPr>
          <p:spPr>
            <a:xfrm>
              <a:off x="1465175" y="3131050"/>
              <a:ext cx="7950" cy="6450"/>
            </a:xfrm>
            <a:custGeom>
              <a:avLst/>
              <a:gdLst/>
              <a:ahLst/>
              <a:cxnLst/>
              <a:rect l="l" t="t" r="r" b="b"/>
              <a:pathLst>
                <a:path w="318" h="258" extrusionOk="0">
                  <a:moveTo>
                    <a:pt x="175" y="1"/>
                  </a:moveTo>
                  <a:cubicBezTo>
                    <a:pt x="64" y="1"/>
                    <a:pt x="0" y="127"/>
                    <a:pt x="95" y="222"/>
                  </a:cubicBezTo>
                  <a:cubicBezTo>
                    <a:pt x="120" y="247"/>
                    <a:pt x="149" y="258"/>
                    <a:pt x="178" y="258"/>
                  </a:cubicBezTo>
                  <a:cubicBezTo>
                    <a:pt x="242" y="258"/>
                    <a:pt x="306" y="204"/>
                    <a:pt x="317" y="127"/>
                  </a:cubicBezTo>
                  <a:cubicBezTo>
                    <a:pt x="317" y="48"/>
                    <a:pt x="254" y="1"/>
                    <a:pt x="1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8" name="Google Shape;1718;p31"/>
            <p:cNvSpPr/>
            <p:nvPr/>
          </p:nvSpPr>
          <p:spPr>
            <a:xfrm>
              <a:off x="1157600" y="2966375"/>
              <a:ext cx="5575" cy="5575"/>
            </a:xfrm>
            <a:custGeom>
              <a:avLst/>
              <a:gdLst/>
              <a:ahLst/>
              <a:cxnLst/>
              <a:rect l="l" t="t" r="r" b="b"/>
              <a:pathLst>
                <a:path w="223" h="223" extrusionOk="0">
                  <a:moveTo>
                    <a:pt x="111" y="1"/>
                  </a:moveTo>
                  <a:cubicBezTo>
                    <a:pt x="48" y="1"/>
                    <a:pt x="1" y="48"/>
                    <a:pt x="1" y="112"/>
                  </a:cubicBezTo>
                  <a:cubicBezTo>
                    <a:pt x="1" y="175"/>
                    <a:pt x="48" y="223"/>
                    <a:pt x="111" y="223"/>
                  </a:cubicBezTo>
                  <a:cubicBezTo>
                    <a:pt x="175" y="223"/>
                    <a:pt x="222" y="175"/>
                    <a:pt x="222" y="112"/>
                  </a:cubicBezTo>
                  <a:cubicBezTo>
                    <a:pt x="222" y="48"/>
                    <a:pt x="175" y="1"/>
                    <a:pt x="11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19" name="Google Shape;1719;p31"/>
            <p:cNvSpPr/>
            <p:nvPr/>
          </p:nvSpPr>
          <p:spPr>
            <a:xfrm>
              <a:off x="768900" y="3164700"/>
              <a:ext cx="7125" cy="5950"/>
            </a:xfrm>
            <a:custGeom>
              <a:avLst/>
              <a:gdLst/>
              <a:ahLst/>
              <a:cxnLst/>
              <a:rect l="l" t="t" r="r" b="b"/>
              <a:pathLst>
                <a:path w="285" h="238" extrusionOk="0">
                  <a:moveTo>
                    <a:pt x="158" y="0"/>
                  </a:moveTo>
                  <a:cubicBezTo>
                    <a:pt x="0" y="0"/>
                    <a:pt x="0" y="238"/>
                    <a:pt x="158" y="238"/>
                  </a:cubicBezTo>
                  <a:cubicBezTo>
                    <a:pt x="222" y="238"/>
                    <a:pt x="285" y="175"/>
                    <a:pt x="285" y="111"/>
                  </a:cubicBezTo>
                  <a:cubicBezTo>
                    <a:pt x="285" y="48"/>
                    <a:pt x="222" y="0"/>
                    <a:pt x="1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0" name="Google Shape;1720;p31"/>
            <p:cNvSpPr/>
            <p:nvPr/>
          </p:nvSpPr>
          <p:spPr>
            <a:xfrm>
              <a:off x="1309600" y="2926800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0"/>
                  </a:moveTo>
                  <a:cubicBezTo>
                    <a:pt x="127" y="0"/>
                    <a:pt x="1" y="127"/>
                    <a:pt x="1" y="254"/>
                  </a:cubicBezTo>
                  <a:cubicBezTo>
                    <a:pt x="1" y="396"/>
                    <a:pt x="127" y="507"/>
                    <a:pt x="254" y="507"/>
                  </a:cubicBezTo>
                  <a:cubicBezTo>
                    <a:pt x="397" y="507"/>
                    <a:pt x="507" y="396"/>
                    <a:pt x="507" y="254"/>
                  </a:cubicBezTo>
                  <a:cubicBezTo>
                    <a:pt x="507" y="127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1" name="Google Shape;1721;p31"/>
            <p:cNvSpPr/>
            <p:nvPr/>
          </p:nvSpPr>
          <p:spPr>
            <a:xfrm>
              <a:off x="806500" y="3345550"/>
              <a:ext cx="11100" cy="9275"/>
            </a:xfrm>
            <a:custGeom>
              <a:avLst/>
              <a:gdLst/>
              <a:ahLst/>
              <a:cxnLst/>
              <a:rect l="l" t="t" r="r" b="b"/>
              <a:pathLst>
                <a:path w="444" h="371" extrusionOk="0">
                  <a:moveTo>
                    <a:pt x="278" y="0"/>
                  </a:moveTo>
                  <a:cubicBezTo>
                    <a:pt x="270" y="0"/>
                    <a:pt x="262" y="1"/>
                    <a:pt x="254" y="2"/>
                  </a:cubicBezTo>
                  <a:cubicBezTo>
                    <a:pt x="79" y="2"/>
                    <a:pt x="0" y="208"/>
                    <a:pt x="127" y="319"/>
                  </a:cubicBezTo>
                  <a:cubicBezTo>
                    <a:pt x="167" y="354"/>
                    <a:pt x="213" y="370"/>
                    <a:pt x="258" y="370"/>
                  </a:cubicBezTo>
                  <a:cubicBezTo>
                    <a:pt x="355" y="370"/>
                    <a:pt x="444" y="296"/>
                    <a:pt x="444" y="177"/>
                  </a:cubicBezTo>
                  <a:cubicBezTo>
                    <a:pt x="444" y="75"/>
                    <a:pt x="364" y="0"/>
                    <a:pt x="27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2" name="Google Shape;1722;p31"/>
            <p:cNvSpPr/>
            <p:nvPr/>
          </p:nvSpPr>
          <p:spPr>
            <a:xfrm>
              <a:off x="328525" y="3201600"/>
              <a:ext cx="3975" cy="3000"/>
            </a:xfrm>
            <a:custGeom>
              <a:avLst/>
              <a:gdLst/>
              <a:ahLst/>
              <a:cxnLst/>
              <a:rect l="l" t="t" r="r" b="b"/>
              <a:pathLst>
                <a:path w="159" h="120" extrusionOk="0">
                  <a:moveTo>
                    <a:pt x="79" y="1"/>
                  </a:moveTo>
                  <a:cubicBezTo>
                    <a:pt x="40" y="1"/>
                    <a:pt x="0" y="21"/>
                    <a:pt x="8" y="60"/>
                  </a:cubicBezTo>
                  <a:cubicBezTo>
                    <a:pt x="8" y="100"/>
                    <a:pt x="40" y="120"/>
                    <a:pt x="73" y="120"/>
                  </a:cubicBezTo>
                  <a:cubicBezTo>
                    <a:pt x="107" y="120"/>
                    <a:pt x="143" y="100"/>
                    <a:pt x="150" y="60"/>
                  </a:cubicBezTo>
                  <a:cubicBezTo>
                    <a:pt x="158" y="21"/>
                    <a:pt x="119" y="1"/>
                    <a:pt x="79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3" name="Google Shape;1723;p31"/>
            <p:cNvSpPr/>
            <p:nvPr/>
          </p:nvSpPr>
          <p:spPr>
            <a:xfrm>
              <a:off x="1447675" y="3286225"/>
              <a:ext cx="6825" cy="4700"/>
            </a:xfrm>
            <a:custGeom>
              <a:avLst/>
              <a:gdLst/>
              <a:ahLst/>
              <a:cxnLst/>
              <a:rect l="l" t="t" r="r" b="b"/>
              <a:pathLst>
                <a:path w="273" h="188" extrusionOk="0">
                  <a:moveTo>
                    <a:pt x="146" y="0"/>
                  </a:moveTo>
                  <a:cubicBezTo>
                    <a:pt x="0" y="0"/>
                    <a:pt x="154" y="188"/>
                    <a:pt x="232" y="188"/>
                  </a:cubicBezTo>
                  <a:cubicBezTo>
                    <a:pt x="256" y="188"/>
                    <a:pt x="273" y="171"/>
                    <a:pt x="273" y="127"/>
                  </a:cubicBezTo>
                  <a:cubicBezTo>
                    <a:pt x="273" y="64"/>
                    <a:pt x="210" y="0"/>
                    <a:pt x="146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4" name="Google Shape;1724;p31"/>
            <p:cNvSpPr/>
            <p:nvPr/>
          </p:nvSpPr>
          <p:spPr>
            <a:xfrm>
              <a:off x="224550" y="3080375"/>
              <a:ext cx="2450" cy="1700"/>
            </a:xfrm>
            <a:custGeom>
              <a:avLst/>
              <a:gdLst/>
              <a:ahLst/>
              <a:cxnLst/>
              <a:rect l="l" t="t" r="r" b="b"/>
              <a:pathLst>
                <a:path w="98" h="68" extrusionOk="0">
                  <a:moveTo>
                    <a:pt x="50" y="1"/>
                  </a:moveTo>
                  <a:cubicBezTo>
                    <a:pt x="1" y="1"/>
                    <a:pt x="57" y="68"/>
                    <a:pt x="84" y="68"/>
                  </a:cubicBezTo>
                  <a:cubicBezTo>
                    <a:pt x="92" y="68"/>
                    <a:pt x="98" y="62"/>
                    <a:pt x="98" y="48"/>
                  </a:cubicBezTo>
                  <a:cubicBezTo>
                    <a:pt x="98" y="17"/>
                    <a:pt x="82" y="1"/>
                    <a:pt x="5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5" name="Google Shape;1725;p31"/>
            <p:cNvSpPr/>
            <p:nvPr/>
          </p:nvSpPr>
          <p:spPr>
            <a:xfrm>
              <a:off x="1239150" y="2822300"/>
              <a:ext cx="4375" cy="4375"/>
            </a:xfrm>
            <a:custGeom>
              <a:avLst/>
              <a:gdLst/>
              <a:ahLst/>
              <a:cxnLst/>
              <a:rect l="l" t="t" r="r" b="b"/>
              <a:pathLst>
                <a:path w="175" h="175" extrusionOk="0">
                  <a:moveTo>
                    <a:pt x="95" y="0"/>
                  </a:moveTo>
                  <a:cubicBezTo>
                    <a:pt x="48" y="0"/>
                    <a:pt x="0" y="48"/>
                    <a:pt x="0" y="95"/>
                  </a:cubicBezTo>
                  <a:cubicBezTo>
                    <a:pt x="0" y="127"/>
                    <a:pt x="48" y="175"/>
                    <a:pt x="95" y="175"/>
                  </a:cubicBezTo>
                  <a:cubicBezTo>
                    <a:pt x="143" y="175"/>
                    <a:pt x="175" y="127"/>
                    <a:pt x="175" y="95"/>
                  </a:cubicBezTo>
                  <a:cubicBezTo>
                    <a:pt x="175" y="48"/>
                    <a:pt x="143" y="0"/>
                    <a:pt x="95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6" name="Google Shape;1726;p31"/>
            <p:cNvSpPr/>
            <p:nvPr/>
          </p:nvSpPr>
          <p:spPr>
            <a:xfrm>
              <a:off x="1533650" y="3944500"/>
              <a:ext cx="2800" cy="2800"/>
            </a:xfrm>
            <a:custGeom>
              <a:avLst/>
              <a:gdLst/>
              <a:ahLst/>
              <a:cxnLst/>
              <a:rect l="l" t="t" r="r" b="b"/>
              <a:pathLst>
                <a:path w="112" h="112" extrusionOk="0">
                  <a:moveTo>
                    <a:pt x="48" y="1"/>
                  </a:moveTo>
                  <a:cubicBezTo>
                    <a:pt x="32" y="1"/>
                    <a:pt x="1" y="32"/>
                    <a:pt x="1" y="64"/>
                  </a:cubicBezTo>
                  <a:cubicBezTo>
                    <a:pt x="1" y="80"/>
                    <a:pt x="32" y="111"/>
                    <a:pt x="48" y="111"/>
                  </a:cubicBezTo>
                  <a:cubicBezTo>
                    <a:pt x="80" y="111"/>
                    <a:pt x="111" y="80"/>
                    <a:pt x="111" y="64"/>
                  </a:cubicBezTo>
                  <a:cubicBezTo>
                    <a:pt x="111" y="32"/>
                    <a:pt x="80" y="1"/>
                    <a:pt x="4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7" name="Google Shape;1727;p31"/>
            <p:cNvSpPr/>
            <p:nvPr/>
          </p:nvSpPr>
          <p:spPr>
            <a:xfrm>
              <a:off x="830250" y="3145700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27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06"/>
                    <a:pt x="64" y="270"/>
                    <a:pt x="127" y="270"/>
                  </a:cubicBezTo>
                  <a:cubicBezTo>
                    <a:pt x="206" y="270"/>
                    <a:pt x="269" y="206"/>
                    <a:pt x="269" y="143"/>
                  </a:cubicBezTo>
                  <a:cubicBezTo>
                    <a:pt x="269" y="64"/>
                    <a:pt x="206" y="0"/>
                    <a:pt x="12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8" name="Google Shape;1728;p31"/>
            <p:cNvSpPr/>
            <p:nvPr/>
          </p:nvSpPr>
          <p:spPr>
            <a:xfrm>
              <a:off x="1351175" y="3186875"/>
              <a:ext cx="14275" cy="13875"/>
            </a:xfrm>
            <a:custGeom>
              <a:avLst/>
              <a:gdLst/>
              <a:ahLst/>
              <a:cxnLst/>
              <a:rect l="l" t="t" r="r" b="b"/>
              <a:pathLst>
                <a:path w="571" h="555" extrusionOk="0">
                  <a:moveTo>
                    <a:pt x="285" y="0"/>
                  </a:moveTo>
                  <a:cubicBezTo>
                    <a:pt x="127" y="0"/>
                    <a:pt x="0" y="127"/>
                    <a:pt x="0" y="269"/>
                  </a:cubicBezTo>
                  <a:cubicBezTo>
                    <a:pt x="0" y="428"/>
                    <a:pt x="127" y="554"/>
                    <a:pt x="285" y="554"/>
                  </a:cubicBezTo>
                  <a:cubicBezTo>
                    <a:pt x="444" y="554"/>
                    <a:pt x="570" y="428"/>
                    <a:pt x="570" y="269"/>
                  </a:cubicBezTo>
                  <a:cubicBezTo>
                    <a:pt x="570" y="127"/>
                    <a:pt x="444" y="0"/>
                    <a:pt x="285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29" name="Google Shape;1729;p31"/>
            <p:cNvSpPr/>
            <p:nvPr/>
          </p:nvSpPr>
          <p:spPr>
            <a:xfrm>
              <a:off x="945025" y="3548275"/>
              <a:ext cx="24575" cy="21375"/>
            </a:xfrm>
            <a:custGeom>
              <a:avLst/>
              <a:gdLst/>
              <a:ahLst/>
              <a:cxnLst/>
              <a:rect l="l" t="t" r="r" b="b"/>
              <a:pathLst>
                <a:path w="983" h="855" extrusionOk="0">
                  <a:moveTo>
                    <a:pt x="555" y="0"/>
                  </a:moveTo>
                  <a:cubicBezTo>
                    <a:pt x="191" y="0"/>
                    <a:pt x="1" y="459"/>
                    <a:pt x="254" y="729"/>
                  </a:cubicBezTo>
                  <a:cubicBezTo>
                    <a:pt x="341" y="816"/>
                    <a:pt x="449" y="855"/>
                    <a:pt x="554" y="855"/>
                  </a:cubicBezTo>
                  <a:cubicBezTo>
                    <a:pt x="773" y="855"/>
                    <a:pt x="983" y="685"/>
                    <a:pt x="983" y="428"/>
                  </a:cubicBezTo>
                  <a:cubicBezTo>
                    <a:pt x="983" y="190"/>
                    <a:pt x="793" y="0"/>
                    <a:pt x="55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0" name="Google Shape;1730;p31"/>
            <p:cNvSpPr/>
            <p:nvPr/>
          </p:nvSpPr>
          <p:spPr>
            <a:xfrm>
              <a:off x="1396700" y="3561325"/>
              <a:ext cx="22175" cy="22200"/>
            </a:xfrm>
            <a:custGeom>
              <a:avLst/>
              <a:gdLst/>
              <a:ahLst/>
              <a:cxnLst/>
              <a:rect l="l" t="t" r="r" b="b"/>
              <a:pathLst>
                <a:path w="887" h="888" extrusionOk="0">
                  <a:moveTo>
                    <a:pt x="444" y="1"/>
                  </a:moveTo>
                  <a:cubicBezTo>
                    <a:pt x="206" y="1"/>
                    <a:pt x="0" y="207"/>
                    <a:pt x="0" y="444"/>
                  </a:cubicBezTo>
                  <a:cubicBezTo>
                    <a:pt x="0" y="697"/>
                    <a:pt x="206" y="887"/>
                    <a:pt x="444" y="887"/>
                  </a:cubicBezTo>
                  <a:cubicBezTo>
                    <a:pt x="697" y="887"/>
                    <a:pt x="887" y="697"/>
                    <a:pt x="887" y="444"/>
                  </a:cubicBezTo>
                  <a:cubicBezTo>
                    <a:pt x="887" y="207"/>
                    <a:pt x="697" y="1"/>
                    <a:pt x="444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1" name="Google Shape;1731;p31"/>
            <p:cNvSpPr/>
            <p:nvPr/>
          </p:nvSpPr>
          <p:spPr>
            <a:xfrm>
              <a:off x="564250" y="3296125"/>
              <a:ext cx="22175" cy="19000"/>
            </a:xfrm>
            <a:custGeom>
              <a:avLst/>
              <a:gdLst/>
              <a:ahLst/>
              <a:cxnLst/>
              <a:rect l="l" t="t" r="r" b="b"/>
              <a:pathLst>
                <a:path w="887" h="760" extrusionOk="0">
                  <a:moveTo>
                    <a:pt x="507" y="0"/>
                  </a:moveTo>
                  <a:cubicBezTo>
                    <a:pt x="174" y="0"/>
                    <a:pt x="0" y="412"/>
                    <a:pt x="238" y="649"/>
                  </a:cubicBezTo>
                  <a:cubicBezTo>
                    <a:pt x="319" y="725"/>
                    <a:pt x="414" y="759"/>
                    <a:pt x="507" y="759"/>
                  </a:cubicBezTo>
                  <a:cubicBezTo>
                    <a:pt x="704" y="759"/>
                    <a:pt x="887" y="606"/>
                    <a:pt x="887" y="380"/>
                  </a:cubicBezTo>
                  <a:cubicBezTo>
                    <a:pt x="887" y="174"/>
                    <a:pt x="728" y="0"/>
                    <a:pt x="507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2" name="Google Shape;1732;p31"/>
            <p:cNvSpPr/>
            <p:nvPr/>
          </p:nvSpPr>
          <p:spPr>
            <a:xfrm>
              <a:off x="999675" y="3181725"/>
              <a:ext cx="20200" cy="17275"/>
            </a:xfrm>
            <a:custGeom>
              <a:avLst/>
              <a:gdLst/>
              <a:ahLst/>
              <a:cxnLst/>
              <a:rect l="l" t="t" r="r" b="b"/>
              <a:pathLst>
                <a:path w="808" h="691" extrusionOk="0">
                  <a:moveTo>
                    <a:pt x="459" y="0"/>
                  </a:moveTo>
                  <a:cubicBezTo>
                    <a:pt x="143" y="0"/>
                    <a:pt x="0" y="380"/>
                    <a:pt x="206" y="586"/>
                  </a:cubicBezTo>
                  <a:cubicBezTo>
                    <a:pt x="278" y="658"/>
                    <a:pt x="366" y="690"/>
                    <a:pt x="453" y="690"/>
                  </a:cubicBezTo>
                  <a:cubicBezTo>
                    <a:pt x="634" y="690"/>
                    <a:pt x="808" y="552"/>
                    <a:pt x="808" y="349"/>
                  </a:cubicBezTo>
                  <a:cubicBezTo>
                    <a:pt x="808" y="159"/>
                    <a:pt x="649" y="0"/>
                    <a:pt x="45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3" name="Google Shape;1733;p31"/>
            <p:cNvSpPr/>
            <p:nvPr/>
          </p:nvSpPr>
          <p:spPr>
            <a:xfrm>
              <a:off x="1117225" y="3849900"/>
              <a:ext cx="17850" cy="17450"/>
            </a:xfrm>
            <a:custGeom>
              <a:avLst/>
              <a:gdLst/>
              <a:ahLst/>
              <a:cxnLst/>
              <a:rect l="l" t="t" r="r" b="b"/>
              <a:pathLst>
                <a:path w="714" h="698" extrusionOk="0">
                  <a:moveTo>
                    <a:pt x="365" y="0"/>
                  </a:moveTo>
                  <a:cubicBezTo>
                    <a:pt x="159" y="0"/>
                    <a:pt x="1" y="159"/>
                    <a:pt x="1" y="349"/>
                  </a:cubicBezTo>
                  <a:cubicBezTo>
                    <a:pt x="1" y="539"/>
                    <a:pt x="159" y="697"/>
                    <a:pt x="365" y="697"/>
                  </a:cubicBezTo>
                  <a:cubicBezTo>
                    <a:pt x="555" y="697"/>
                    <a:pt x="713" y="539"/>
                    <a:pt x="713" y="349"/>
                  </a:cubicBezTo>
                  <a:cubicBezTo>
                    <a:pt x="713" y="159"/>
                    <a:pt x="555" y="0"/>
                    <a:pt x="365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4" name="Google Shape;1734;p31"/>
            <p:cNvSpPr/>
            <p:nvPr/>
          </p:nvSpPr>
          <p:spPr>
            <a:xfrm>
              <a:off x="702700" y="3898575"/>
              <a:ext cx="4850" cy="3400"/>
            </a:xfrm>
            <a:custGeom>
              <a:avLst/>
              <a:gdLst/>
              <a:ahLst/>
              <a:cxnLst/>
              <a:rect l="l" t="t" r="r" b="b"/>
              <a:pathLst>
                <a:path w="194" h="136" extrusionOk="0">
                  <a:moveTo>
                    <a:pt x="99" y="1"/>
                  </a:moveTo>
                  <a:cubicBezTo>
                    <a:pt x="0" y="1"/>
                    <a:pt x="112" y="135"/>
                    <a:pt x="167" y="135"/>
                  </a:cubicBezTo>
                  <a:cubicBezTo>
                    <a:pt x="183" y="135"/>
                    <a:pt x="194" y="124"/>
                    <a:pt x="194" y="96"/>
                  </a:cubicBezTo>
                  <a:cubicBezTo>
                    <a:pt x="194" y="33"/>
                    <a:pt x="146" y="1"/>
                    <a:pt x="9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5" name="Google Shape;1735;p31"/>
            <p:cNvSpPr/>
            <p:nvPr/>
          </p:nvSpPr>
          <p:spPr>
            <a:xfrm>
              <a:off x="1705850" y="3727175"/>
              <a:ext cx="8725" cy="7125"/>
            </a:xfrm>
            <a:custGeom>
              <a:avLst/>
              <a:gdLst/>
              <a:ahLst/>
              <a:cxnLst/>
              <a:rect l="l" t="t" r="r" b="b"/>
              <a:pathLst>
                <a:path w="349" h="285" extrusionOk="0">
                  <a:moveTo>
                    <a:pt x="190" y="1"/>
                  </a:moveTo>
                  <a:cubicBezTo>
                    <a:pt x="64" y="1"/>
                    <a:pt x="0" y="159"/>
                    <a:pt x="95" y="238"/>
                  </a:cubicBezTo>
                  <a:cubicBezTo>
                    <a:pt x="127" y="270"/>
                    <a:pt x="166" y="284"/>
                    <a:pt x="203" y="284"/>
                  </a:cubicBezTo>
                  <a:cubicBezTo>
                    <a:pt x="278" y="284"/>
                    <a:pt x="349" y="228"/>
                    <a:pt x="349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6" name="Google Shape;1736;p31"/>
            <p:cNvSpPr/>
            <p:nvPr/>
          </p:nvSpPr>
          <p:spPr>
            <a:xfrm>
              <a:off x="650000" y="2834175"/>
              <a:ext cx="4125" cy="3025"/>
            </a:xfrm>
            <a:custGeom>
              <a:avLst/>
              <a:gdLst/>
              <a:ahLst/>
              <a:cxnLst/>
              <a:rect l="l" t="t" r="r" b="b"/>
              <a:pathLst>
                <a:path w="165" h="121" extrusionOk="0">
                  <a:moveTo>
                    <a:pt x="85" y="0"/>
                  </a:moveTo>
                  <a:cubicBezTo>
                    <a:pt x="0" y="0"/>
                    <a:pt x="91" y="121"/>
                    <a:pt x="139" y="121"/>
                  </a:cubicBezTo>
                  <a:cubicBezTo>
                    <a:pt x="154" y="121"/>
                    <a:pt x="164" y="109"/>
                    <a:pt x="164" y="80"/>
                  </a:cubicBezTo>
                  <a:cubicBezTo>
                    <a:pt x="164" y="32"/>
                    <a:pt x="133" y="0"/>
                    <a:pt x="8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7" name="Google Shape;1737;p31"/>
            <p:cNvSpPr/>
            <p:nvPr/>
          </p:nvSpPr>
          <p:spPr>
            <a:xfrm>
              <a:off x="908225" y="2787850"/>
              <a:ext cx="5575" cy="5175"/>
            </a:xfrm>
            <a:custGeom>
              <a:avLst/>
              <a:gdLst/>
              <a:ahLst/>
              <a:cxnLst/>
              <a:rect l="l" t="t" r="r" b="b"/>
              <a:pathLst>
                <a:path w="223" h="207" extrusionOk="0">
                  <a:moveTo>
                    <a:pt x="111" y="1"/>
                  </a:moveTo>
                  <a:cubicBezTo>
                    <a:pt x="0" y="17"/>
                    <a:pt x="0" y="191"/>
                    <a:pt x="111" y="207"/>
                  </a:cubicBezTo>
                  <a:cubicBezTo>
                    <a:pt x="175" y="207"/>
                    <a:pt x="222" y="159"/>
                    <a:pt x="222" y="112"/>
                  </a:cubicBezTo>
                  <a:cubicBezTo>
                    <a:pt x="222" y="48"/>
                    <a:pt x="175" y="1"/>
                    <a:pt x="11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8" name="Google Shape;1738;p31"/>
            <p:cNvSpPr/>
            <p:nvPr/>
          </p:nvSpPr>
          <p:spPr>
            <a:xfrm>
              <a:off x="1370175" y="3730350"/>
              <a:ext cx="19025" cy="16050"/>
            </a:xfrm>
            <a:custGeom>
              <a:avLst/>
              <a:gdLst/>
              <a:ahLst/>
              <a:cxnLst/>
              <a:rect l="l" t="t" r="r" b="b"/>
              <a:pathLst>
                <a:path w="761" h="642" extrusionOk="0">
                  <a:moveTo>
                    <a:pt x="444" y="1"/>
                  </a:moveTo>
                  <a:cubicBezTo>
                    <a:pt x="143" y="1"/>
                    <a:pt x="0" y="349"/>
                    <a:pt x="206" y="555"/>
                  </a:cubicBezTo>
                  <a:cubicBezTo>
                    <a:pt x="271" y="614"/>
                    <a:pt x="349" y="641"/>
                    <a:pt x="427" y="641"/>
                  </a:cubicBezTo>
                  <a:cubicBezTo>
                    <a:pt x="596" y="641"/>
                    <a:pt x="760" y="513"/>
                    <a:pt x="760" y="317"/>
                  </a:cubicBezTo>
                  <a:cubicBezTo>
                    <a:pt x="760" y="143"/>
                    <a:pt x="618" y="1"/>
                    <a:pt x="44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39" name="Google Shape;1739;p31"/>
            <p:cNvSpPr/>
            <p:nvPr/>
          </p:nvSpPr>
          <p:spPr>
            <a:xfrm>
              <a:off x="796200" y="3582300"/>
              <a:ext cx="26950" cy="27350"/>
            </a:xfrm>
            <a:custGeom>
              <a:avLst/>
              <a:gdLst/>
              <a:ahLst/>
              <a:cxnLst/>
              <a:rect l="l" t="t" r="r" b="b"/>
              <a:pathLst>
                <a:path w="1078" h="1094" extrusionOk="0">
                  <a:moveTo>
                    <a:pt x="539" y="1"/>
                  </a:moveTo>
                  <a:cubicBezTo>
                    <a:pt x="238" y="1"/>
                    <a:pt x="1" y="254"/>
                    <a:pt x="1" y="555"/>
                  </a:cubicBezTo>
                  <a:cubicBezTo>
                    <a:pt x="1" y="856"/>
                    <a:pt x="238" y="1093"/>
                    <a:pt x="539" y="1093"/>
                  </a:cubicBezTo>
                  <a:cubicBezTo>
                    <a:pt x="840" y="1093"/>
                    <a:pt x="1077" y="856"/>
                    <a:pt x="1077" y="555"/>
                  </a:cubicBezTo>
                  <a:cubicBezTo>
                    <a:pt x="1077" y="254"/>
                    <a:pt x="840" y="1"/>
                    <a:pt x="539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0" name="Google Shape;1740;p31"/>
            <p:cNvSpPr/>
            <p:nvPr/>
          </p:nvSpPr>
          <p:spPr>
            <a:xfrm>
              <a:off x="995300" y="2962825"/>
              <a:ext cx="5975" cy="5950"/>
            </a:xfrm>
            <a:custGeom>
              <a:avLst/>
              <a:gdLst/>
              <a:ahLst/>
              <a:cxnLst/>
              <a:rect l="l" t="t" r="r" b="b"/>
              <a:pathLst>
                <a:path w="239" h="238" extrusionOk="0">
                  <a:moveTo>
                    <a:pt x="128" y="0"/>
                  </a:moveTo>
                  <a:cubicBezTo>
                    <a:pt x="64" y="0"/>
                    <a:pt x="1" y="48"/>
                    <a:pt x="1" y="127"/>
                  </a:cubicBezTo>
                  <a:cubicBezTo>
                    <a:pt x="1" y="190"/>
                    <a:pt x="64" y="238"/>
                    <a:pt x="128" y="238"/>
                  </a:cubicBezTo>
                  <a:cubicBezTo>
                    <a:pt x="191" y="238"/>
                    <a:pt x="238" y="190"/>
                    <a:pt x="238" y="127"/>
                  </a:cubicBezTo>
                  <a:cubicBezTo>
                    <a:pt x="238" y="48"/>
                    <a:pt x="191" y="0"/>
                    <a:pt x="1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1" name="Google Shape;1741;p31"/>
            <p:cNvSpPr/>
            <p:nvPr/>
          </p:nvSpPr>
          <p:spPr>
            <a:xfrm>
              <a:off x="387850" y="3459450"/>
              <a:ext cx="5400" cy="5000"/>
            </a:xfrm>
            <a:custGeom>
              <a:avLst/>
              <a:gdLst/>
              <a:ahLst/>
              <a:cxnLst/>
              <a:rect l="l" t="t" r="r" b="b"/>
              <a:pathLst>
                <a:path w="216" h="200" extrusionOk="0">
                  <a:moveTo>
                    <a:pt x="92" y="1"/>
                  </a:moveTo>
                  <a:cubicBezTo>
                    <a:pt x="1" y="1"/>
                    <a:pt x="4" y="199"/>
                    <a:pt x="101" y="199"/>
                  </a:cubicBezTo>
                  <a:cubicBezTo>
                    <a:pt x="107" y="199"/>
                    <a:pt x="114" y="198"/>
                    <a:pt x="121" y="196"/>
                  </a:cubicBezTo>
                  <a:cubicBezTo>
                    <a:pt x="168" y="196"/>
                    <a:pt x="216" y="149"/>
                    <a:pt x="216" y="101"/>
                  </a:cubicBezTo>
                  <a:cubicBezTo>
                    <a:pt x="216" y="46"/>
                    <a:pt x="180" y="3"/>
                    <a:pt x="139" y="3"/>
                  </a:cubicBezTo>
                  <a:cubicBezTo>
                    <a:pt x="133" y="3"/>
                    <a:pt x="127" y="4"/>
                    <a:pt x="121" y="6"/>
                  </a:cubicBezTo>
                  <a:cubicBezTo>
                    <a:pt x="111" y="3"/>
                    <a:pt x="101" y="1"/>
                    <a:pt x="9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2" name="Google Shape;1742;p31"/>
            <p:cNvSpPr/>
            <p:nvPr/>
          </p:nvSpPr>
          <p:spPr>
            <a:xfrm>
              <a:off x="786700" y="3778250"/>
              <a:ext cx="13875" cy="11925"/>
            </a:xfrm>
            <a:custGeom>
              <a:avLst/>
              <a:gdLst/>
              <a:ahLst/>
              <a:cxnLst/>
              <a:rect l="l" t="t" r="r" b="b"/>
              <a:pathLst>
                <a:path w="555" h="477" extrusionOk="0">
                  <a:moveTo>
                    <a:pt x="317" y="1"/>
                  </a:moveTo>
                  <a:cubicBezTo>
                    <a:pt x="111" y="1"/>
                    <a:pt x="1" y="254"/>
                    <a:pt x="143" y="412"/>
                  </a:cubicBezTo>
                  <a:cubicBezTo>
                    <a:pt x="192" y="457"/>
                    <a:pt x="251" y="476"/>
                    <a:pt x="308" y="476"/>
                  </a:cubicBezTo>
                  <a:cubicBezTo>
                    <a:pt x="435" y="476"/>
                    <a:pt x="555" y="380"/>
                    <a:pt x="555" y="238"/>
                  </a:cubicBezTo>
                  <a:cubicBezTo>
                    <a:pt x="555" y="111"/>
                    <a:pt x="460" y="1"/>
                    <a:pt x="3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3" name="Google Shape;1743;p31"/>
            <p:cNvSpPr/>
            <p:nvPr/>
          </p:nvSpPr>
          <p:spPr>
            <a:xfrm>
              <a:off x="1120000" y="3560050"/>
              <a:ext cx="9125" cy="9225"/>
            </a:xfrm>
            <a:custGeom>
              <a:avLst/>
              <a:gdLst/>
              <a:ahLst/>
              <a:cxnLst/>
              <a:rect l="l" t="t" r="r" b="b"/>
              <a:pathLst>
                <a:path w="365" h="369" extrusionOk="0">
                  <a:moveTo>
                    <a:pt x="183" y="0"/>
                  </a:moveTo>
                  <a:cubicBezTo>
                    <a:pt x="92" y="0"/>
                    <a:pt x="0" y="60"/>
                    <a:pt x="0" y="178"/>
                  </a:cubicBezTo>
                  <a:cubicBezTo>
                    <a:pt x="0" y="305"/>
                    <a:pt x="92" y="368"/>
                    <a:pt x="183" y="368"/>
                  </a:cubicBezTo>
                  <a:cubicBezTo>
                    <a:pt x="274" y="368"/>
                    <a:pt x="365" y="305"/>
                    <a:pt x="365" y="178"/>
                  </a:cubicBezTo>
                  <a:cubicBezTo>
                    <a:pt x="365" y="60"/>
                    <a:pt x="274" y="0"/>
                    <a:pt x="183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4" name="Google Shape;1744;p31"/>
            <p:cNvSpPr/>
            <p:nvPr/>
          </p:nvSpPr>
          <p:spPr>
            <a:xfrm>
              <a:off x="736825" y="3407750"/>
              <a:ext cx="19425" cy="16300"/>
            </a:xfrm>
            <a:custGeom>
              <a:avLst/>
              <a:gdLst/>
              <a:ahLst/>
              <a:cxnLst/>
              <a:rect l="l" t="t" r="r" b="b"/>
              <a:pathLst>
                <a:path w="777" h="652" extrusionOk="0">
                  <a:moveTo>
                    <a:pt x="444" y="0"/>
                  </a:moveTo>
                  <a:cubicBezTo>
                    <a:pt x="143" y="0"/>
                    <a:pt x="0" y="349"/>
                    <a:pt x="206" y="554"/>
                  </a:cubicBezTo>
                  <a:cubicBezTo>
                    <a:pt x="274" y="622"/>
                    <a:pt x="358" y="652"/>
                    <a:pt x="441" y="652"/>
                  </a:cubicBezTo>
                  <a:cubicBezTo>
                    <a:pt x="611" y="652"/>
                    <a:pt x="776" y="525"/>
                    <a:pt x="776" y="333"/>
                  </a:cubicBezTo>
                  <a:cubicBezTo>
                    <a:pt x="776" y="143"/>
                    <a:pt x="618" y="0"/>
                    <a:pt x="444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5" name="Google Shape;1745;p31"/>
            <p:cNvSpPr/>
            <p:nvPr/>
          </p:nvSpPr>
          <p:spPr>
            <a:xfrm>
              <a:off x="1595000" y="3683250"/>
              <a:ext cx="13100" cy="11225"/>
            </a:xfrm>
            <a:custGeom>
              <a:avLst/>
              <a:gdLst/>
              <a:ahLst/>
              <a:cxnLst/>
              <a:rect l="l" t="t" r="r" b="b"/>
              <a:pathLst>
                <a:path w="524" h="449" extrusionOk="0">
                  <a:moveTo>
                    <a:pt x="302" y="0"/>
                  </a:moveTo>
                  <a:cubicBezTo>
                    <a:pt x="96" y="0"/>
                    <a:pt x="1" y="238"/>
                    <a:pt x="143" y="380"/>
                  </a:cubicBezTo>
                  <a:cubicBezTo>
                    <a:pt x="190" y="427"/>
                    <a:pt x="247" y="448"/>
                    <a:pt x="303" y="448"/>
                  </a:cubicBezTo>
                  <a:cubicBezTo>
                    <a:pt x="416" y="448"/>
                    <a:pt x="523" y="360"/>
                    <a:pt x="523" y="222"/>
                  </a:cubicBezTo>
                  <a:cubicBezTo>
                    <a:pt x="523" y="95"/>
                    <a:pt x="428" y="0"/>
                    <a:pt x="3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6" name="Google Shape;1746;p31"/>
            <p:cNvSpPr/>
            <p:nvPr/>
          </p:nvSpPr>
          <p:spPr>
            <a:xfrm>
              <a:off x="884075" y="3178550"/>
              <a:ext cx="22200" cy="22200"/>
            </a:xfrm>
            <a:custGeom>
              <a:avLst/>
              <a:gdLst/>
              <a:ahLst/>
              <a:cxnLst/>
              <a:rect l="l" t="t" r="r" b="b"/>
              <a:pathLst>
                <a:path w="888" h="888" extrusionOk="0">
                  <a:moveTo>
                    <a:pt x="444" y="1"/>
                  </a:moveTo>
                  <a:cubicBezTo>
                    <a:pt x="191" y="1"/>
                    <a:pt x="1" y="191"/>
                    <a:pt x="1" y="444"/>
                  </a:cubicBezTo>
                  <a:cubicBezTo>
                    <a:pt x="1" y="681"/>
                    <a:pt x="191" y="887"/>
                    <a:pt x="444" y="887"/>
                  </a:cubicBezTo>
                  <a:cubicBezTo>
                    <a:pt x="681" y="887"/>
                    <a:pt x="887" y="681"/>
                    <a:pt x="887" y="444"/>
                  </a:cubicBezTo>
                  <a:cubicBezTo>
                    <a:pt x="887" y="191"/>
                    <a:pt x="681" y="1"/>
                    <a:pt x="444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7" name="Google Shape;1747;p31"/>
            <p:cNvSpPr/>
            <p:nvPr/>
          </p:nvSpPr>
          <p:spPr>
            <a:xfrm>
              <a:off x="1543150" y="3380825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22" y="1"/>
                  </a:moveTo>
                  <a:cubicBezTo>
                    <a:pt x="96" y="1"/>
                    <a:pt x="1" y="96"/>
                    <a:pt x="1" y="238"/>
                  </a:cubicBezTo>
                  <a:cubicBezTo>
                    <a:pt x="1" y="365"/>
                    <a:pt x="96" y="460"/>
                    <a:pt x="222" y="460"/>
                  </a:cubicBezTo>
                  <a:cubicBezTo>
                    <a:pt x="349" y="460"/>
                    <a:pt x="460" y="365"/>
                    <a:pt x="460" y="238"/>
                  </a:cubicBezTo>
                  <a:cubicBezTo>
                    <a:pt x="460" y="96"/>
                    <a:pt x="349" y="1"/>
                    <a:pt x="2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8" name="Google Shape;1748;p31"/>
            <p:cNvSpPr/>
            <p:nvPr/>
          </p:nvSpPr>
          <p:spPr>
            <a:xfrm>
              <a:off x="1403825" y="3909275"/>
              <a:ext cx="16650" cy="14175"/>
            </a:xfrm>
            <a:custGeom>
              <a:avLst/>
              <a:gdLst/>
              <a:ahLst/>
              <a:cxnLst/>
              <a:rect l="l" t="t" r="r" b="b"/>
              <a:pathLst>
                <a:path w="666" h="567" extrusionOk="0">
                  <a:moveTo>
                    <a:pt x="380" y="0"/>
                  </a:moveTo>
                  <a:cubicBezTo>
                    <a:pt x="127" y="0"/>
                    <a:pt x="0" y="301"/>
                    <a:pt x="190" y="475"/>
                  </a:cubicBezTo>
                  <a:cubicBezTo>
                    <a:pt x="248" y="539"/>
                    <a:pt x="320" y="567"/>
                    <a:pt x="391" y="567"/>
                  </a:cubicBezTo>
                  <a:cubicBezTo>
                    <a:pt x="532" y="567"/>
                    <a:pt x="665" y="454"/>
                    <a:pt x="665" y="285"/>
                  </a:cubicBezTo>
                  <a:cubicBezTo>
                    <a:pt x="665" y="127"/>
                    <a:pt x="539" y="0"/>
                    <a:pt x="38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49" name="Google Shape;1749;p31"/>
            <p:cNvSpPr/>
            <p:nvPr/>
          </p:nvSpPr>
          <p:spPr>
            <a:xfrm>
              <a:off x="1480575" y="3945700"/>
              <a:ext cx="4025" cy="2525"/>
            </a:xfrm>
            <a:custGeom>
              <a:avLst/>
              <a:gdLst/>
              <a:ahLst/>
              <a:cxnLst/>
              <a:rect l="l" t="t" r="r" b="b"/>
              <a:pathLst>
                <a:path w="161" h="101" extrusionOk="0">
                  <a:moveTo>
                    <a:pt x="97" y="0"/>
                  </a:moveTo>
                  <a:cubicBezTo>
                    <a:pt x="1" y="0"/>
                    <a:pt x="87" y="100"/>
                    <a:pt x="134" y="100"/>
                  </a:cubicBezTo>
                  <a:cubicBezTo>
                    <a:pt x="149" y="100"/>
                    <a:pt x="160" y="90"/>
                    <a:pt x="160" y="63"/>
                  </a:cubicBezTo>
                  <a:cubicBezTo>
                    <a:pt x="160" y="32"/>
                    <a:pt x="129" y="0"/>
                    <a:pt x="97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0" name="Google Shape;1750;p31"/>
            <p:cNvSpPr/>
            <p:nvPr/>
          </p:nvSpPr>
          <p:spPr>
            <a:xfrm>
              <a:off x="1397875" y="2993300"/>
              <a:ext cx="5175" cy="4775"/>
            </a:xfrm>
            <a:custGeom>
              <a:avLst/>
              <a:gdLst/>
              <a:ahLst/>
              <a:cxnLst/>
              <a:rect l="l" t="t" r="r" b="b"/>
              <a:pathLst>
                <a:path w="207" h="191" extrusionOk="0">
                  <a:moveTo>
                    <a:pt x="96" y="1"/>
                  </a:moveTo>
                  <a:cubicBezTo>
                    <a:pt x="48" y="1"/>
                    <a:pt x="17" y="32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59" y="191"/>
                    <a:pt x="207" y="143"/>
                    <a:pt x="191" y="96"/>
                  </a:cubicBezTo>
                  <a:cubicBezTo>
                    <a:pt x="191" y="32"/>
                    <a:pt x="159" y="1"/>
                    <a:pt x="9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1" name="Google Shape;1751;p31"/>
            <p:cNvSpPr/>
            <p:nvPr/>
          </p:nvSpPr>
          <p:spPr>
            <a:xfrm>
              <a:off x="1478225" y="3289400"/>
              <a:ext cx="20625" cy="21000"/>
            </a:xfrm>
            <a:custGeom>
              <a:avLst/>
              <a:gdLst/>
              <a:ahLst/>
              <a:cxnLst/>
              <a:rect l="l" t="t" r="r" b="b"/>
              <a:pathLst>
                <a:path w="825" h="840" extrusionOk="0">
                  <a:moveTo>
                    <a:pt x="413" y="0"/>
                  </a:moveTo>
                  <a:cubicBezTo>
                    <a:pt x="191" y="0"/>
                    <a:pt x="1" y="190"/>
                    <a:pt x="1" y="412"/>
                  </a:cubicBezTo>
                  <a:cubicBezTo>
                    <a:pt x="1" y="649"/>
                    <a:pt x="191" y="839"/>
                    <a:pt x="413" y="839"/>
                  </a:cubicBezTo>
                  <a:cubicBezTo>
                    <a:pt x="634" y="839"/>
                    <a:pt x="824" y="649"/>
                    <a:pt x="824" y="412"/>
                  </a:cubicBezTo>
                  <a:cubicBezTo>
                    <a:pt x="824" y="190"/>
                    <a:pt x="634" y="0"/>
                    <a:pt x="413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2" name="Google Shape;1752;p31"/>
            <p:cNvSpPr/>
            <p:nvPr/>
          </p:nvSpPr>
          <p:spPr>
            <a:xfrm>
              <a:off x="743550" y="3823375"/>
              <a:ext cx="15075" cy="12575"/>
            </a:xfrm>
            <a:custGeom>
              <a:avLst/>
              <a:gdLst/>
              <a:ahLst/>
              <a:cxnLst/>
              <a:rect l="l" t="t" r="r" b="b"/>
              <a:pathLst>
                <a:path w="603" h="503" extrusionOk="0">
                  <a:moveTo>
                    <a:pt x="349" y="1"/>
                  </a:moveTo>
                  <a:cubicBezTo>
                    <a:pt x="111" y="1"/>
                    <a:pt x="1" y="270"/>
                    <a:pt x="159" y="428"/>
                  </a:cubicBezTo>
                  <a:cubicBezTo>
                    <a:pt x="216" y="480"/>
                    <a:pt x="282" y="503"/>
                    <a:pt x="347" y="503"/>
                  </a:cubicBezTo>
                  <a:cubicBezTo>
                    <a:pt x="480" y="503"/>
                    <a:pt x="602" y="403"/>
                    <a:pt x="602" y="254"/>
                  </a:cubicBezTo>
                  <a:cubicBezTo>
                    <a:pt x="602" y="111"/>
                    <a:pt x="491" y="1"/>
                    <a:pt x="349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3" name="Google Shape;1753;p31"/>
            <p:cNvSpPr/>
            <p:nvPr/>
          </p:nvSpPr>
          <p:spPr>
            <a:xfrm>
              <a:off x="959275" y="2889200"/>
              <a:ext cx="4775" cy="4375"/>
            </a:xfrm>
            <a:custGeom>
              <a:avLst/>
              <a:gdLst/>
              <a:ahLst/>
              <a:cxnLst/>
              <a:rect l="l" t="t" r="r" b="b"/>
              <a:pathLst>
                <a:path w="191" h="175" extrusionOk="0">
                  <a:moveTo>
                    <a:pt x="96" y="0"/>
                  </a:moveTo>
                  <a:cubicBezTo>
                    <a:pt x="48" y="0"/>
                    <a:pt x="1" y="32"/>
                    <a:pt x="1" y="95"/>
                  </a:cubicBezTo>
                  <a:cubicBezTo>
                    <a:pt x="1" y="143"/>
                    <a:pt x="48" y="174"/>
                    <a:pt x="96" y="174"/>
                  </a:cubicBezTo>
                  <a:cubicBezTo>
                    <a:pt x="143" y="174"/>
                    <a:pt x="191" y="143"/>
                    <a:pt x="191" y="95"/>
                  </a:cubicBezTo>
                  <a:cubicBezTo>
                    <a:pt x="191" y="32"/>
                    <a:pt x="143" y="0"/>
                    <a:pt x="9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4" name="Google Shape;1754;p31"/>
            <p:cNvSpPr/>
            <p:nvPr/>
          </p:nvSpPr>
          <p:spPr>
            <a:xfrm>
              <a:off x="844100" y="3238325"/>
              <a:ext cx="21000" cy="20600"/>
            </a:xfrm>
            <a:custGeom>
              <a:avLst/>
              <a:gdLst/>
              <a:ahLst/>
              <a:cxnLst/>
              <a:rect l="l" t="t" r="r" b="b"/>
              <a:pathLst>
                <a:path w="840" h="824" extrusionOk="0">
                  <a:moveTo>
                    <a:pt x="428" y="1"/>
                  </a:moveTo>
                  <a:cubicBezTo>
                    <a:pt x="190" y="1"/>
                    <a:pt x="0" y="191"/>
                    <a:pt x="0" y="412"/>
                  </a:cubicBezTo>
                  <a:cubicBezTo>
                    <a:pt x="0" y="634"/>
                    <a:pt x="190" y="824"/>
                    <a:pt x="428" y="824"/>
                  </a:cubicBezTo>
                  <a:cubicBezTo>
                    <a:pt x="650" y="824"/>
                    <a:pt x="840" y="634"/>
                    <a:pt x="840" y="412"/>
                  </a:cubicBezTo>
                  <a:cubicBezTo>
                    <a:pt x="840" y="191"/>
                    <a:pt x="650" y="1"/>
                    <a:pt x="42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5" name="Google Shape;1755;p31"/>
            <p:cNvSpPr/>
            <p:nvPr/>
          </p:nvSpPr>
          <p:spPr>
            <a:xfrm>
              <a:off x="1075825" y="2971525"/>
              <a:ext cx="5800" cy="3700"/>
            </a:xfrm>
            <a:custGeom>
              <a:avLst/>
              <a:gdLst/>
              <a:ahLst/>
              <a:cxnLst/>
              <a:rect l="l" t="t" r="r" b="b"/>
              <a:pathLst>
                <a:path w="232" h="148" extrusionOk="0">
                  <a:moveTo>
                    <a:pt x="121" y="1"/>
                  </a:moveTo>
                  <a:cubicBezTo>
                    <a:pt x="0" y="1"/>
                    <a:pt x="128" y="148"/>
                    <a:pt x="195" y="148"/>
                  </a:cubicBezTo>
                  <a:cubicBezTo>
                    <a:pt x="216" y="148"/>
                    <a:pt x="232" y="133"/>
                    <a:pt x="232" y="96"/>
                  </a:cubicBezTo>
                  <a:cubicBezTo>
                    <a:pt x="232" y="48"/>
                    <a:pt x="184" y="1"/>
                    <a:pt x="12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6" name="Google Shape;1756;p31"/>
            <p:cNvSpPr/>
            <p:nvPr/>
          </p:nvSpPr>
          <p:spPr>
            <a:xfrm>
              <a:off x="1027775" y="3407325"/>
              <a:ext cx="26150" cy="22375"/>
            </a:xfrm>
            <a:custGeom>
              <a:avLst/>
              <a:gdLst/>
              <a:ahLst/>
              <a:cxnLst/>
              <a:rect l="l" t="t" r="r" b="b"/>
              <a:pathLst>
                <a:path w="1046" h="895" extrusionOk="0">
                  <a:moveTo>
                    <a:pt x="628" y="1"/>
                  </a:moveTo>
                  <a:cubicBezTo>
                    <a:pt x="619" y="1"/>
                    <a:pt x="611" y="1"/>
                    <a:pt x="602" y="1"/>
                  </a:cubicBezTo>
                  <a:cubicBezTo>
                    <a:pt x="190" y="1"/>
                    <a:pt x="0" y="476"/>
                    <a:pt x="285" y="761"/>
                  </a:cubicBezTo>
                  <a:cubicBezTo>
                    <a:pt x="372" y="853"/>
                    <a:pt x="482" y="894"/>
                    <a:pt x="591" y="894"/>
                  </a:cubicBezTo>
                  <a:cubicBezTo>
                    <a:pt x="820" y="894"/>
                    <a:pt x="1045" y="713"/>
                    <a:pt x="1045" y="445"/>
                  </a:cubicBezTo>
                  <a:cubicBezTo>
                    <a:pt x="1045" y="201"/>
                    <a:pt x="854" y="1"/>
                    <a:pt x="62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7" name="Google Shape;1757;p31"/>
            <p:cNvSpPr/>
            <p:nvPr/>
          </p:nvSpPr>
          <p:spPr>
            <a:xfrm>
              <a:off x="1217375" y="3764000"/>
              <a:ext cx="24575" cy="21000"/>
            </a:xfrm>
            <a:custGeom>
              <a:avLst/>
              <a:gdLst/>
              <a:ahLst/>
              <a:cxnLst/>
              <a:rect l="l" t="t" r="r" b="b"/>
              <a:pathLst>
                <a:path w="983" h="840" extrusionOk="0">
                  <a:moveTo>
                    <a:pt x="571" y="1"/>
                  </a:moveTo>
                  <a:cubicBezTo>
                    <a:pt x="191" y="1"/>
                    <a:pt x="1" y="460"/>
                    <a:pt x="270" y="713"/>
                  </a:cubicBezTo>
                  <a:cubicBezTo>
                    <a:pt x="352" y="801"/>
                    <a:pt x="457" y="840"/>
                    <a:pt x="560" y="840"/>
                  </a:cubicBezTo>
                  <a:cubicBezTo>
                    <a:pt x="774" y="840"/>
                    <a:pt x="982" y="673"/>
                    <a:pt x="982" y="428"/>
                  </a:cubicBezTo>
                  <a:cubicBezTo>
                    <a:pt x="982" y="191"/>
                    <a:pt x="792" y="1"/>
                    <a:pt x="57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8" name="Google Shape;1758;p31"/>
            <p:cNvSpPr/>
            <p:nvPr/>
          </p:nvSpPr>
          <p:spPr>
            <a:xfrm>
              <a:off x="1739925" y="3572425"/>
              <a:ext cx="7100" cy="4850"/>
            </a:xfrm>
            <a:custGeom>
              <a:avLst/>
              <a:gdLst/>
              <a:ahLst/>
              <a:cxnLst/>
              <a:rect l="l" t="t" r="r" b="b"/>
              <a:pathLst>
                <a:path w="284" h="194" extrusionOk="0">
                  <a:moveTo>
                    <a:pt x="157" y="0"/>
                  </a:moveTo>
                  <a:cubicBezTo>
                    <a:pt x="0" y="0"/>
                    <a:pt x="157" y="194"/>
                    <a:pt x="240" y="194"/>
                  </a:cubicBezTo>
                  <a:cubicBezTo>
                    <a:pt x="265" y="194"/>
                    <a:pt x="284" y="175"/>
                    <a:pt x="284" y="127"/>
                  </a:cubicBezTo>
                  <a:cubicBezTo>
                    <a:pt x="284" y="63"/>
                    <a:pt x="221" y="0"/>
                    <a:pt x="157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9" name="Google Shape;1759;p31"/>
            <p:cNvSpPr/>
            <p:nvPr/>
          </p:nvSpPr>
          <p:spPr>
            <a:xfrm>
              <a:off x="929800" y="2716300"/>
              <a:ext cx="7550" cy="5675"/>
            </a:xfrm>
            <a:custGeom>
              <a:avLst/>
              <a:gdLst/>
              <a:ahLst/>
              <a:cxnLst/>
              <a:rect l="l" t="t" r="r" b="b"/>
              <a:pathLst>
                <a:path w="302" h="227" extrusionOk="0">
                  <a:moveTo>
                    <a:pt x="151" y="1"/>
                  </a:moveTo>
                  <a:cubicBezTo>
                    <a:pt x="76" y="1"/>
                    <a:pt x="0" y="37"/>
                    <a:pt x="8" y="108"/>
                  </a:cubicBezTo>
                  <a:cubicBezTo>
                    <a:pt x="0" y="187"/>
                    <a:pt x="76" y="227"/>
                    <a:pt x="151" y="227"/>
                  </a:cubicBezTo>
                  <a:cubicBezTo>
                    <a:pt x="226" y="227"/>
                    <a:pt x="301" y="187"/>
                    <a:pt x="293" y="108"/>
                  </a:cubicBezTo>
                  <a:cubicBezTo>
                    <a:pt x="301" y="37"/>
                    <a:pt x="226" y="1"/>
                    <a:pt x="15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0" name="Google Shape;1760;p31"/>
            <p:cNvSpPr/>
            <p:nvPr/>
          </p:nvSpPr>
          <p:spPr>
            <a:xfrm>
              <a:off x="1115250" y="3419225"/>
              <a:ext cx="17450" cy="14700"/>
            </a:xfrm>
            <a:custGeom>
              <a:avLst/>
              <a:gdLst/>
              <a:ahLst/>
              <a:cxnLst/>
              <a:rect l="l" t="t" r="r" b="b"/>
              <a:pathLst>
                <a:path w="698" h="588" extrusionOk="0">
                  <a:moveTo>
                    <a:pt x="396" y="0"/>
                  </a:moveTo>
                  <a:cubicBezTo>
                    <a:pt x="143" y="0"/>
                    <a:pt x="0" y="317"/>
                    <a:pt x="190" y="507"/>
                  </a:cubicBezTo>
                  <a:cubicBezTo>
                    <a:pt x="250" y="562"/>
                    <a:pt x="323" y="587"/>
                    <a:pt x="394" y="587"/>
                  </a:cubicBezTo>
                  <a:cubicBezTo>
                    <a:pt x="549" y="587"/>
                    <a:pt x="697" y="470"/>
                    <a:pt x="697" y="285"/>
                  </a:cubicBezTo>
                  <a:cubicBezTo>
                    <a:pt x="697" y="127"/>
                    <a:pt x="570" y="0"/>
                    <a:pt x="39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1" name="Google Shape;1761;p31"/>
            <p:cNvSpPr/>
            <p:nvPr/>
          </p:nvSpPr>
          <p:spPr>
            <a:xfrm>
              <a:off x="1576400" y="3319475"/>
              <a:ext cx="6350" cy="5575"/>
            </a:xfrm>
            <a:custGeom>
              <a:avLst/>
              <a:gdLst/>
              <a:ahLst/>
              <a:cxnLst/>
              <a:rect l="l" t="t" r="r" b="b"/>
              <a:pathLst>
                <a:path w="254" h="223" extrusionOk="0">
                  <a:moveTo>
                    <a:pt x="143" y="0"/>
                  </a:moveTo>
                  <a:cubicBezTo>
                    <a:pt x="1" y="0"/>
                    <a:pt x="1" y="222"/>
                    <a:pt x="143" y="222"/>
                  </a:cubicBezTo>
                  <a:cubicBezTo>
                    <a:pt x="207" y="222"/>
                    <a:pt x="254" y="159"/>
                    <a:pt x="254" y="111"/>
                  </a:cubicBezTo>
                  <a:cubicBezTo>
                    <a:pt x="254" y="48"/>
                    <a:pt x="207" y="0"/>
                    <a:pt x="143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2" name="Google Shape;1762;p31"/>
            <p:cNvSpPr/>
            <p:nvPr/>
          </p:nvSpPr>
          <p:spPr>
            <a:xfrm>
              <a:off x="1098225" y="3382800"/>
              <a:ext cx="16650" cy="16650"/>
            </a:xfrm>
            <a:custGeom>
              <a:avLst/>
              <a:gdLst/>
              <a:ahLst/>
              <a:cxnLst/>
              <a:rect l="l" t="t" r="r" b="b"/>
              <a:pathLst>
                <a:path w="666" h="666" extrusionOk="0">
                  <a:moveTo>
                    <a:pt x="333" y="1"/>
                  </a:moveTo>
                  <a:cubicBezTo>
                    <a:pt x="143" y="1"/>
                    <a:pt x="1" y="159"/>
                    <a:pt x="1" y="333"/>
                  </a:cubicBezTo>
                  <a:cubicBezTo>
                    <a:pt x="1" y="523"/>
                    <a:pt x="143" y="666"/>
                    <a:pt x="333" y="666"/>
                  </a:cubicBezTo>
                  <a:cubicBezTo>
                    <a:pt x="507" y="666"/>
                    <a:pt x="666" y="523"/>
                    <a:pt x="666" y="333"/>
                  </a:cubicBezTo>
                  <a:cubicBezTo>
                    <a:pt x="666" y="159"/>
                    <a:pt x="507" y="1"/>
                    <a:pt x="33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3" name="Google Shape;1763;p31"/>
            <p:cNvSpPr/>
            <p:nvPr/>
          </p:nvSpPr>
          <p:spPr>
            <a:xfrm>
              <a:off x="1106925" y="3460400"/>
              <a:ext cx="10325" cy="8450"/>
            </a:xfrm>
            <a:custGeom>
              <a:avLst/>
              <a:gdLst/>
              <a:ahLst/>
              <a:cxnLst/>
              <a:rect l="l" t="t" r="r" b="b"/>
              <a:pathLst>
                <a:path w="413" h="338" extrusionOk="0">
                  <a:moveTo>
                    <a:pt x="238" y="0"/>
                  </a:moveTo>
                  <a:cubicBezTo>
                    <a:pt x="80" y="0"/>
                    <a:pt x="1" y="190"/>
                    <a:pt x="112" y="285"/>
                  </a:cubicBezTo>
                  <a:cubicBezTo>
                    <a:pt x="148" y="321"/>
                    <a:pt x="193" y="337"/>
                    <a:pt x="237" y="337"/>
                  </a:cubicBezTo>
                  <a:cubicBezTo>
                    <a:pt x="327" y="337"/>
                    <a:pt x="413" y="270"/>
                    <a:pt x="413" y="174"/>
                  </a:cubicBezTo>
                  <a:cubicBezTo>
                    <a:pt x="413" y="79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4" name="Google Shape;1764;p31"/>
            <p:cNvSpPr/>
            <p:nvPr/>
          </p:nvSpPr>
          <p:spPr>
            <a:xfrm>
              <a:off x="1524550" y="3663050"/>
              <a:ext cx="9925" cy="8475"/>
            </a:xfrm>
            <a:custGeom>
              <a:avLst/>
              <a:gdLst/>
              <a:ahLst/>
              <a:cxnLst/>
              <a:rect l="l" t="t" r="r" b="b"/>
              <a:pathLst>
                <a:path w="397" h="339" extrusionOk="0">
                  <a:moveTo>
                    <a:pt x="222" y="1"/>
                  </a:moveTo>
                  <a:cubicBezTo>
                    <a:pt x="64" y="1"/>
                    <a:pt x="0" y="191"/>
                    <a:pt x="95" y="286"/>
                  </a:cubicBezTo>
                  <a:cubicBezTo>
                    <a:pt x="132" y="322"/>
                    <a:pt x="177" y="338"/>
                    <a:pt x="220" y="338"/>
                  </a:cubicBezTo>
                  <a:cubicBezTo>
                    <a:pt x="310" y="338"/>
                    <a:pt x="396" y="271"/>
                    <a:pt x="396" y="175"/>
                  </a:cubicBezTo>
                  <a:cubicBezTo>
                    <a:pt x="396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5" name="Google Shape;1765;p31"/>
            <p:cNvSpPr/>
            <p:nvPr/>
          </p:nvSpPr>
          <p:spPr>
            <a:xfrm>
              <a:off x="1876850" y="3563025"/>
              <a:ext cx="5575" cy="5350"/>
            </a:xfrm>
            <a:custGeom>
              <a:avLst/>
              <a:gdLst/>
              <a:ahLst/>
              <a:cxnLst/>
              <a:rect l="l" t="t" r="r" b="b"/>
              <a:pathLst>
                <a:path w="223" h="214" extrusionOk="0">
                  <a:moveTo>
                    <a:pt x="111" y="0"/>
                  </a:moveTo>
                  <a:cubicBezTo>
                    <a:pt x="56" y="0"/>
                    <a:pt x="0" y="36"/>
                    <a:pt x="0" y="107"/>
                  </a:cubicBezTo>
                  <a:cubicBezTo>
                    <a:pt x="0" y="178"/>
                    <a:pt x="56" y="214"/>
                    <a:pt x="111" y="214"/>
                  </a:cubicBezTo>
                  <a:cubicBezTo>
                    <a:pt x="167" y="214"/>
                    <a:pt x="222" y="178"/>
                    <a:pt x="222" y="107"/>
                  </a:cubicBezTo>
                  <a:cubicBezTo>
                    <a:pt x="222" y="36"/>
                    <a:pt x="167" y="0"/>
                    <a:pt x="111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6" name="Google Shape;1766;p31"/>
            <p:cNvSpPr/>
            <p:nvPr/>
          </p:nvSpPr>
          <p:spPr>
            <a:xfrm>
              <a:off x="1551850" y="3825350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6" y="1"/>
                  </a:moveTo>
                  <a:cubicBezTo>
                    <a:pt x="48" y="1"/>
                    <a:pt x="1" y="32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43" y="191"/>
                    <a:pt x="191" y="143"/>
                    <a:pt x="191" y="96"/>
                  </a:cubicBezTo>
                  <a:cubicBezTo>
                    <a:pt x="191" y="32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7" name="Google Shape;1767;p31"/>
            <p:cNvSpPr/>
            <p:nvPr/>
          </p:nvSpPr>
          <p:spPr>
            <a:xfrm>
              <a:off x="1779075" y="3266825"/>
              <a:ext cx="12700" cy="11150"/>
            </a:xfrm>
            <a:custGeom>
              <a:avLst/>
              <a:gdLst/>
              <a:ahLst/>
              <a:cxnLst/>
              <a:rect l="l" t="t" r="r" b="b"/>
              <a:pathLst>
                <a:path w="508" h="446" extrusionOk="0">
                  <a:moveTo>
                    <a:pt x="286" y="1"/>
                  </a:moveTo>
                  <a:cubicBezTo>
                    <a:pt x="96" y="1"/>
                    <a:pt x="1" y="238"/>
                    <a:pt x="143" y="381"/>
                  </a:cubicBezTo>
                  <a:cubicBezTo>
                    <a:pt x="183" y="425"/>
                    <a:pt x="234" y="445"/>
                    <a:pt x="285" y="445"/>
                  </a:cubicBezTo>
                  <a:cubicBezTo>
                    <a:pt x="396" y="445"/>
                    <a:pt x="507" y="352"/>
                    <a:pt x="507" y="222"/>
                  </a:cubicBezTo>
                  <a:cubicBezTo>
                    <a:pt x="507" y="96"/>
                    <a:pt x="412" y="1"/>
                    <a:pt x="28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8" name="Google Shape;1768;p31"/>
            <p:cNvSpPr/>
            <p:nvPr/>
          </p:nvSpPr>
          <p:spPr>
            <a:xfrm>
              <a:off x="915100" y="2999975"/>
              <a:ext cx="5425" cy="5300"/>
            </a:xfrm>
            <a:custGeom>
              <a:avLst/>
              <a:gdLst/>
              <a:ahLst/>
              <a:cxnLst/>
              <a:rect l="l" t="t" r="r" b="b"/>
              <a:pathLst>
                <a:path w="217" h="212" extrusionOk="0">
                  <a:moveTo>
                    <a:pt x="88" y="0"/>
                  </a:moveTo>
                  <a:cubicBezTo>
                    <a:pt x="0" y="0"/>
                    <a:pt x="0" y="211"/>
                    <a:pt x="88" y="211"/>
                  </a:cubicBezTo>
                  <a:cubicBezTo>
                    <a:pt x="93" y="211"/>
                    <a:pt x="99" y="210"/>
                    <a:pt x="105" y="209"/>
                  </a:cubicBezTo>
                  <a:cubicBezTo>
                    <a:pt x="169" y="209"/>
                    <a:pt x="216" y="161"/>
                    <a:pt x="216" y="98"/>
                  </a:cubicBezTo>
                  <a:cubicBezTo>
                    <a:pt x="216" y="50"/>
                    <a:pt x="169" y="3"/>
                    <a:pt x="105" y="3"/>
                  </a:cubicBezTo>
                  <a:cubicBezTo>
                    <a:pt x="99" y="1"/>
                    <a:pt x="93" y="0"/>
                    <a:pt x="8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9" name="Google Shape;1769;p31"/>
            <p:cNvSpPr/>
            <p:nvPr/>
          </p:nvSpPr>
          <p:spPr>
            <a:xfrm>
              <a:off x="447850" y="3161525"/>
              <a:ext cx="8750" cy="8350"/>
            </a:xfrm>
            <a:custGeom>
              <a:avLst/>
              <a:gdLst/>
              <a:ahLst/>
              <a:cxnLst/>
              <a:rect l="l" t="t" r="r" b="b"/>
              <a:pathLst>
                <a:path w="350" h="334" extrusionOk="0">
                  <a:moveTo>
                    <a:pt x="175" y="1"/>
                  </a:moveTo>
                  <a:cubicBezTo>
                    <a:pt x="80" y="1"/>
                    <a:pt x="1" y="64"/>
                    <a:pt x="1" y="159"/>
                  </a:cubicBezTo>
                  <a:cubicBezTo>
                    <a:pt x="1" y="254"/>
                    <a:pt x="80" y="333"/>
                    <a:pt x="175" y="333"/>
                  </a:cubicBezTo>
                  <a:cubicBezTo>
                    <a:pt x="270" y="333"/>
                    <a:pt x="349" y="254"/>
                    <a:pt x="349" y="159"/>
                  </a:cubicBezTo>
                  <a:cubicBezTo>
                    <a:pt x="349" y="64"/>
                    <a:pt x="270" y="1"/>
                    <a:pt x="17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0" name="Google Shape;1770;p31"/>
            <p:cNvSpPr/>
            <p:nvPr/>
          </p:nvSpPr>
          <p:spPr>
            <a:xfrm>
              <a:off x="1116425" y="3701850"/>
              <a:ext cx="14675" cy="14275"/>
            </a:xfrm>
            <a:custGeom>
              <a:avLst/>
              <a:gdLst/>
              <a:ahLst/>
              <a:cxnLst/>
              <a:rect l="l" t="t" r="r" b="b"/>
              <a:pathLst>
                <a:path w="587" h="571" extrusionOk="0">
                  <a:moveTo>
                    <a:pt x="286" y="1"/>
                  </a:moveTo>
                  <a:cubicBezTo>
                    <a:pt x="128" y="1"/>
                    <a:pt x="1" y="127"/>
                    <a:pt x="1" y="286"/>
                  </a:cubicBezTo>
                  <a:cubicBezTo>
                    <a:pt x="1" y="444"/>
                    <a:pt x="128" y="571"/>
                    <a:pt x="286" y="571"/>
                  </a:cubicBezTo>
                  <a:cubicBezTo>
                    <a:pt x="460" y="571"/>
                    <a:pt x="587" y="444"/>
                    <a:pt x="587" y="286"/>
                  </a:cubicBezTo>
                  <a:cubicBezTo>
                    <a:pt x="587" y="127"/>
                    <a:pt x="460" y="1"/>
                    <a:pt x="286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1" name="Google Shape;1771;p31"/>
            <p:cNvSpPr/>
            <p:nvPr/>
          </p:nvSpPr>
          <p:spPr>
            <a:xfrm>
              <a:off x="965625" y="3931825"/>
              <a:ext cx="8325" cy="7250"/>
            </a:xfrm>
            <a:custGeom>
              <a:avLst/>
              <a:gdLst/>
              <a:ahLst/>
              <a:cxnLst/>
              <a:rect l="l" t="t" r="r" b="b"/>
              <a:pathLst>
                <a:path w="333" h="290" extrusionOk="0">
                  <a:moveTo>
                    <a:pt x="190" y="1"/>
                  </a:moveTo>
                  <a:cubicBezTo>
                    <a:pt x="64" y="1"/>
                    <a:pt x="0" y="159"/>
                    <a:pt x="80" y="254"/>
                  </a:cubicBezTo>
                  <a:cubicBezTo>
                    <a:pt x="108" y="278"/>
                    <a:pt x="143" y="289"/>
                    <a:pt x="177" y="289"/>
                  </a:cubicBezTo>
                  <a:cubicBezTo>
                    <a:pt x="256" y="289"/>
                    <a:pt x="333" y="232"/>
                    <a:pt x="333" y="143"/>
                  </a:cubicBezTo>
                  <a:cubicBezTo>
                    <a:pt x="333" y="64"/>
                    <a:pt x="270" y="1"/>
                    <a:pt x="19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2" name="Google Shape;1772;p31"/>
            <p:cNvSpPr/>
            <p:nvPr/>
          </p:nvSpPr>
          <p:spPr>
            <a:xfrm>
              <a:off x="1485750" y="3351925"/>
              <a:ext cx="10325" cy="9125"/>
            </a:xfrm>
            <a:custGeom>
              <a:avLst/>
              <a:gdLst/>
              <a:ahLst/>
              <a:cxnLst/>
              <a:rect l="l" t="t" r="r" b="b"/>
              <a:pathLst>
                <a:path w="413" h="365" extrusionOk="0">
                  <a:moveTo>
                    <a:pt x="238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50" y="345"/>
                    <a:pt x="197" y="364"/>
                    <a:pt x="243" y="364"/>
                  </a:cubicBezTo>
                  <a:cubicBezTo>
                    <a:pt x="331" y="364"/>
                    <a:pt x="412" y="295"/>
                    <a:pt x="412" y="191"/>
                  </a:cubicBezTo>
                  <a:cubicBezTo>
                    <a:pt x="412" y="80"/>
                    <a:pt x="333" y="1"/>
                    <a:pt x="23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3" name="Google Shape;1773;p31"/>
            <p:cNvSpPr/>
            <p:nvPr/>
          </p:nvSpPr>
          <p:spPr>
            <a:xfrm>
              <a:off x="1791750" y="3140550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5" y="1"/>
                  </a:moveTo>
                  <a:cubicBezTo>
                    <a:pt x="32" y="1"/>
                    <a:pt x="0" y="32"/>
                    <a:pt x="0" y="96"/>
                  </a:cubicBezTo>
                  <a:cubicBezTo>
                    <a:pt x="0" y="143"/>
                    <a:pt x="32" y="191"/>
                    <a:pt x="95" y="191"/>
                  </a:cubicBezTo>
                  <a:cubicBezTo>
                    <a:pt x="143" y="191"/>
                    <a:pt x="190" y="143"/>
                    <a:pt x="190" y="96"/>
                  </a:cubicBezTo>
                  <a:cubicBezTo>
                    <a:pt x="190" y="32"/>
                    <a:pt x="143" y="1"/>
                    <a:pt x="9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4" name="Google Shape;1774;p31"/>
            <p:cNvSpPr/>
            <p:nvPr/>
          </p:nvSpPr>
          <p:spPr>
            <a:xfrm>
              <a:off x="909400" y="3667025"/>
              <a:ext cx="16650" cy="16650"/>
            </a:xfrm>
            <a:custGeom>
              <a:avLst/>
              <a:gdLst/>
              <a:ahLst/>
              <a:cxnLst/>
              <a:rect l="l" t="t" r="r" b="b"/>
              <a:pathLst>
                <a:path w="666" h="666" extrusionOk="0">
                  <a:moveTo>
                    <a:pt x="333" y="0"/>
                  </a:moveTo>
                  <a:cubicBezTo>
                    <a:pt x="159" y="0"/>
                    <a:pt x="1" y="159"/>
                    <a:pt x="1" y="333"/>
                  </a:cubicBezTo>
                  <a:cubicBezTo>
                    <a:pt x="1" y="523"/>
                    <a:pt x="159" y="665"/>
                    <a:pt x="333" y="665"/>
                  </a:cubicBezTo>
                  <a:cubicBezTo>
                    <a:pt x="523" y="665"/>
                    <a:pt x="666" y="523"/>
                    <a:pt x="666" y="333"/>
                  </a:cubicBezTo>
                  <a:cubicBezTo>
                    <a:pt x="666" y="159"/>
                    <a:pt x="523" y="0"/>
                    <a:pt x="333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5" name="Google Shape;1775;p31"/>
            <p:cNvSpPr/>
            <p:nvPr/>
          </p:nvSpPr>
          <p:spPr>
            <a:xfrm>
              <a:off x="1021825" y="3576375"/>
              <a:ext cx="11125" cy="11100"/>
            </a:xfrm>
            <a:custGeom>
              <a:avLst/>
              <a:gdLst/>
              <a:ahLst/>
              <a:cxnLst/>
              <a:rect l="l" t="t" r="r" b="b"/>
              <a:pathLst>
                <a:path w="445" h="444" extrusionOk="0">
                  <a:moveTo>
                    <a:pt x="222" y="0"/>
                  </a:moveTo>
                  <a:cubicBezTo>
                    <a:pt x="96" y="0"/>
                    <a:pt x="1" y="95"/>
                    <a:pt x="1" y="222"/>
                  </a:cubicBezTo>
                  <a:cubicBezTo>
                    <a:pt x="1" y="349"/>
                    <a:pt x="96" y="444"/>
                    <a:pt x="222" y="444"/>
                  </a:cubicBezTo>
                  <a:cubicBezTo>
                    <a:pt x="349" y="444"/>
                    <a:pt x="444" y="349"/>
                    <a:pt x="444" y="222"/>
                  </a:cubicBezTo>
                  <a:cubicBezTo>
                    <a:pt x="444" y="95"/>
                    <a:pt x="349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6" name="Google Shape;1776;p31"/>
            <p:cNvSpPr/>
            <p:nvPr/>
          </p:nvSpPr>
          <p:spPr>
            <a:xfrm>
              <a:off x="1699500" y="3186075"/>
              <a:ext cx="13100" cy="11150"/>
            </a:xfrm>
            <a:custGeom>
              <a:avLst/>
              <a:gdLst/>
              <a:ahLst/>
              <a:cxnLst/>
              <a:rect l="l" t="t" r="r" b="b"/>
              <a:pathLst>
                <a:path w="524" h="446" extrusionOk="0">
                  <a:moveTo>
                    <a:pt x="302" y="0"/>
                  </a:moveTo>
                  <a:cubicBezTo>
                    <a:pt x="112" y="0"/>
                    <a:pt x="1" y="238"/>
                    <a:pt x="143" y="380"/>
                  </a:cubicBezTo>
                  <a:cubicBezTo>
                    <a:pt x="188" y="425"/>
                    <a:pt x="243" y="445"/>
                    <a:pt x="296" y="445"/>
                  </a:cubicBezTo>
                  <a:cubicBezTo>
                    <a:pt x="412" y="445"/>
                    <a:pt x="523" y="352"/>
                    <a:pt x="523" y="222"/>
                  </a:cubicBezTo>
                  <a:cubicBezTo>
                    <a:pt x="523" y="95"/>
                    <a:pt x="428" y="0"/>
                    <a:pt x="30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7" name="Google Shape;1777;p31"/>
            <p:cNvSpPr/>
            <p:nvPr/>
          </p:nvSpPr>
          <p:spPr>
            <a:xfrm>
              <a:off x="1718500" y="3493650"/>
              <a:ext cx="15075" cy="12950"/>
            </a:xfrm>
            <a:custGeom>
              <a:avLst/>
              <a:gdLst/>
              <a:ahLst/>
              <a:cxnLst/>
              <a:rect l="l" t="t" r="r" b="b"/>
              <a:pathLst>
                <a:path w="603" h="518" extrusionOk="0">
                  <a:moveTo>
                    <a:pt x="349" y="0"/>
                  </a:moveTo>
                  <a:cubicBezTo>
                    <a:pt x="112" y="0"/>
                    <a:pt x="1" y="269"/>
                    <a:pt x="159" y="444"/>
                  </a:cubicBezTo>
                  <a:cubicBezTo>
                    <a:pt x="210" y="494"/>
                    <a:pt x="274" y="517"/>
                    <a:pt x="338" y="517"/>
                  </a:cubicBezTo>
                  <a:cubicBezTo>
                    <a:pt x="471" y="517"/>
                    <a:pt x="603" y="415"/>
                    <a:pt x="603" y="254"/>
                  </a:cubicBezTo>
                  <a:cubicBezTo>
                    <a:pt x="603" y="111"/>
                    <a:pt x="492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8" name="Google Shape;1778;p31"/>
            <p:cNvSpPr/>
            <p:nvPr/>
          </p:nvSpPr>
          <p:spPr>
            <a:xfrm>
              <a:off x="1009950" y="3923925"/>
              <a:ext cx="7150" cy="6750"/>
            </a:xfrm>
            <a:custGeom>
              <a:avLst/>
              <a:gdLst/>
              <a:ahLst/>
              <a:cxnLst/>
              <a:rect l="l" t="t" r="r" b="b"/>
              <a:pathLst>
                <a:path w="286" h="270" extrusionOk="0">
                  <a:moveTo>
                    <a:pt x="143" y="0"/>
                  </a:moveTo>
                  <a:cubicBezTo>
                    <a:pt x="64" y="0"/>
                    <a:pt x="1" y="64"/>
                    <a:pt x="1" y="127"/>
                  </a:cubicBezTo>
                  <a:cubicBezTo>
                    <a:pt x="1" y="206"/>
                    <a:pt x="64" y="269"/>
                    <a:pt x="143" y="269"/>
                  </a:cubicBezTo>
                  <a:cubicBezTo>
                    <a:pt x="222" y="269"/>
                    <a:pt x="286" y="206"/>
                    <a:pt x="286" y="127"/>
                  </a:cubicBezTo>
                  <a:cubicBezTo>
                    <a:pt x="286" y="48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9" name="Google Shape;1779;p31"/>
            <p:cNvSpPr/>
            <p:nvPr/>
          </p:nvSpPr>
          <p:spPr>
            <a:xfrm>
              <a:off x="534750" y="3638125"/>
              <a:ext cx="5950" cy="4775"/>
            </a:xfrm>
            <a:custGeom>
              <a:avLst/>
              <a:gdLst/>
              <a:ahLst/>
              <a:cxnLst/>
              <a:rect l="l" t="t" r="r" b="b"/>
              <a:pathLst>
                <a:path w="238" h="191" extrusionOk="0">
                  <a:moveTo>
                    <a:pt x="119" y="0"/>
                  </a:moveTo>
                  <a:cubicBezTo>
                    <a:pt x="60" y="0"/>
                    <a:pt x="0" y="32"/>
                    <a:pt x="8" y="95"/>
                  </a:cubicBezTo>
                  <a:cubicBezTo>
                    <a:pt x="16" y="159"/>
                    <a:pt x="68" y="190"/>
                    <a:pt x="119" y="190"/>
                  </a:cubicBezTo>
                  <a:cubicBezTo>
                    <a:pt x="171" y="190"/>
                    <a:pt x="222" y="159"/>
                    <a:pt x="230" y="95"/>
                  </a:cubicBezTo>
                  <a:cubicBezTo>
                    <a:pt x="238" y="32"/>
                    <a:pt x="179" y="0"/>
                    <a:pt x="11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0" name="Google Shape;1780;p31"/>
            <p:cNvSpPr/>
            <p:nvPr/>
          </p:nvSpPr>
          <p:spPr>
            <a:xfrm>
              <a:off x="746325" y="2908600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80" y="0"/>
                  </a:moveTo>
                  <a:cubicBezTo>
                    <a:pt x="48" y="0"/>
                    <a:pt x="0" y="32"/>
                    <a:pt x="0" y="79"/>
                  </a:cubicBezTo>
                  <a:cubicBezTo>
                    <a:pt x="0" y="111"/>
                    <a:pt x="48" y="158"/>
                    <a:pt x="80" y="158"/>
                  </a:cubicBezTo>
                  <a:cubicBezTo>
                    <a:pt x="127" y="158"/>
                    <a:pt x="159" y="111"/>
                    <a:pt x="159" y="79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1" name="Google Shape;1781;p31"/>
            <p:cNvSpPr/>
            <p:nvPr/>
          </p:nvSpPr>
          <p:spPr>
            <a:xfrm>
              <a:off x="683000" y="3709375"/>
              <a:ext cx="8725" cy="7225"/>
            </a:xfrm>
            <a:custGeom>
              <a:avLst/>
              <a:gdLst/>
              <a:ahLst/>
              <a:cxnLst/>
              <a:rect l="l" t="t" r="r" b="b"/>
              <a:pathLst>
                <a:path w="349" h="289" extrusionOk="0">
                  <a:moveTo>
                    <a:pt x="190" y="0"/>
                  </a:moveTo>
                  <a:cubicBezTo>
                    <a:pt x="63" y="0"/>
                    <a:pt x="0" y="159"/>
                    <a:pt x="95" y="254"/>
                  </a:cubicBezTo>
                  <a:cubicBezTo>
                    <a:pt x="124" y="278"/>
                    <a:pt x="159" y="289"/>
                    <a:pt x="193" y="289"/>
                  </a:cubicBezTo>
                  <a:cubicBezTo>
                    <a:pt x="272" y="289"/>
                    <a:pt x="348" y="231"/>
                    <a:pt x="348" y="143"/>
                  </a:cubicBezTo>
                  <a:cubicBezTo>
                    <a:pt x="348" y="64"/>
                    <a:pt x="269" y="0"/>
                    <a:pt x="1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2" name="Google Shape;1782;p31"/>
            <p:cNvSpPr/>
            <p:nvPr/>
          </p:nvSpPr>
          <p:spPr>
            <a:xfrm>
              <a:off x="954525" y="281082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49" y="0"/>
                  </a:moveTo>
                  <a:cubicBezTo>
                    <a:pt x="112" y="0"/>
                    <a:pt x="1" y="269"/>
                    <a:pt x="159" y="428"/>
                  </a:cubicBezTo>
                  <a:cubicBezTo>
                    <a:pt x="211" y="479"/>
                    <a:pt x="274" y="502"/>
                    <a:pt x="336" y="502"/>
                  </a:cubicBezTo>
                  <a:cubicBezTo>
                    <a:pt x="464" y="502"/>
                    <a:pt x="587" y="403"/>
                    <a:pt x="587" y="254"/>
                  </a:cubicBezTo>
                  <a:cubicBezTo>
                    <a:pt x="587" y="111"/>
                    <a:pt x="476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3" name="Google Shape;1783;p31"/>
            <p:cNvSpPr/>
            <p:nvPr/>
          </p:nvSpPr>
          <p:spPr>
            <a:xfrm>
              <a:off x="1781850" y="3493175"/>
              <a:ext cx="8325" cy="6775"/>
            </a:xfrm>
            <a:custGeom>
              <a:avLst/>
              <a:gdLst/>
              <a:ahLst/>
              <a:cxnLst/>
              <a:rect l="l" t="t" r="r" b="b"/>
              <a:pathLst>
                <a:path w="333" h="271" extrusionOk="0">
                  <a:moveTo>
                    <a:pt x="215" y="1"/>
                  </a:moveTo>
                  <a:cubicBezTo>
                    <a:pt x="207" y="1"/>
                    <a:pt x="199" y="2"/>
                    <a:pt x="190" y="3"/>
                  </a:cubicBezTo>
                  <a:cubicBezTo>
                    <a:pt x="64" y="3"/>
                    <a:pt x="0" y="146"/>
                    <a:pt x="95" y="225"/>
                  </a:cubicBezTo>
                  <a:cubicBezTo>
                    <a:pt x="122" y="257"/>
                    <a:pt x="157" y="271"/>
                    <a:pt x="192" y="271"/>
                  </a:cubicBezTo>
                  <a:cubicBezTo>
                    <a:pt x="262" y="271"/>
                    <a:pt x="333" y="214"/>
                    <a:pt x="333" y="130"/>
                  </a:cubicBezTo>
                  <a:cubicBezTo>
                    <a:pt x="333" y="59"/>
                    <a:pt x="282" y="1"/>
                    <a:pt x="215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4" name="Google Shape;1784;p31"/>
            <p:cNvSpPr/>
            <p:nvPr/>
          </p:nvSpPr>
          <p:spPr>
            <a:xfrm>
              <a:off x="1313950" y="3064550"/>
              <a:ext cx="5975" cy="5075"/>
            </a:xfrm>
            <a:custGeom>
              <a:avLst/>
              <a:gdLst/>
              <a:ahLst/>
              <a:cxnLst/>
              <a:rect l="l" t="t" r="r" b="b"/>
              <a:pathLst>
                <a:path w="239" h="203" extrusionOk="0">
                  <a:moveTo>
                    <a:pt x="120" y="1"/>
                  </a:moveTo>
                  <a:cubicBezTo>
                    <a:pt x="64" y="1"/>
                    <a:pt x="9" y="32"/>
                    <a:pt x="1" y="96"/>
                  </a:cubicBezTo>
                  <a:cubicBezTo>
                    <a:pt x="9" y="167"/>
                    <a:pt x="64" y="202"/>
                    <a:pt x="120" y="202"/>
                  </a:cubicBezTo>
                  <a:cubicBezTo>
                    <a:pt x="175" y="202"/>
                    <a:pt x="231" y="167"/>
                    <a:pt x="238" y="96"/>
                  </a:cubicBezTo>
                  <a:cubicBezTo>
                    <a:pt x="231" y="32"/>
                    <a:pt x="175" y="1"/>
                    <a:pt x="12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5" name="Google Shape;1785;p31"/>
            <p:cNvSpPr/>
            <p:nvPr/>
          </p:nvSpPr>
          <p:spPr>
            <a:xfrm>
              <a:off x="1526525" y="3298900"/>
              <a:ext cx="20225" cy="17375"/>
            </a:xfrm>
            <a:custGeom>
              <a:avLst/>
              <a:gdLst/>
              <a:ahLst/>
              <a:cxnLst/>
              <a:rect l="l" t="t" r="r" b="b"/>
              <a:pathLst>
                <a:path w="809" h="695" extrusionOk="0">
                  <a:moveTo>
                    <a:pt x="460" y="0"/>
                  </a:moveTo>
                  <a:cubicBezTo>
                    <a:pt x="159" y="0"/>
                    <a:pt x="1" y="380"/>
                    <a:pt x="222" y="602"/>
                  </a:cubicBezTo>
                  <a:cubicBezTo>
                    <a:pt x="292" y="666"/>
                    <a:pt x="375" y="695"/>
                    <a:pt x="456" y="695"/>
                  </a:cubicBezTo>
                  <a:cubicBezTo>
                    <a:pt x="636" y="695"/>
                    <a:pt x="808" y="555"/>
                    <a:pt x="808" y="348"/>
                  </a:cubicBezTo>
                  <a:cubicBezTo>
                    <a:pt x="808" y="158"/>
                    <a:pt x="650" y="0"/>
                    <a:pt x="46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6" name="Google Shape;1786;p31"/>
            <p:cNvSpPr/>
            <p:nvPr/>
          </p:nvSpPr>
          <p:spPr>
            <a:xfrm>
              <a:off x="1608875" y="3261675"/>
              <a:ext cx="5150" cy="4375"/>
            </a:xfrm>
            <a:custGeom>
              <a:avLst/>
              <a:gdLst/>
              <a:ahLst/>
              <a:cxnLst/>
              <a:rect l="l" t="t" r="r" b="b"/>
              <a:pathLst>
                <a:path w="206" h="175" extrusionOk="0">
                  <a:moveTo>
                    <a:pt x="127" y="1"/>
                  </a:moveTo>
                  <a:cubicBezTo>
                    <a:pt x="0" y="1"/>
                    <a:pt x="0" y="175"/>
                    <a:pt x="127" y="175"/>
                  </a:cubicBezTo>
                  <a:cubicBezTo>
                    <a:pt x="158" y="175"/>
                    <a:pt x="206" y="143"/>
                    <a:pt x="206" y="96"/>
                  </a:cubicBezTo>
                  <a:cubicBezTo>
                    <a:pt x="206" y="48"/>
                    <a:pt x="158" y="1"/>
                    <a:pt x="12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7" name="Google Shape;1787;p31"/>
            <p:cNvSpPr/>
            <p:nvPr/>
          </p:nvSpPr>
          <p:spPr>
            <a:xfrm>
              <a:off x="785125" y="2892350"/>
              <a:ext cx="12300" cy="10600"/>
            </a:xfrm>
            <a:custGeom>
              <a:avLst/>
              <a:gdLst/>
              <a:ahLst/>
              <a:cxnLst/>
              <a:rect l="l" t="t" r="r" b="b"/>
              <a:pathLst>
                <a:path w="492" h="424" extrusionOk="0">
                  <a:moveTo>
                    <a:pt x="269" y="1"/>
                  </a:moveTo>
                  <a:cubicBezTo>
                    <a:pt x="79" y="1"/>
                    <a:pt x="0" y="223"/>
                    <a:pt x="127" y="365"/>
                  </a:cubicBezTo>
                  <a:cubicBezTo>
                    <a:pt x="167" y="405"/>
                    <a:pt x="219" y="423"/>
                    <a:pt x="270" y="423"/>
                  </a:cubicBezTo>
                  <a:cubicBezTo>
                    <a:pt x="381" y="423"/>
                    <a:pt x="491" y="341"/>
                    <a:pt x="491" y="223"/>
                  </a:cubicBezTo>
                  <a:cubicBezTo>
                    <a:pt x="491" y="96"/>
                    <a:pt x="396" y="1"/>
                    <a:pt x="269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8" name="Google Shape;1788;p31"/>
            <p:cNvSpPr/>
            <p:nvPr/>
          </p:nvSpPr>
          <p:spPr>
            <a:xfrm>
              <a:off x="966025" y="3147275"/>
              <a:ext cx="12675" cy="12700"/>
            </a:xfrm>
            <a:custGeom>
              <a:avLst/>
              <a:gdLst/>
              <a:ahLst/>
              <a:cxnLst/>
              <a:rect l="l" t="t" r="r" b="b"/>
              <a:pathLst>
                <a:path w="507" h="508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81"/>
                    <a:pt x="111" y="507"/>
                    <a:pt x="254" y="507"/>
                  </a:cubicBezTo>
                  <a:cubicBezTo>
                    <a:pt x="380" y="507"/>
                    <a:pt x="507" y="381"/>
                    <a:pt x="507" y="254"/>
                  </a:cubicBezTo>
                  <a:cubicBezTo>
                    <a:pt x="507" y="112"/>
                    <a:pt x="380" y="1"/>
                    <a:pt x="25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9" name="Google Shape;1789;p31"/>
            <p:cNvSpPr/>
            <p:nvPr/>
          </p:nvSpPr>
          <p:spPr>
            <a:xfrm>
              <a:off x="1526575" y="2920775"/>
              <a:ext cx="3925" cy="3675"/>
            </a:xfrm>
            <a:custGeom>
              <a:avLst/>
              <a:gdLst/>
              <a:ahLst/>
              <a:cxnLst/>
              <a:rect l="l" t="t" r="r" b="b"/>
              <a:pathLst>
                <a:path w="157" h="147" extrusionOk="0">
                  <a:moveTo>
                    <a:pt x="64" y="1"/>
                  </a:moveTo>
                  <a:cubicBezTo>
                    <a:pt x="34" y="1"/>
                    <a:pt x="1" y="40"/>
                    <a:pt x="14" y="67"/>
                  </a:cubicBezTo>
                  <a:cubicBezTo>
                    <a:pt x="14" y="115"/>
                    <a:pt x="46" y="146"/>
                    <a:pt x="78" y="146"/>
                  </a:cubicBezTo>
                  <a:cubicBezTo>
                    <a:pt x="125" y="146"/>
                    <a:pt x="157" y="115"/>
                    <a:pt x="157" y="67"/>
                  </a:cubicBezTo>
                  <a:cubicBezTo>
                    <a:pt x="157" y="36"/>
                    <a:pt x="125" y="4"/>
                    <a:pt x="78" y="4"/>
                  </a:cubicBezTo>
                  <a:cubicBezTo>
                    <a:pt x="73" y="2"/>
                    <a:pt x="69" y="1"/>
                    <a:pt x="6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0" name="Google Shape;1790;p31"/>
            <p:cNvSpPr/>
            <p:nvPr/>
          </p:nvSpPr>
          <p:spPr>
            <a:xfrm>
              <a:off x="440725" y="3521750"/>
              <a:ext cx="12700" cy="13075"/>
            </a:xfrm>
            <a:custGeom>
              <a:avLst/>
              <a:gdLst/>
              <a:ahLst/>
              <a:cxnLst/>
              <a:rect l="l" t="t" r="r" b="b"/>
              <a:pathLst>
                <a:path w="508" h="523" extrusionOk="0">
                  <a:moveTo>
                    <a:pt x="254" y="0"/>
                  </a:moveTo>
                  <a:cubicBezTo>
                    <a:pt x="112" y="0"/>
                    <a:pt x="1" y="111"/>
                    <a:pt x="1" y="254"/>
                  </a:cubicBezTo>
                  <a:cubicBezTo>
                    <a:pt x="1" y="396"/>
                    <a:pt x="112" y="523"/>
                    <a:pt x="254" y="523"/>
                  </a:cubicBezTo>
                  <a:cubicBezTo>
                    <a:pt x="397" y="523"/>
                    <a:pt x="508" y="396"/>
                    <a:pt x="508" y="254"/>
                  </a:cubicBezTo>
                  <a:cubicBezTo>
                    <a:pt x="508" y="111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1" name="Google Shape;1791;p31"/>
            <p:cNvSpPr/>
            <p:nvPr/>
          </p:nvSpPr>
          <p:spPr>
            <a:xfrm>
              <a:off x="1732750" y="3411300"/>
              <a:ext cx="11525" cy="11500"/>
            </a:xfrm>
            <a:custGeom>
              <a:avLst/>
              <a:gdLst/>
              <a:ahLst/>
              <a:cxnLst/>
              <a:rect l="l" t="t" r="r" b="b"/>
              <a:pathLst>
                <a:path w="461" h="460" extrusionOk="0">
                  <a:moveTo>
                    <a:pt x="238" y="1"/>
                  </a:moveTo>
                  <a:cubicBezTo>
                    <a:pt x="96" y="1"/>
                    <a:pt x="1" y="96"/>
                    <a:pt x="1" y="238"/>
                  </a:cubicBezTo>
                  <a:cubicBezTo>
                    <a:pt x="1" y="365"/>
                    <a:pt x="96" y="460"/>
                    <a:pt x="238" y="460"/>
                  </a:cubicBezTo>
                  <a:cubicBezTo>
                    <a:pt x="365" y="460"/>
                    <a:pt x="460" y="365"/>
                    <a:pt x="460" y="238"/>
                  </a:cubicBezTo>
                  <a:cubicBezTo>
                    <a:pt x="460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2" name="Google Shape;1792;p31"/>
            <p:cNvSpPr/>
            <p:nvPr/>
          </p:nvSpPr>
          <p:spPr>
            <a:xfrm>
              <a:off x="1341675" y="3386375"/>
              <a:ext cx="9925" cy="8425"/>
            </a:xfrm>
            <a:custGeom>
              <a:avLst/>
              <a:gdLst/>
              <a:ahLst/>
              <a:cxnLst/>
              <a:rect l="l" t="t" r="r" b="b"/>
              <a:pathLst>
                <a:path w="397" h="337" extrusionOk="0">
                  <a:moveTo>
                    <a:pt x="222" y="0"/>
                  </a:moveTo>
                  <a:cubicBezTo>
                    <a:pt x="79" y="0"/>
                    <a:pt x="0" y="174"/>
                    <a:pt x="95" y="285"/>
                  </a:cubicBezTo>
                  <a:cubicBezTo>
                    <a:pt x="131" y="321"/>
                    <a:pt x="175" y="337"/>
                    <a:pt x="218" y="337"/>
                  </a:cubicBezTo>
                  <a:cubicBezTo>
                    <a:pt x="309" y="337"/>
                    <a:pt x="396" y="266"/>
                    <a:pt x="396" y="159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3" name="Google Shape;1793;p31"/>
            <p:cNvSpPr/>
            <p:nvPr/>
          </p:nvSpPr>
          <p:spPr>
            <a:xfrm>
              <a:off x="1498025" y="3158725"/>
              <a:ext cx="13100" cy="11175"/>
            </a:xfrm>
            <a:custGeom>
              <a:avLst/>
              <a:gdLst/>
              <a:ahLst/>
              <a:cxnLst/>
              <a:rect l="l" t="t" r="r" b="b"/>
              <a:pathLst>
                <a:path w="524" h="447" extrusionOk="0">
                  <a:moveTo>
                    <a:pt x="325" y="0"/>
                  </a:moveTo>
                  <a:cubicBezTo>
                    <a:pt x="318" y="0"/>
                    <a:pt x="310" y="1"/>
                    <a:pt x="301" y="2"/>
                  </a:cubicBezTo>
                  <a:cubicBezTo>
                    <a:pt x="96" y="2"/>
                    <a:pt x="1" y="239"/>
                    <a:pt x="143" y="382"/>
                  </a:cubicBezTo>
                  <a:cubicBezTo>
                    <a:pt x="188" y="427"/>
                    <a:pt x="242" y="447"/>
                    <a:pt x="296" y="447"/>
                  </a:cubicBezTo>
                  <a:cubicBezTo>
                    <a:pt x="412" y="447"/>
                    <a:pt x="523" y="354"/>
                    <a:pt x="523" y="224"/>
                  </a:cubicBezTo>
                  <a:cubicBezTo>
                    <a:pt x="523" y="105"/>
                    <a:pt x="440" y="0"/>
                    <a:pt x="325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4" name="Google Shape;1794;p31"/>
            <p:cNvSpPr/>
            <p:nvPr/>
          </p:nvSpPr>
          <p:spPr>
            <a:xfrm>
              <a:off x="851625" y="3765200"/>
              <a:ext cx="19800" cy="16600"/>
            </a:xfrm>
            <a:custGeom>
              <a:avLst/>
              <a:gdLst/>
              <a:ahLst/>
              <a:cxnLst/>
              <a:rect l="l" t="t" r="r" b="b"/>
              <a:pathLst>
                <a:path w="792" h="664" extrusionOk="0">
                  <a:moveTo>
                    <a:pt x="459" y="0"/>
                  </a:moveTo>
                  <a:cubicBezTo>
                    <a:pt x="159" y="0"/>
                    <a:pt x="0" y="364"/>
                    <a:pt x="222" y="570"/>
                  </a:cubicBezTo>
                  <a:cubicBezTo>
                    <a:pt x="287" y="635"/>
                    <a:pt x="367" y="664"/>
                    <a:pt x="447" y="664"/>
                  </a:cubicBezTo>
                  <a:cubicBezTo>
                    <a:pt x="621" y="664"/>
                    <a:pt x="792" y="528"/>
                    <a:pt x="792" y="333"/>
                  </a:cubicBezTo>
                  <a:cubicBezTo>
                    <a:pt x="776" y="143"/>
                    <a:pt x="634" y="0"/>
                    <a:pt x="45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5" name="Google Shape;1795;p31"/>
            <p:cNvSpPr/>
            <p:nvPr/>
          </p:nvSpPr>
          <p:spPr>
            <a:xfrm>
              <a:off x="1397475" y="2926400"/>
              <a:ext cx="9525" cy="9225"/>
            </a:xfrm>
            <a:custGeom>
              <a:avLst/>
              <a:gdLst/>
              <a:ahLst/>
              <a:cxnLst/>
              <a:rect l="l" t="t" r="r" b="b"/>
              <a:pathLst>
                <a:path w="381" h="369" extrusionOk="0">
                  <a:moveTo>
                    <a:pt x="191" y="1"/>
                  </a:moveTo>
                  <a:cubicBezTo>
                    <a:pt x="96" y="1"/>
                    <a:pt x="1" y="64"/>
                    <a:pt x="1" y="191"/>
                  </a:cubicBezTo>
                  <a:cubicBezTo>
                    <a:pt x="1" y="309"/>
                    <a:pt x="96" y="369"/>
                    <a:pt x="191" y="369"/>
                  </a:cubicBezTo>
                  <a:cubicBezTo>
                    <a:pt x="286" y="369"/>
                    <a:pt x="381" y="309"/>
                    <a:pt x="381" y="191"/>
                  </a:cubicBezTo>
                  <a:cubicBezTo>
                    <a:pt x="381" y="64"/>
                    <a:pt x="286" y="1"/>
                    <a:pt x="19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6" name="Google Shape;1796;p31"/>
            <p:cNvSpPr/>
            <p:nvPr/>
          </p:nvSpPr>
          <p:spPr>
            <a:xfrm>
              <a:off x="441675" y="3076025"/>
              <a:ext cx="5425" cy="3700"/>
            </a:xfrm>
            <a:custGeom>
              <a:avLst/>
              <a:gdLst/>
              <a:ahLst/>
              <a:cxnLst/>
              <a:rect l="l" t="t" r="r" b="b"/>
              <a:pathLst>
                <a:path w="217" h="148" extrusionOk="0">
                  <a:moveTo>
                    <a:pt x="121" y="1"/>
                  </a:moveTo>
                  <a:cubicBezTo>
                    <a:pt x="1" y="1"/>
                    <a:pt x="119" y="148"/>
                    <a:pt x="182" y="148"/>
                  </a:cubicBezTo>
                  <a:cubicBezTo>
                    <a:pt x="202" y="148"/>
                    <a:pt x="216" y="133"/>
                    <a:pt x="216" y="96"/>
                  </a:cubicBezTo>
                  <a:cubicBezTo>
                    <a:pt x="216" y="48"/>
                    <a:pt x="169" y="1"/>
                    <a:pt x="121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7" name="Google Shape;1797;p31"/>
            <p:cNvSpPr/>
            <p:nvPr/>
          </p:nvSpPr>
          <p:spPr>
            <a:xfrm>
              <a:off x="1474275" y="3732325"/>
              <a:ext cx="18225" cy="15275"/>
            </a:xfrm>
            <a:custGeom>
              <a:avLst/>
              <a:gdLst/>
              <a:ahLst/>
              <a:cxnLst/>
              <a:rect l="l" t="t" r="r" b="b"/>
              <a:pathLst>
                <a:path w="729" h="611" extrusionOk="0">
                  <a:moveTo>
                    <a:pt x="412" y="1"/>
                  </a:moveTo>
                  <a:cubicBezTo>
                    <a:pt x="143" y="1"/>
                    <a:pt x="1" y="333"/>
                    <a:pt x="191" y="523"/>
                  </a:cubicBezTo>
                  <a:cubicBezTo>
                    <a:pt x="256" y="584"/>
                    <a:pt x="334" y="610"/>
                    <a:pt x="410" y="610"/>
                  </a:cubicBezTo>
                  <a:cubicBezTo>
                    <a:pt x="574" y="610"/>
                    <a:pt x="729" y="486"/>
                    <a:pt x="729" y="302"/>
                  </a:cubicBezTo>
                  <a:cubicBezTo>
                    <a:pt x="729" y="127"/>
                    <a:pt x="586" y="1"/>
                    <a:pt x="41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8" name="Google Shape;1798;p31"/>
            <p:cNvSpPr/>
            <p:nvPr/>
          </p:nvSpPr>
          <p:spPr>
            <a:xfrm>
              <a:off x="791050" y="3499575"/>
              <a:ext cx="8350" cy="8350"/>
            </a:xfrm>
            <a:custGeom>
              <a:avLst/>
              <a:gdLst/>
              <a:ahLst/>
              <a:cxnLst/>
              <a:rect l="l" t="t" r="r" b="b"/>
              <a:pathLst>
                <a:path w="334" h="334" extrusionOk="0">
                  <a:moveTo>
                    <a:pt x="159" y="1"/>
                  </a:moveTo>
                  <a:cubicBezTo>
                    <a:pt x="64" y="1"/>
                    <a:pt x="1" y="64"/>
                    <a:pt x="1" y="159"/>
                  </a:cubicBezTo>
                  <a:cubicBezTo>
                    <a:pt x="1" y="254"/>
                    <a:pt x="64" y="333"/>
                    <a:pt x="159" y="333"/>
                  </a:cubicBezTo>
                  <a:cubicBezTo>
                    <a:pt x="254" y="333"/>
                    <a:pt x="333" y="254"/>
                    <a:pt x="333" y="159"/>
                  </a:cubicBezTo>
                  <a:cubicBezTo>
                    <a:pt x="333" y="64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9" name="Google Shape;1799;p31"/>
            <p:cNvSpPr/>
            <p:nvPr/>
          </p:nvSpPr>
          <p:spPr>
            <a:xfrm>
              <a:off x="551825" y="3527300"/>
              <a:ext cx="6100" cy="4350"/>
            </a:xfrm>
            <a:custGeom>
              <a:avLst/>
              <a:gdLst/>
              <a:ahLst/>
              <a:cxnLst/>
              <a:rect l="l" t="t" r="r" b="b"/>
              <a:pathLst>
                <a:path w="244" h="174" extrusionOk="0">
                  <a:moveTo>
                    <a:pt x="133" y="0"/>
                  </a:moveTo>
                  <a:cubicBezTo>
                    <a:pt x="0" y="0"/>
                    <a:pt x="133" y="174"/>
                    <a:pt x="205" y="174"/>
                  </a:cubicBezTo>
                  <a:cubicBezTo>
                    <a:pt x="227" y="174"/>
                    <a:pt x="244" y="156"/>
                    <a:pt x="244" y="111"/>
                  </a:cubicBezTo>
                  <a:cubicBezTo>
                    <a:pt x="244" y="48"/>
                    <a:pt x="196" y="0"/>
                    <a:pt x="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0" name="Google Shape;1800;p31"/>
            <p:cNvSpPr/>
            <p:nvPr/>
          </p:nvSpPr>
          <p:spPr>
            <a:xfrm>
              <a:off x="1274375" y="3947275"/>
              <a:ext cx="10725" cy="8825"/>
            </a:xfrm>
            <a:custGeom>
              <a:avLst/>
              <a:gdLst/>
              <a:ahLst/>
              <a:cxnLst/>
              <a:rect l="l" t="t" r="r" b="b"/>
              <a:pathLst>
                <a:path w="429" h="353" extrusionOk="0">
                  <a:moveTo>
                    <a:pt x="238" y="0"/>
                  </a:moveTo>
                  <a:cubicBezTo>
                    <a:pt x="80" y="0"/>
                    <a:pt x="1" y="190"/>
                    <a:pt x="111" y="301"/>
                  </a:cubicBezTo>
                  <a:cubicBezTo>
                    <a:pt x="147" y="337"/>
                    <a:pt x="191" y="353"/>
                    <a:pt x="235" y="353"/>
                  </a:cubicBezTo>
                  <a:cubicBezTo>
                    <a:pt x="327" y="353"/>
                    <a:pt x="417" y="282"/>
                    <a:pt x="428" y="175"/>
                  </a:cubicBezTo>
                  <a:cubicBezTo>
                    <a:pt x="428" y="80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1" name="Google Shape;1801;p31"/>
            <p:cNvSpPr/>
            <p:nvPr/>
          </p:nvSpPr>
          <p:spPr>
            <a:xfrm>
              <a:off x="654200" y="3271950"/>
              <a:ext cx="20100" cy="17275"/>
            </a:xfrm>
            <a:custGeom>
              <a:avLst/>
              <a:gdLst/>
              <a:ahLst/>
              <a:cxnLst/>
              <a:rect l="l" t="t" r="r" b="b"/>
              <a:pathLst>
                <a:path w="804" h="691" extrusionOk="0">
                  <a:moveTo>
                    <a:pt x="437" y="1"/>
                  </a:moveTo>
                  <a:cubicBezTo>
                    <a:pt x="148" y="1"/>
                    <a:pt x="1" y="370"/>
                    <a:pt x="218" y="587"/>
                  </a:cubicBezTo>
                  <a:cubicBezTo>
                    <a:pt x="284" y="659"/>
                    <a:pt x="368" y="691"/>
                    <a:pt x="452" y="691"/>
                  </a:cubicBezTo>
                  <a:cubicBezTo>
                    <a:pt x="629" y="691"/>
                    <a:pt x="804" y="549"/>
                    <a:pt x="804" y="334"/>
                  </a:cubicBezTo>
                  <a:cubicBezTo>
                    <a:pt x="804" y="144"/>
                    <a:pt x="645" y="1"/>
                    <a:pt x="455" y="1"/>
                  </a:cubicBezTo>
                  <a:cubicBezTo>
                    <a:pt x="449" y="1"/>
                    <a:pt x="443" y="1"/>
                    <a:pt x="43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2" name="Google Shape;1802;p31"/>
            <p:cNvSpPr/>
            <p:nvPr/>
          </p:nvSpPr>
          <p:spPr>
            <a:xfrm>
              <a:off x="834600" y="3471075"/>
              <a:ext cx="11500" cy="9800"/>
            </a:xfrm>
            <a:custGeom>
              <a:avLst/>
              <a:gdLst/>
              <a:ahLst/>
              <a:cxnLst/>
              <a:rect l="l" t="t" r="r" b="b"/>
              <a:pathLst>
                <a:path w="460" h="392" extrusionOk="0">
                  <a:moveTo>
                    <a:pt x="270" y="1"/>
                  </a:moveTo>
                  <a:cubicBezTo>
                    <a:pt x="95" y="1"/>
                    <a:pt x="0" y="206"/>
                    <a:pt x="127" y="333"/>
                  </a:cubicBezTo>
                  <a:cubicBezTo>
                    <a:pt x="167" y="373"/>
                    <a:pt x="216" y="391"/>
                    <a:pt x="263" y="391"/>
                  </a:cubicBezTo>
                  <a:cubicBezTo>
                    <a:pt x="364" y="391"/>
                    <a:pt x="460" y="309"/>
                    <a:pt x="460" y="191"/>
                  </a:cubicBezTo>
                  <a:cubicBezTo>
                    <a:pt x="460" y="80"/>
                    <a:pt x="380" y="1"/>
                    <a:pt x="270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3" name="Google Shape;1803;p31"/>
            <p:cNvSpPr/>
            <p:nvPr/>
          </p:nvSpPr>
          <p:spPr>
            <a:xfrm>
              <a:off x="1786950" y="3025375"/>
              <a:ext cx="2050" cy="1700"/>
            </a:xfrm>
            <a:custGeom>
              <a:avLst/>
              <a:gdLst/>
              <a:ahLst/>
              <a:cxnLst/>
              <a:rect l="l" t="t" r="r" b="b"/>
              <a:pathLst>
                <a:path w="82" h="68" extrusionOk="0">
                  <a:moveTo>
                    <a:pt x="50" y="0"/>
                  </a:moveTo>
                  <a:cubicBezTo>
                    <a:pt x="0" y="0"/>
                    <a:pt x="47" y="67"/>
                    <a:pt x="70" y="67"/>
                  </a:cubicBezTo>
                  <a:cubicBezTo>
                    <a:pt x="77" y="67"/>
                    <a:pt x="81" y="62"/>
                    <a:pt x="81" y="48"/>
                  </a:cubicBezTo>
                  <a:cubicBezTo>
                    <a:pt x="81" y="32"/>
                    <a:pt x="66" y="0"/>
                    <a:pt x="5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4" name="Google Shape;1804;p31"/>
            <p:cNvSpPr/>
            <p:nvPr/>
          </p:nvSpPr>
          <p:spPr>
            <a:xfrm>
              <a:off x="844100" y="3524925"/>
              <a:ext cx="22575" cy="19075"/>
            </a:xfrm>
            <a:custGeom>
              <a:avLst/>
              <a:gdLst/>
              <a:ahLst/>
              <a:cxnLst/>
              <a:rect l="l" t="t" r="r" b="b"/>
              <a:pathLst>
                <a:path w="903" h="763" extrusionOk="0">
                  <a:moveTo>
                    <a:pt x="523" y="0"/>
                  </a:moveTo>
                  <a:cubicBezTo>
                    <a:pt x="175" y="0"/>
                    <a:pt x="0" y="412"/>
                    <a:pt x="238" y="649"/>
                  </a:cubicBezTo>
                  <a:cubicBezTo>
                    <a:pt x="322" y="728"/>
                    <a:pt x="421" y="763"/>
                    <a:pt x="517" y="763"/>
                  </a:cubicBezTo>
                  <a:cubicBezTo>
                    <a:pt x="711" y="763"/>
                    <a:pt x="892" y="618"/>
                    <a:pt x="903" y="396"/>
                  </a:cubicBezTo>
                  <a:cubicBezTo>
                    <a:pt x="903" y="174"/>
                    <a:pt x="729" y="0"/>
                    <a:pt x="523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5" name="Google Shape;1805;p31"/>
            <p:cNvSpPr/>
            <p:nvPr/>
          </p:nvSpPr>
          <p:spPr>
            <a:xfrm>
              <a:off x="1395500" y="3602500"/>
              <a:ext cx="22600" cy="22575"/>
            </a:xfrm>
            <a:custGeom>
              <a:avLst/>
              <a:gdLst/>
              <a:ahLst/>
              <a:cxnLst/>
              <a:rect l="l" t="t" r="r" b="b"/>
              <a:pathLst>
                <a:path w="904" h="903" extrusionOk="0">
                  <a:moveTo>
                    <a:pt x="460" y="0"/>
                  </a:moveTo>
                  <a:cubicBezTo>
                    <a:pt x="207" y="0"/>
                    <a:pt x="1" y="206"/>
                    <a:pt x="1" y="460"/>
                  </a:cubicBezTo>
                  <a:cubicBezTo>
                    <a:pt x="1" y="697"/>
                    <a:pt x="207" y="903"/>
                    <a:pt x="460" y="903"/>
                  </a:cubicBezTo>
                  <a:cubicBezTo>
                    <a:pt x="697" y="903"/>
                    <a:pt x="903" y="697"/>
                    <a:pt x="903" y="460"/>
                  </a:cubicBezTo>
                  <a:cubicBezTo>
                    <a:pt x="903" y="206"/>
                    <a:pt x="697" y="0"/>
                    <a:pt x="46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6" name="Google Shape;1806;p31"/>
            <p:cNvSpPr/>
            <p:nvPr/>
          </p:nvSpPr>
          <p:spPr>
            <a:xfrm>
              <a:off x="652900" y="3725600"/>
              <a:ext cx="20225" cy="17350"/>
            </a:xfrm>
            <a:custGeom>
              <a:avLst/>
              <a:gdLst/>
              <a:ahLst/>
              <a:cxnLst/>
              <a:rect l="l" t="t" r="r" b="b"/>
              <a:pathLst>
                <a:path w="809" h="694" extrusionOk="0">
                  <a:moveTo>
                    <a:pt x="476" y="1"/>
                  </a:moveTo>
                  <a:cubicBezTo>
                    <a:pt x="159" y="1"/>
                    <a:pt x="1" y="381"/>
                    <a:pt x="222" y="586"/>
                  </a:cubicBezTo>
                  <a:cubicBezTo>
                    <a:pt x="296" y="660"/>
                    <a:pt x="386" y="694"/>
                    <a:pt x="473" y="694"/>
                  </a:cubicBezTo>
                  <a:cubicBezTo>
                    <a:pt x="646" y="694"/>
                    <a:pt x="808" y="560"/>
                    <a:pt x="808" y="349"/>
                  </a:cubicBezTo>
                  <a:cubicBezTo>
                    <a:pt x="808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7" name="Google Shape;1807;p31"/>
            <p:cNvSpPr/>
            <p:nvPr/>
          </p:nvSpPr>
          <p:spPr>
            <a:xfrm>
              <a:off x="1204700" y="3586275"/>
              <a:ext cx="7950" cy="7925"/>
            </a:xfrm>
            <a:custGeom>
              <a:avLst/>
              <a:gdLst/>
              <a:ahLst/>
              <a:cxnLst/>
              <a:rect l="l" t="t" r="r" b="b"/>
              <a:pathLst>
                <a:path w="318" h="317" extrusionOk="0">
                  <a:moveTo>
                    <a:pt x="159" y="0"/>
                  </a:moveTo>
                  <a:cubicBezTo>
                    <a:pt x="80" y="0"/>
                    <a:pt x="1" y="64"/>
                    <a:pt x="1" y="159"/>
                  </a:cubicBezTo>
                  <a:cubicBezTo>
                    <a:pt x="1" y="238"/>
                    <a:pt x="80" y="317"/>
                    <a:pt x="159" y="317"/>
                  </a:cubicBezTo>
                  <a:cubicBezTo>
                    <a:pt x="254" y="317"/>
                    <a:pt x="318" y="238"/>
                    <a:pt x="318" y="159"/>
                  </a:cubicBezTo>
                  <a:cubicBezTo>
                    <a:pt x="318" y="64"/>
                    <a:pt x="254" y="0"/>
                    <a:pt x="15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8" name="Google Shape;1808;p31"/>
            <p:cNvSpPr/>
            <p:nvPr/>
          </p:nvSpPr>
          <p:spPr>
            <a:xfrm>
              <a:off x="1725050" y="3071775"/>
              <a:ext cx="4375" cy="3300"/>
            </a:xfrm>
            <a:custGeom>
              <a:avLst/>
              <a:gdLst/>
              <a:ahLst/>
              <a:cxnLst/>
              <a:rect l="l" t="t" r="r" b="b"/>
              <a:pathLst>
                <a:path w="175" h="132" extrusionOk="0">
                  <a:moveTo>
                    <a:pt x="87" y="1"/>
                  </a:moveTo>
                  <a:cubicBezTo>
                    <a:pt x="52" y="1"/>
                    <a:pt x="16" y="20"/>
                    <a:pt x="8" y="60"/>
                  </a:cubicBezTo>
                  <a:cubicBezTo>
                    <a:pt x="0" y="107"/>
                    <a:pt x="44" y="131"/>
                    <a:pt x="87" y="131"/>
                  </a:cubicBezTo>
                  <a:cubicBezTo>
                    <a:pt x="131" y="131"/>
                    <a:pt x="174" y="107"/>
                    <a:pt x="166" y="60"/>
                  </a:cubicBezTo>
                  <a:cubicBezTo>
                    <a:pt x="159" y="20"/>
                    <a:pt x="123" y="1"/>
                    <a:pt x="87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9" name="Google Shape;1809;p31"/>
            <p:cNvSpPr/>
            <p:nvPr/>
          </p:nvSpPr>
          <p:spPr>
            <a:xfrm>
              <a:off x="719000" y="3480575"/>
              <a:ext cx="23400" cy="19775"/>
            </a:xfrm>
            <a:custGeom>
              <a:avLst/>
              <a:gdLst/>
              <a:ahLst/>
              <a:cxnLst/>
              <a:rect l="l" t="t" r="r" b="b"/>
              <a:pathLst>
                <a:path w="936" h="791" extrusionOk="0">
                  <a:moveTo>
                    <a:pt x="539" y="1"/>
                  </a:moveTo>
                  <a:cubicBezTo>
                    <a:pt x="191" y="1"/>
                    <a:pt x="1" y="428"/>
                    <a:pt x="254" y="682"/>
                  </a:cubicBezTo>
                  <a:cubicBezTo>
                    <a:pt x="335" y="757"/>
                    <a:pt x="433" y="791"/>
                    <a:pt x="529" y="791"/>
                  </a:cubicBezTo>
                  <a:cubicBezTo>
                    <a:pt x="736" y="791"/>
                    <a:pt x="935" y="634"/>
                    <a:pt x="935" y="397"/>
                  </a:cubicBezTo>
                  <a:cubicBezTo>
                    <a:pt x="935" y="175"/>
                    <a:pt x="761" y="1"/>
                    <a:pt x="5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0" name="Google Shape;1810;p31"/>
            <p:cNvSpPr/>
            <p:nvPr/>
          </p:nvSpPr>
          <p:spPr>
            <a:xfrm>
              <a:off x="1798400" y="3344800"/>
              <a:ext cx="4850" cy="3550"/>
            </a:xfrm>
            <a:custGeom>
              <a:avLst/>
              <a:gdLst/>
              <a:ahLst/>
              <a:cxnLst/>
              <a:rect l="l" t="t" r="r" b="b"/>
              <a:pathLst>
                <a:path w="194" h="142" extrusionOk="0">
                  <a:moveTo>
                    <a:pt x="98" y="1"/>
                  </a:moveTo>
                  <a:cubicBezTo>
                    <a:pt x="1" y="1"/>
                    <a:pt x="110" y="141"/>
                    <a:pt x="165" y="141"/>
                  </a:cubicBezTo>
                  <a:cubicBezTo>
                    <a:pt x="182" y="141"/>
                    <a:pt x="193" y="129"/>
                    <a:pt x="193" y="96"/>
                  </a:cubicBezTo>
                  <a:cubicBezTo>
                    <a:pt x="193" y="48"/>
                    <a:pt x="146" y="1"/>
                    <a:pt x="98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1" name="Google Shape;1811;p31"/>
            <p:cNvSpPr/>
            <p:nvPr/>
          </p:nvSpPr>
          <p:spPr>
            <a:xfrm>
              <a:off x="356425" y="3716500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0"/>
                  </a:moveTo>
                  <a:cubicBezTo>
                    <a:pt x="32" y="0"/>
                    <a:pt x="0" y="16"/>
                    <a:pt x="0" y="48"/>
                  </a:cubicBezTo>
                  <a:cubicBezTo>
                    <a:pt x="0" y="80"/>
                    <a:pt x="32" y="95"/>
                    <a:pt x="48" y="95"/>
                  </a:cubicBezTo>
                  <a:cubicBezTo>
                    <a:pt x="80" y="95"/>
                    <a:pt x="95" y="80"/>
                    <a:pt x="95" y="48"/>
                  </a:cubicBezTo>
                  <a:cubicBezTo>
                    <a:pt x="95" y="16"/>
                    <a:pt x="80" y="0"/>
                    <a:pt x="4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2" name="Google Shape;1812;p31"/>
            <p:cNvSpPr/>
            <p:nvPr/>
          </p:nvSpPr>
          <p:spPr>
            <a:xfrm>
              <a:off x="838950" y="3678500"/>
              <a:ext cx="19025" cy="19025"/>
            </a:xfrm>
            <a:custGeom>
              <a:avLst/>
              <a:gdLst/>
              <a:ahLst/>
              <a:cxnLst/>
              <a:rect l="l" t="t" r="r" b="b"/>
              <a:pathLst>
                <a:path w="761" h="761" extrusionOk="0">
                  <a:moveTo>
                    <a:pt x="381" y="0"/>
                  </a:moveTo>
                  <a:cubicBezTo>
                    <a:pt x="175" y="0"/>
                    <a:pt x="1" y="175"/>
                    <a:pt x="1" y="380"/>
                  </a:cubicBezTo>
                  <a:cubicBezTo>
                    <a:pt x="1" y="586"/>
                    <a:pt x="175" y="760"/>
                    <a:pt x="381" y="760"/>
                  </a:cubicBezTo>
                  <a:cubicBezTo>
                    <a:pt x="602" y="760"/>
                    <a:pt x="761" y="586"/>
                    <a:pt x="761" y="380"/>
                  </a:cubicBezTo>
                  <a:cubicBezTo>
                    <a:pt x="761" y="175"/>
                    <a:pt x="602" y="0"/>
                    <a:pt x="381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3" name="Google Shape;1813;p31"/>
            <p:cNvSpPr/>
            <p:nvPr/>
          </p:nvSpPr>
          <p:spPr>
            <a:xfrm>
              <a:off x="1294575" y="3112450"/>
              <a:ext cx="7925" cy="6700"/>
            </a:xfrm>
            <a:custGeom>
              <a:avLst/>
              <a:gdLst/>
              <a:ahLst/>
              <a:cxnLst/>
              <a:rect l="l" t="t" r="r" b="b"/>
              <a:pathLst>
                <a:path w="317" h="268" extrusionOk="0">
                  <a:moveTo>
                    <a:pt x="190" y="0"/>
                  </a:moveTo>
                  <a:cubicBezTo>
                    <a:pt x="63" y="0"/>
                    <a:pt x="0" y="143"/>
                    <a:pt x="95" y="222"/>
                  </a:cubicBezTo>
                  <a:cubicBezTo>
                    <a:pt x="121" y="254"/>
                    <a:pt x="155" y="268"/>
                    <a:pt x="188" y="268"/>
                  </a:cubicBezTo>
                  <a:cubicBezTo>
                    <a:pt x="253" y="268"/>
                    <a:pt x="317" y="212"/>
                    <a:pt x="317" y="127"/>
                  </a:cubicBezTo>
                  <a:cubicBezTo>
                    <a:pt x="317" y="48"/>
                    <a:pt x="253" y="0"/>
                    <a:pt x="190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4" name="Google Shape;1814;p31"/>
            <p:cNvSpPr/>
            <p:nvPr/>
          </p:nvSpPr>
          <p:spPr>
            <a:xfrm>
              <a:off x="1396300" y="3064150"/>
              <a:ext cx="13875" cy="11925"/>
            </a:xfrm>
            <a:custGeom>
              <a:avLst/>
              <a:gdLst/>
              <a:ahLst/>
              <a:cxnLst/>
              <a:rect l="l" t="t" r="r" b="b"/>
              <a:pathLst>
                <a:path w="555" h="477" extrusionOk="0">
                  <a:moveTo>
                    <a:pt x="317" y="1"/>
                  </a:moveTo>
                  <a:cubicBezTo>
                    <a:pt x="111" y="1"/>
                    <a:pt x="0" y="254"/>
                    <a:pt x="159" y="412"/>
                  </a:cubicBezTo>
                  <a:cubicBezTo>
                    <a:pt x="203" y="457"/>
                    <a:pt x="258" y="477"/>
                    <a:pt x="313" y="477"/>
                  </a:cubicBezTo>
                  <a:cubicBezTo>
                    <a:pt x="434" y="477"/>
                    <a:pt x="555" y="380"/>
                    <a:pt x="555" y="238"/>
                  </a:cubicBezTo>
                  <a:cubicBezTo>
                    <a:pt x="555" y="112"/>
                    <a:pt x="460" y="1"/>
                    <a:pt x="31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5" name="Google Shape;1815;p31"/>
            <p:cNvSpPr/>
            <p:nvPr/>
          </p:nvSpPr>
          <p:spPr>
            <a:xfrm>
              <a:off x="1154050" y="3204675"/>
              <a:ext cx="25750" cy="22350"/>
            </a:xfrm>
            <a:custGeom>
              <a:avLst/>
              <a:gdLst/>
              <a:ahLst/>
              <a:cxnLst/>
              <a:rect l="l" t="t" r="r" b="b"/>
              <a:pathLst>
                <a:path w="1030" h="894" extrusionOk="0">
                  <a:moveTo>
                    <a:pt x="586" y="1"/>
                  </a:moveTo>
                  <a:cubicBezTo>
                    <a:pt x="190" y="1"/>
                    <a:pt x="0" y="476"/>
                    <a:pt x="269" y="761"/>
                  </a:cubicBezTo>
                  <a:cubicBezTo>
                    <a:pt x="361" y="852"/>
                    <a:pt x="473" y="893"/>
                    <a:pt x="582" y="893"/>
                  </a:cubicBezTo>
                  <a:cubicBezTo>
                    <a:pt x="811" y="893"/>
                    <a:pt x="1029" y="712"/>
                    <a:pt x="1029" y="444"/>
                  </a:cubicBezTo>
                  <a:cubicBezTo>
                    <a:pt x="1029" y="206"/>
                    <a:pt x="839" y="1"/>
                    <a:pt x="58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6" name="Google Shape;1816;p31"/>
            <p:cNvSpPr/>
            <p:nvPr/>
          </p:nvSpPr>
          <p:spPr>
            <a:xfrm>
              <a:off x="506850" y="3814275"/>
              <a:ext cx="10300" cy="10700"/>
            </a:xfrm>
            <a:custGeom>
              <a:avLst/>
              <a:gdLst/>
              <a:ahLst/>
              <a:cxnLst/>
              <a:rect l="l" t="t" r="r" b="b"/>
              <a:pathLst>
                <a:path w="412" h="428" extrusionOk="0">
                  <a:moveTo>
                    <a:pt x="206" y="0"/>
                  </a:moveTo>
                  <a:cubicBezTo>
                    <a:pt x="95" y="0"/>
                    <a:pt x="0" y="95"/>
                    <a:pt x="0" y="222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17" y="428"/>
                    <a:pt x="412" y="333"/>
                    <a:pt x="412" y="222"/>
                  </a:cubicBezTo>
                  <a:cubicBezTo>
                    <a:pt x="412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7" name="Google Shape;1817;p31"/>
            <p:cNvSpPr/>
            <p:nvPr/>
          </p:nvSpPr>
          <p:spPr>
            <a:xfrm>
              <a:off x="472400" y="3221700"/>
              <a:ext cx="13475" cy="13475"/>
            </a:xfrm>
            <a:custGeom>
              <a:avLst/>
              <a:gdLst/>
              <a:ahLst/>
              <a:cxnLst/>
              <a:rect l="l" t="t" r="r" b="b"/>
              <a:pathLst>
                <a:path w="539" h="539" extrusionOk="0">
                  <a:moveTo>
                    <a:pt x="270" y="1"/>
                  </a:moveTo>
                  <a:cubicBezTo>
                    <a:pt x="111" y="1"/>
                    <a:pt x="1" y="127"/>
                    <a:pt x="1" y="270"/>
                  </a:cubicBezTo>
                  <a:cubicBezTo>
                    <a:pt x="1" y="428"/>
                    <a:pt x="111" y="539"/>
                    <a:pt x="270" y="539"/>
                  </a:cubicBezTo>
                  <a:cubicBezTo>
                    <a:pt x="412" y="539"/>
                    <a:pt x="539" y="428"/>
                    <a:pt x="539" y="270"/>
                  </a:cubicBezTo>
                  <a:cubicBezTo>
                    <a:pt x="539" y="127"/>
                    <a:pt x="412" y="1"/>
                    <a:pt x="270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8" name="Google Shape;1818;p31"/>
            <p:cNvSpPr/>
            <p:nvPr/>
          </p:nvSpPr>
          <p:spPr>
            <a:xfrm>
              <a:off x="1341275" y="2866625"/>
              <a:ext cx="15075" cy="12975"/>
            </a:xfrm>
            <a:custGeom>
              <a:avLst/>
              <a:gdLst/>
              <a:ahLst/>
              <a:cxnLst/>
              <a:rect l="l" t="t" r="r" b="b"/>
              <a:pathLst>
                <a:path w="603" h="519" extrusionOk="0">
                  <a:moveTo>
                    <a:pt x="349" y="1"/>
                  </a:moveTo>
                  <a:cubicBezTo>
                    <a:pt x="127" y="1"/>
                    <a:pt x="0" y="286"/>
                    <a:pt x="175" y="444"/>
                  </a:cubicBezTo>
                  <a:cubicBezTo>
                    <a:pt x="226" y="496"/>
                    <a:pt x="289" y="519"/>
                    <a:pt x="351" y="519"/>
                  </a:cubicBezTo>
                  <a:cubicBezTo>
                    <a:pt x="480" y="519"/>
                    <a:pt x="602" y="420"/>
                    <a:pt x="602" y="270"/>
                  </a:cubicBezTo>
                  <a:cubicBezTo>
                    <a:pt x="602" y="127"/>
                    <a:pt x="491" y="1"/>
                    <a:pt x="349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9" name="Google Shape;1819;p31"/>
            <p:cNvSpPr/>
            <p:nvPr/>
          </p:nvSpPr>
          <p:spPr>
            <a:xfrm>
              <a:off x="695250" y="3012700"/>
              <a:ext cx="9150" cy="8725"/>
            </a:xfrm>
            <a:custGeom>
              <a:avLst/>
              <a:gdLst/>
              <a:ahLst/>
              <a:cxnLst/>
              <a:rect l="l" t="t" r="r" b="b"/>
              <a:pathLst>
                <a:path w="366" h="349" extrusionOk="0">
                  <a:moveTo>
                    <a:pt x="183" y="0"/>
                  </a:moveTo>
                  <a:cubicBezTo>
                    <a:pt x="92" y="0"/>
                    <a:pt x="1" y="64"/>
                    <a:pt x="17" y="190"/>
                  </a:cubicBezTo>
                  <a:cubicBezTo>
                    <a:pt x="17" y="270"/>
                    <a:pt x="80" y="349"/>
                    <a:pt x="175" y="349"/>
                  </a:cubicBezTo>
                  <a:cubicBezTo>
                    <a:pt x="270" y="349"/>
                    <a:pt x="349" y="285"/>
                    <a:pt x="349" y="190"/>
                  </a:cubicBezTo>
                  <a:cubicBezTo>
                    <a:pt x="365" y="64"/>
                    <a:pt x="274" y="0"/>
                    <a:pt x="183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0" name="Google Shape;1820;p31"/>
            <p:cNvSpPr/>
            <p:nvPr/>
          </p:nvSpPr>
          <p:spPr>
            <a:xfrm>
              <a:off x="747900" y="3866125"/>
              <a:ext cx="12300" cy="12700"/>
            </a:xfrm>
            <a:custGeom>
              <a:avLst/>
              <a:gdLst/>
              <a:ahLst/>
              <a:cxnLst/>
              <a:rect l="l" t="t" r="r" b="b"/>
              <a:pathLst>
                <a:path w="492" h="508" extrusionOk="0">
                  <a:moveTo>
                    <a:pt x="238" y="1"/>
                  </a:moveTo>
                  <a:cubicBezTo>
                    <a:pt x="112" y="1"/>
                    <a:pt x="1" y="111"/>
                    <a:pt x="1" y="254"/>
                  </a:cubicBezTo>
                  <a:cubicBezTo>
                    <a:pt x="1" y="396"/>
                    <a:pt x="112" y="507"/>
                    <a:pt x="238" y="507"/>
                  </a:cubicBezTo>
                  <a:cubicBezTo>
                    <a:pt x="381" y="507"/>
                    <a:pt x="492" y="396"/>
                    <a:pt x="492" y="254"/>
                  </a:cubicBezTo>
                  <a:cubicBezTo>
                    <a:pt x="492" y="111"/>
                    <a:pt x="381" y="1"/>
                    <a:pt x="238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1" name="Google Shape;1821;p31"/>
            <p:cNvSpPr/>
            <p:nvPr/>
          </p:nvSpPr>
          <p:spPr>
            <a:xfrm>
              <a:off x="844500" y="3910850"/>
              <a:ext cx="7925" cy="6725"/>
            </a:xfrm>
            <a:custGeom>
              <a:avLst/>
              <a:gdLst/>
              <a:ahLst/>
              <a:cxnLst/>
              <a:rect l="l" t="t" r="r" b="b"/>
              <a:pathLst>
                <a:path w="317" h="269" extrusionOk="0">
                  <a:moveTo>
                    <a:pt x="174" y="1"/>
                  </a:moveTo>
                  <a:cubicBezTo>
                    <a:pt x="64" y="1"/>
                    <a:pt x="0" y="143"/>
                    <a:pt x="79" y="222"/>
                  </a:cubicBezTo>
                  <a:cubicBezTo>
                    <a:pt x="112" y="255"/>
                    <a:pt x="150" y="269"/>
                    <a:pt x="186" y="269"/>
                  </a:cubicBezTo>
                  <a:cubicBezTo>
                    <a:pt x="255" y="269"/>
                    <a:pt x="317" y="216"/>
                    <a:pt x="317" y="143"/>
                  </a:cubicBezTo>
                  <a:cubicBezTo>
                    <a:pt x="317" y="64"/>
                    <a:pt x="254" y="1"/>
                    <a:pt x="17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2" name="Google Shape;1822;p31"/>
            <p:cNvSpPr/>
            <p:nvPr/>
          </p:nvSpPr>
          <p:spPr>
            <a:xfrm>
              <a:off x="1455275" y="3819425"/>
              <a:ext cx="8350" cy="8325"/>
            </a:xfrm>
            <a:custGeom>
              <a:avLst/>
              <a:gdLst/>
              <a:ahLst/>
              <a:cxnLst/>
              <a:rect l="l" t="t" r="r" b="b"/>
              <a:pathLst>
                <a:path w="334" h="333" extrusionOk="0">
                  <a:moveTo>
                    <a:pt x="175" y="0"/>
                  </a:moveTo>
                  <a:cubicBezTo>
                    <a:pt x="80" y="0"/>
                    <a:pt x="1" y="79"/>
                    <a:pt x="1" y="174"/>
                  </a:cubicBezTo>
                  <a:cubicBezTo>
                    <a:pt x="1" y="254"/>
                    <a:pt x="80" y="333"/>
                    <a:pt x="175" y="333"/>
                  </a:cubicBezTo>
                  <a:cubicBezTo>
                    <a:pt x="254" y="333"/>
                    <a:pt x="333" y="254"/>
                    <a:pt x="333" y="174"/>
                  </a:cubicBezTo>
                  <a:cubicBezTo>
                    <a:pt x="333" y="79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3" name="Google Shape;1823;p31"/>
            <p:cNvSpPr/>
            <p:nvPr/>
          </p:nvSpPr>
          <p:spPr>
            <a:xfrm>
              <a:off x="1572050" y="3556575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7" y="1"/>
                  </a:moveTo>
                  <a:cubicBezTo>
                    <a:pt x="175" y="1"/>
                    <a:pt x="1" y="412"/>
                    <a:pt x="238" y="650"/>
                  </a:cubicBezTo>
                  <a:cubicBezTo>
                    <a:pt x="314" y="726"/>
                    <a:pt x="408" y="760"/>
                    <a:pt x="500" y="760"/>
                  </a:cubicBezTo>
                  <a:cubicBezTo>
                    <a:pt x="697" y="760"/>
                    <a:pt x="887" y="607"/>
                    <a:pt x="887" y="381"/>
                  </a:cubicBezTo>
                  <a:cubicBezTo>
                    <a:pt x="887" y="175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4" name="Google Shape;1824;p31"/>
            <p:cNvSpPr/>
            <p:nvPr/>
          </p:nvSpPr>
          <p:spPr>
            <a:xfrm>
              <a:off x="1247075" y="2963625"/>
              <a:ext cx="16650" cy="14475"/>
            </a:xfrm>
            <a:custGeom>
              <a:avLst/>
              <a:gdLst/>
              <a:ahLst/>
              <a:cxnLst/>
              <a:rect l="l" t="t" r="r" b="b"/>
              <a:pathLst>
                <a:path w="666" h="579" extrusionOk="0">
                  <a:moveTo>
                    <a:pt x="380" y="0"/>
                  </a:moveTo>
                  <a:cubicBezTo>
                    <a:pt x="127" y="0"/>
                    <a:pt x="0" y="317"/>
                    <a:pt x="174" y="491"/>
                  </a:cubicBezTo>
                  <a:cubicBezTo>
                    <a:pt x="235" y="552"/>
                    <a:pt x="307" y="578"/>
                    <a:pt x="377" y="578"/>
                  </a:cubicBezTo>
                  <a:cubicBezTo>
                    <a:pt x="526" y="578"/>
                    <a:pt x="665" y="457"/>
                    <a:pt x="665" y="285"/>
                  </a:cubicBezTo>
                  <a:cubicBezTo>
                    <a:pt x="665" y="127"/>
                    <a:pt x="538" y="0"/>
                    <a:pt x="380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5" name="Google Shape;1825;p31"/>
            <p:cNvSpPr/>
            <p:nvPr/>
          </p:nvSpPr>
          <p:spPr>
            <a:xfrm>
              <a:off x="1653200" y="3374900"/>
              <a:ext cx="18225" cy="15650"/>
            </a:xfrm>
            <a:custGeom>
              <a:avLst/>
              <a:gdLst/>
              <a:ahLst/>
              <a:cxnLst/>
              <a:rect l="l" t="t" r="r" b="b"/>
              <a:pathLst>
                <a:path w="729" h="626" extrusionOk="0">
                  <a:moveTo>
                    <a:pt x="412" y="0"/>
                  </a:moveTo>
                  <a:cubicBezTo>
                    <a:pt x="143" y="0"/>
                    <a:pt x="0" y="333"/>
                    <a:pt x="190" y="538"/>
                  </a:cubicBezTo>
                  <a:cubicBezTo>
                    <a:pt x="256" y="599"/>
                    <a:pt x="334" y="625"/>
                    <a:pt x="410" y="625"/>
                  </a:cubicBezTo>
                  <a:cubicBezTo>
                    <a:pt x="574" y="625"/>
                    <a:pt x="729" y="501"/>
                    <a:pt x="729" y="317"/>
                  </a:cubicBezTo>
                  <a:cubicBezTo>
                    <a:pt x="729" y="143"/>
                    <a:pt x="586" y="0"/>
                    <a:pt x="412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6" name="Google Shape;1826;p31"/>
            <p:cNvSpPr/>
            <p:nvPr/>
          </p:nvSpPr>
          <p:spPr>
            <a:xfrm>
              <a:off x="1077650" y="3530850"/>
              <a:ext cx="15850" cy="15850"/>
            </a:xfrm>
            <a:custGeom>
              <a:avLst/>
              <a:gdLst/>
              <a:ahLst/>
              <a:cxnLst/>
              <a:rect l="l" t="t" r="r" b="b"/>
              <a:pathLst>
                <a:path w="634" h="634" extrusionOk="0">
                  <a:moveTo>
                    <a:pt x="317" y="1"/>
                  </a:moveTo>
                  <a:cubicBezTo>
                    <a:pt x="143" y="1"/>
                    <a:pt x="0" y="143"/>
                    <a:pt x="0" y="317"/>
                  </a:cubicBezTo>
                  <a:cubicBezTo>
                    <a:pt x="0" y="491"/>
                    <a:pt x="143" y="634"/>
                    <a:pt x="317" y="634"/>
                  </a:cubicBezTo>
                  <a:cubicBezTo>
                    <a:pt x="491" y="634"/>
                    <a:pt x="634" y="491"/>
                    <a:pt x="634" y="317"/>
                  </a:cubicBezTo>
                  <a:cubicBezTo>
                    <a:pt x="634" y="143"/>
                    <a:pt x="491" y="1"/>
                    <a:pt x="31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7" name="Google Shape;1827;p31"/>
            <p:cNvSpPr/>
            <p:nvPr/>
          </p:nvSpPr>
          <p:spPr>
            <a:xfrm>
              <a:off x="1083575" y="3312750"/>
              <a:ext cx="20625" cy="20200"/>
            </a:xfrm>
            <a:custGeom>
              <a:avLst/>
              <a:gdLst/>
              <a:ahLst/>
              <a:cxnLst/>
              <a:rect l="l" t="t" r="r" b="b"/>
              <a:pathLst>
                <a:path w="825" h="808" extrusionOk="0">
                  <a:moveTo>
                    <a:pt x="412" y="0"/>
                  </a:moveTo>
                  <a:cubicBezTo>
                    <a:pt x="191" y="0"/>
                    <a:pt x="1" y="174"/>
                    <a:pt x="1" y="396"/>
                  </a:cubicBezTo>
                  <a:cubicBezTo>
                    <a:pt x="1" y="634"/>
                    <a:pt x="191" y="808"/>
                    <a:pt x="412" y="808"/>
                  </a:cubicBezTo>
                  <a:cubicBezTo>
                    <a:pt x="634" y="808"/>
                    <a:pt x="824" y="634"/>
                    <a:pt x="824" y="396"/>
                  </a:cubicBezTo>
                  <a:cubicBezTo>
                    <a:pt x="824" y="174"/>
                    <a:pt x="634" y="0"/>
                    <a:pt x="4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8" name="Google Shape;1828;p31"/>
            <p:cNvSpPr/>
            <p:nvPr/>
          </p:nvSpPr>
          <p:spPr>
            <a:xfrm>
              <a:off x="1116625" y="2813300"/>
              <a:ext cx="3600" cy="2975"/>
            </a:xfrm>
            <a:custGeom>
              <a:avLst/>
              <a:gdLst/>
              <a:ahLst/>
              <a:cxnLst/>
              <a:rect l="l" t="t" r="r" b="b"/>
              <a:pathLst>
                <a:path w="144" h="119" extrusionOk="0">
                  <a:moveTo>
                    <a:pt x="66" y="0"/>
                  </a:moveTo>
                  <a:cubicBezTo>
                    <a:pt x="36" y="0"/>
                    <a:pt x="9" y="20"/>
                    <a:pt x="9" y="60"/>
                  </a:cubicBezTo>
                  <a:cubicBezTo>
                    <a:pt x="1" y="99"/>
                    <a:pt x="36" y="119"/>
                    <a:pt x="72" y="119"/>
                  </a:cubicBezTo>
                  <a:cubicBezTo>
                    <a:pt x="108" y="119"/>
                    <a:pt x="143" y="99"/>
                    <a:pt x="135" y="60"/>
                  </a:cubicBezTo>
                  <a:cubicBezTo>
                    <a:pt x="128" y="20"/>
                    <a:pt x="96" y="0"/>
                    <a:pt x="6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9" name="Google Shape;1829;p31"/>
            <p:cNvSpPr/>
            <p:nvPr/>
          </p:nvSpPr>
          <p:spPr>
            <a:xfrm>
              <a:off x="819150" y="3549450"/>
              <a:ext cx="16650" cy="14325"/>
            </a:xfrm>
            <a:custGeom>
              <a:avLst/>
              <a:gdLst/>
              <a:ahLst/>
              <a:cxnLst/>
              <a:rect l="l" t="t" r="r" b="b"/>
              <a:pathLst>
                <a:path w="666" h="573" extrusionOk="0">
                  <a:moveTo>
                    <a:pt x="381" y="1"/>
                  </a:moveTo>
                  <a:cubicBezTo>
                    <a:pt x="128" y="1"/>
                    <a:pt x="1" y="317"/>
                    <a:pt x="175" y="492"/>
                  </a:cubicBezTo>
                  <a:cubicBezTo>
                    <a:pt x="231" y="547"/>
                    <a:pt x="299" y="572"/>
                    <a:pt x="367" y="572"/>
                  </a:cubicBezTo>
                  <a:cubicBezTo>
                    <a:pt x="512" y="572"/>
                    <a:pt x="655" y="458"/>
                    <a:pt x="666" y="286"/>
                  </a:cubicBezTo>
                  <a:cubicBezTo>
                    <a:pt x="666" y="127"/>
                    <a:pt x="539" y="1"/>
                    <a:pt x="38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0" name="Google Shape;1830;p31"/>
            <p:cNvSpPr/>
            <p:nvPr/>
          </p:nvSpPr>
          <p:spPr>
            <a:xfrm>
              <a:off x="613725" y="3777450"/>
              <a:ext cx="15850" cy="13550"/>
            </a:xfrm>
            <a:custGeom>
              <a:avLst/>
              <a:gdLst/>
              <a:ahLst/>
              <a:cxnLst/>
              <a:rect l="l" t="t" r="r" b="b"/>
              <a:pathLst>
                <a:path w="634" h="542" extrusionOk="0">
                  <a:moveTo>
                    <a:pt x="364" y="1"/>
                  </a:moveTo>
                  <a:cubicBezTo>
                    <a:pt x="111" y="1"/>
                    <a:pt x="0" y="286"/>
                    <a:pt x="174" y="460"/>
                  </a:cubicBezTo>
                  <a:cubicBezTo>
                    <a:pt x="225" y="516"/>
                    <a:pt x="291" y="541"/>
                    <a:pt x="357" y="541"/>
                  </a:cubicBezTo>
                  <a:cubicBezTo>
                    <a:pt x="495" y="541"/>
                    <a:pt x="634" y="431"/>
                    <a:pt x="634" y="270"/>
                  </a:cubicBezTo>
                  <a:cubicBezTo>
                    <a:pt x="634" y="112"/>
                    <a:pt x="507" y="1"/>
                    <a:pt x="364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1" name="Google Shape;1831;p31"/>
            <p:cNvSpPr/>
            <p:nvPr/>
          </p:nvSpPr>
          <p:spPr>
            <a:xfrm>
              <a:off x="633125" y="3604850"/>
              <a:ext cx="26925" cy="22750"/>
            </a:xfrm>
            <a:custGeom>
              <a:avLst/>
              <a:gdLst/>
              <a:ahLst/>
              <a:cxnLst/>
              <a:rect l="l" t="t" r="r" b="b"/>
              <a:pathLst>
                <a:path w="1077" h="910" extrusionOk="0">
                  <a:moveTo>
                    <a:pt x="645" y="1"/>
                  </a:moveTo>
                  <a:cubicBezTo>
                    <a:pt x="636" y="1"/>
                    <a:pt x="627" y="1"/>
                    <a:pt x="618" y="1"/>
                  </a:cubicBezTo>
                  <a:cubicBezTo>
                    <a:pt x="206" y="1"/>
                    <a:pt x="0" y="492"/>
                    <a:pt x="301" y="777"/>
                  </a:cubicBezTo>
                  <a:cubicBezTo>
                    <a:pt x="393" y="869"/>
                    <a:pt x="506" y="910"/>
                    <a:pt x="617" y="910"/>
                  </a:cubicBezTo>
                  <a:cubicBezTo>
                    <a:pt x="851" y="910"/>
                    <a:pt x="1077" y="729"/>
                    <a:pt x="1077" y="461"/>
                  </a:cubicBezTo>
                  <a:cubicBezTo>
                    <a:pt x="1077" y="201"/>
                    <a:pt x="886" y="1"/>
                    <a:pt x="64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2" name="Google Shape;1832;p31"/>
            <p:cNvSpPr/>
            <p:nvPr/>
          </p:nvSpPr>
          <p:spPr>
            <a:xfrm>
              <a:off x="1182550" y="3454450"/>
              <a:ext cx="13475" cy="13475"/>
            </a:xfrm>
            <a:custGeom>
              <a:avLst/>
              <a:gdLst/>
              <a:ahLst/>
              <a:cxnLst/>
              <a:rect l="l" t="t" r="r" b="b"/>
              <a:pathLst>
                <a:path w="539" h="539" extrusionOk="0">
                  <a:moveTo>
                    <a:pt x="269" y="1"/>
                  </a:moveTo>
                  <a:cubicBezTo>
                    <a:pt x="127" y="1"/>
                    <a:pt x="0" y="127"/>
                    <a:pt x="0" y="270"/>
                  </a:cubicBezTo>
                  <a:cubicBezTo>
                    <a:pt x="0" y="412"/>
                    <a:pt x="127" y="539"/>
                    <a:pt x="269" y="539"/>
                  </a:cubicBezTo>
                  <a:cubicBezTo>
                    <a:pt x="412" y="539"/>
                    <a:pt x="539" y="412"/>
                    <a:pt x="539" y="270"/>
                  </a:cubicBezTo>
                  <a:cubicBezTo>
                    <a:pt x="539" y="127"/>
                    <a:pt x="412" y="1"/>
                    <a:pt x="26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3" name="Google Shape;1833;p31"/>
            <p:cNvSpPr/>
            <p:nvPr/>
          </p:nvSpPr>
          <p:spPr>
            <a:xfrm>
              <a:off x="1093075" y="3150850"/>
              <a:ext cx="23775" cy="20600"/>
            </a:xfrm>
            <a:custGeom>
              <a:avLst/>
              <a:gdLst/>
              <a:ahLst/>
              <a:cxnLst/>
              <a:rect l="l" t="t" r="r" b="b"/>
              <a:pathLst>
                <a:path w="951" h="824" extrusionOk="0">
                  <a:moveTo>
                    <a:pt x="539" y="0"/>
                  </a:moveTo>
                  <a:cubicBezTo>
                    <a:pt x="175" y="0"/>
                    <a:pt x="1" y="444"/>
                    <a:pt x="254" y="697"/>
                  </a:cubicBezTo>
                  <a:cubicBezTo>
                    <a:pt x="337" y="785"/>
                    <a:pt x="440" y="824"/>
                    <a:pt x="541" y="824"/>
                  </a:cubicBezTo>
                  <a:cubicBezTo>
                    <a:pt x="749" y="824"/>
                    <a:pt x="951" y="657"/>
                    <a:pt x="951" y="412"/>
                  </a:cubicBezTo>
                  <a:cubicBezTo>
                    <a:pt x="951" y="190"/>
                    <a:pt x="777" y="0"/>
                    <a:pt x="53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4" name="Google Shape;1834;p31"/>
            <p:cNvSpPr/>
            <p:nvPr/>
          </p:nvSpPr>
          <p:spPr>
            <a:xfrm>
              <a:off x="903075" y="390255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32" y="306"/>
                    <a:pt x="175" y="322"/>
                    <a:pt x="217" y="322"/>
                  </a:cubicBezTo>
                  <a:cubicBezTo>
                    <a:pt x="302" y="322"/>
                    <a:pt x="381" y="254"/>
                    <a:pt x="381" y="159"/>
                  </a:cubicBezTo>
                  <a:cubicBezTo>
                    <a:pt x="381" y="64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5" name="Google Shape;1835;p31"/>
            <p:cNvSpPr/>
            <p:nvPr/>
          </p:nvSpPr>
          <p:spPr>
            <a:xfrm>
              <a:off x="926550" y="3289375"/>
              <a:ext cx="18500" cy="15675"/>
            </a:xfrm>
            <a:custGeom>
              <a:avLst/>
              <a:gdLst/>
              <a:ahLst/>
              <a:cxnLst/>
              <a:rect l="l" t="t" r="r" b="b"/>
              <a:pathLst>
                <a:path w="740" h="627" extrusionOk="0">
                  <a:moveTo>
                    <a:pt x="405" y="1"/>
                  </a:moveTo>
                  <a:cubicBezTo>
                    <a:pt x="132" y="1"/>
                    <a:pt x="0" y="338"/>
                    <a:pt x="202" y="539"/>
                  </a:cubicBezTo>
                  <a:cubicBezTo>
                    <a:pt x="262" y="600"/>
                    <a:pt x="338" y="626"/>
                    <a:pt x="414" y="626"/>
                  </a:cubicBezTo>
                  <a:cubicBezTo>
                    <a:pt x="577" y="626"/>
                    <a:pt x="740" y="502"/>
                    <a:pt x="740" y="318"/>
                  </a:cubicBezTo>
                  <a:cubicBezTo>
                    <a:pt x="740" y="128"/>
                    <a:pt x="597" y="1"/>
                    <a:pt x="423" y="1"/>
                  </a:cubicBezTo>
                  <a:cubicBezTo>
                    <a:pt x="417" y="1"/>
                    <a:pt x="411" y="1"/>
                    <a:pt x="405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6" name="Google Shape;1836;p31"/>
            <p:cNvSpPr/>
            <p:nvPr/>
          </p:nvSpPr>
          <p:spPr>
            <a:xfrm>
              <a:off x="1060225" y="3273150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1" y="1"/>
                    <a:pt x="1" y="270"/>
                    <a:pt x="159" y="428"/>
                  </a:cubicBezTo>
                  <a:cubicBezTo>
                    <a:pt x="210" y="480"/>
                    <a:pt x="274" y="503"/>
                    <a:pt x="335" y="503"/>
                  </a:cubicBezTo>
                  <a:cubicBezTo>
                    <a:pt x="464" y="503"/>
                    <a:pt x="586" y="404"/>
                    <a:pt x="586" y="254"/>
                  </a:cubicBezTo>
                  <a:cubicBezTo>
                    <a:pt x="586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7" name="Google Shape;1837;p31"/>
            <p:cNvSpPr/>
            <p:nvPr/>
          </p:nvSpPr>
          <p:spPr>
            <a:xfrm>
              <a:off x="1326650" y="3338875"/>
              <a:ext cx="7125" cy="4875"/>
            </a:xfrm>
            <a:custGeom>
              <a:avLst/>
              <a:gdLst/>
              <a:ahLst/>
              <a:cxnLst/>
              <a:rect l="l" t="t" r="r" b="b"/>
              <a:pathLst>
                <a:path w="285" h="195" extrusionOk="0">
                  <a:moveTo>
                    <a:pt x="158" y="0"/>
                  </a:moveTo>
                  <a:cubicBezTo>
                    <a:pt x="1" y="0"/>
                    <a:pt x="158" y="194"/>
                    <a:pt x="240" y="194"/>
                  </a:cubicBezTo>
                  <a:cubicBezTo>
                    <a:pt x="266" y="194"/>
                    <a:pt x="285" y="176"/>
                    <a:pt x="285" y="127"/>
                  </a:cubicBezTo>
                  <a:cubicBezTo>
                    <a:pt x="285" y="48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8" name="Google Shape;1838;p31"/>
            <p:cNvSpPr/>
            <p:nvPr/>
          </p:nvSpPr>
          <p:spPr>
            <a:xfrm>
              <a:off x="697250" y="3310775"/>
              <a:ext cx="24950" cy="21675"/>
            </a:xfrm>
            <a:custGeom>
              <a:avLst/>
              <a:gdLst/>
              <a:ahLst/>
              <a:cxnLst/>
              <a:rect l="l" t="t" r="r" b="b"/>
              <a:pathLst>
                <a:path w="998" h="867" extrusionOk="0">
                  <a:moveTo>
                    <a:pt x="570" y="0"/>
                  </a:moveTo>
                  <a:cubicBezTo>
                    <a:pt x="190" y="0"/>
                    <a:pt x="0" y="459"/>
                    <a:pt x="269" y="744"/>
                  </a:cubicBezTo>
                  <a:cubicBezTo>
                    <a:pt x="354" y="829"/>
                    <a:pt x="458" y="867"/>
                    <a:pt x="560" y="867"/>
                  </a:cubicBezTo>
                  <a:cubicBezTo>
                    <a:pt x="782" y="867"/>
                    <a:pt x="998" y="688"/>
                    <a:pt x="998" y="428"/>
                  </a:cubicBezTo>
                  <a:cubicBezTo>
                    <a:pt x="998" y="190"/>
                    <a:pt x="808" y="0"/>
                    <a:pt x="57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9" name="Google Shape;1839;p31"/>
            <p:cNvSpPr/>
            <p:nvPr/>
          </p:nvSpPr>
          <p:spPr>
            <a:xfrm>
              <a:off x="1235575" y="3635350"/>
              <a:ext cx="32500" cy="27900"/>
            </a:xfrm>
            <a:custGeom>
              <a:avLst/>
              <a:gdLst/>
              <a:ahLst/>
              <a:cxnLst/>
              <a:rect l="l" t="t" r="r" b="b"/>
              <a:pathLst>
                <a:path w="1300" h="1116" extrusionOk="0">
                  <a:moveTo>
                    <a:pt x="745" y="1"/>
                  </a:moveTo>
                  <a:cubicBezTo>
                    <a:pt x="238" y="1"/>
                    <a:pt x="1" y="602"/>
                    <a:pt x="349" y="951"/>
                  </a:cubicBezTo>
                  <a:cubicBezTo>
                    <a:pt x="463" y="1064"/>
                    <a:pt x="603" y="1115"/>
                    <a:pt x="741" y="1115"/>
                  </a:cubicBezTo>
                  <a:cubicBezTo>
                    <a:pt x="1026" y="1115"/>
                    <a:pt x="1299" y="896"/>
                    <a:pt x="1299" y="555"/>
                  </a:cubicBezTo>
                  <a:cubicBezTo>
                    <a:pt x="1299" y="254"/>
                    <a:pt x="1046" y="1"/>
                    <a:pt x="745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0" name="Google Shape;1840;p31"/>
            <p:cNvSpPr/>
            <p:nvPr/>
          </p:nvSpPr>
          <p:spPr>
            <a:xfrm>
              <a:off x="843300" y="3834450"/>
              <a:ext cx="19025" cy="19025"/>
            </a:xfrm>
            <a:custGeom>
              <a:avLst/>
              <a:gdLst/>
              <a:ahLst/>
              <a:cxnLst/>
              <a:rect l="l" t="t" r="r" b="b"/>
              <a:pathLst>
                <a:path w="761" h="761" extrusionOk="0">
                  <a:moveTo>
                    <a:pt x="381" y="1"/>
                  </a:moveTo>
                  <a:cubicBezTo>
                    <a:pt x="175" y="1"/>
                    <a:pt x="1" y="175"/>
                    <a:pt x="1" y="381"/>
                  </a:cubicBezTo>
                  <a:cubicBezTo>
                    <a:pt x="1" y="587"/>
                    <a:pt x="175" y="761"/>
                    <a:pt x="381" y="761"/>
                  </a:cubicBezTo>
                  <a:cubicBezTo>
                    <a:pt x="587" y="761"/>
                    <a:pt x="761" y="587"/>
                    <a:pt x="761" y="381"/>
                  </a:cubicBezTo>
                  <a:cubicBezTo>
                    <a:pt x="761" y="175"/>
                    <a:pt x="587" y="1"/>
                    <a:pt x="381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1" name="Google Shape;1841;p31"/>
            <p:cNvSpPr/>
            <p:nvPr/>
          </p:nvSpPr>
          <p:spPr>
            <a:xfrm>
              <a:off x="353650" y="3314725"/>
              <a:ext cx="9125" cy="9125"/>
            </a:xfrm>
            <a:custGeom>
              <a:avLst/>
              <a:gdLst/>
              <a:ahLst/>
              <a:cxnLst/>
              <a:rect l="l" t="t" r="r" b="b"/>
              <a:pathLst>
                <a:path w="365" h="365" extrusionOk="0">
                  <a:moveTo>
                    <a:pt x="175" y="0"/>
                  </a:moveTo>
                  <a:cubicBezTo>
                    <a:pt x="80" y="0"/>
                    <a:pt x="1" y="80"/>
                    <a:pt x="1" y="175"/>
                  </a:cubicBezTo>
                  <a:cubicBezTo>
                    <a:pt x="1" y="285"/>
                    <a:pt x="80" y="365"/>
                    <a:pt x="175" y="365"/>
                  </a:cubicBezTo>
                  <a:cubicBezTo>
                    <a:pt x="286" y="365"/>
                    <a:pt x="365" y="285"/>
                    <a:pt x="365" y="175"/>
                  </a:cubicBezTo>
                  <a:cubicBezTo>
                    <a:pt x="365" y="80"/>
                    <a:pt x="286" y="0"/>
                    <a:pt x="175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2" name="Google Shape;1842;p31"/>
            <p:cNvSpPr/>
            <p:nvPr/>
          </p:nvSpPr>
          <p:spPr>
            <a:xfrm>
              <a:off x="666375" y="3505925"/>
              <a:ext cx="23375" cy="19775"/>
            </a:xfrm>
            <a:custGeom>
              <a:avLst/>
              <a:gdLst/>
              <a:ahLst/>
              <a:cxnLst/>
              <a:rect l="l" t="t" r="r" b="b"/>
              <a:pathLst>
                <a:path w="935" h="791" extrusionOk="0">
                  <a:moveTo>
                    <a:pt x="538" y="0"/>
                  </a:moveTo>
                  <a:cubicBezTo>
                    <a:pt x="174" y="0"/>
                    <a:pt x="0" y="428"/>
                    <a:pt x="253" y="681"/>
                  </a:cubicBezTo>
                  <a:cubicBezTo>
                    <a:pt x="334" y="756"/>
                    <a:pt x="432" y="790"/>
                    <a:pt x="528" y="790"/>
                  </a:cubicBezTo>
                  <a:cubicBezTo>
                    <a:pt x="735" y="790"/>
                    <a:pt x="934" y="634"/>
                    <a:pt x="934" y="396"/>
                  </a:cubicBezTo>
                  <a:cubicBezTo>
                    <a:pt x="934" y="174"/>
                    <a:pt x="760" y="0"/>
                    <a:pt x="5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3" name="Google Shape;1843;p31"/>
            <p:cNvSpPr/>
            <p:nvPr/>
          </p:nvSpPr>
          <p:spPr>
            <a:xfrm>
              <a:off x="1305250" y="3635750"/>
              <a:ext cx="11900" cy="11900"/>
            </a:xfrm>
            <a:custGeom>
              <a:avLst/>
              <a:gdLst/>
              <a:ahLst/>
              <a:cxnLst/>
              <a:rect l="l" t="t" r="r" b="b"/>
              <a:pathLst>
                <a:path w="476" h="476" extrusionOk="0">
                  <a:moveTo>
                    <a:pt x="238" y="0"/>
                  </a:moveTo>
                  <a:cubicBezTo>
                    <a:pt x="96" y="0"/>
                    <a:pt x="1" y="111"/>
                    <a:pt x="1" y="238"/>
                  </a:cubicBezTo>
                  <a:cubicBezTo>
                    <a:pt x="1" y="380"/>
                    <a:pt x="96" y="475"/>
                    <a:pt x="238" y="475"/>
                  </a:cubicBezTo>
                  <a:cubicBezTo>
                    <a:pt x="365" y="475"/>
                    <a:pt x="476" y="380"/>
                    <a:pt x="476" y="238"/>
                  </a:cubicBezTo>
                  <a:cubicBezTo>
                    <a:pt x="476" y="111"/>
                    <a:pt x="365" y="0"/>
                    <a:pt x="23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4" name="Google Shape;1844;p31"/>
            <p:cNvSpPr/>
            <p:nvPr/>
          </p:nvSpPr>
          <p:spPr>
            <a:xfrm>
              <a:off x="1174875" y="3087500"/>
              <a:ext cx="6500" cy="4375"/>
            </a:xfrm>
            <a:custGeom>
              <a:avLst/>
              <a:gdLst/>
              <a:ahLst/>
              <a:cxnLst/>
              <a:rect l="l" t="t" r="r" b="b"/>
              <a:pathLst>
                <a:path w="260" h="175" extrusionOk="0">
                  <a:moveTo>
                    <a:pt x="133" y="1"/>
                  </a:moveTo>
                  <a:cubicBezTo>
                    <a:pt x="1" y="1"/>
                    <a:pt x="143" y="175"/>
                    <a:pt x="218" y="175"/>
                  </a:cubicBezTo>
                  <a:cubicBezTo>
                    <a:pt x="242" y="175"/>
                    <a:pt x="260" y="157"/>
                    <a:pt x="260" y="112"/>
                  </a:cubicBezTo>
                  <a:cubicBezTo>
                    <a:pt x="260" y="48"/>
                    <a:pt x="196" y="1"/>
                    <a:pt x="133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5" name="Google Shape;1845;p31"/>
            <p:cNvSpPr/>
            <p:nvPr/>
          </p:nvSpPr>
          <p:spPr>
            <a:xfrm>
              <a:off x="1045975" y="314095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22" y="0"/>
                  </a:moveTo>
                  <a:cubicBezTo>
                    <a:pt x="80" y="0"/>
                    <a:pt x="1" y="175"/>
                    <a:pt x="111" y="270"/>
                  </a:cubicBezTo>
                  <a:cubicBezTo>
                    <a:pt x="143" y="306"/>
                    <a:pt x="182" y="322"/>
                    <a:pt x="221" y="322"/>
                  </a:cubicBezTo>
                  <a:cubicBezTo>
                    <a:pt x="302" y="322"/>
                    <a:pt x="381" y="255"/>
                    <a:pt x="381" y="159"/>
                  </a:cubicBezTo>
                  <a:cubicBezTo>
                    <a:pt x="381" y="80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6" name="Google Shape;1846;p31"/>
            <p:cNvSpPr/>
            <p:nvPr/>
          </p:nvSpPr>
          <p:spPr>
            <a:xfrm>
              <a:off x="1046275" y="3019425"/>
              <a:ext cx="6850" cy="4700"/>
            </a:xfrm>
            <a:custGeom>
              <a:avLst/>
              <a:gdLst/>
              <a:ahLst/>
              <a:cxnLst/>
              <a:rect l="l" t="t" r="r" b="b"/>
              <a:pathLst>
                <a:path w="274" h="188" extrusionOk="0">
                  <a:moveTo>
                    <a:pt x="147" y="1"/>
                  </a:moveTo>
                  <a:cubicBezTo>
                    <a:pt x="1" y="1"/>
                    <a:pt x="154" y="188"/>
                    <a:pt x="233" y="188"/>
                  </a:cubicBezTo>
                  <a:cubicBezTo>
                    <a:pt x="257" y="188"/>
                    <a:pt x="274" y="171"/>
                    <a:pt x="274" y="127"/>
                  </a:cubicBezTo>
                  <a:cubicBezTo>
                    <a:pt x="274" y="48"/>
                    <a:pt x="226" y="1"/>
                    <a:pt x="147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7" name="Google Shape;1847;p31"/>
            <p:cNvSpPr/>
            <p:nvPr/>
          </p:nvSpPr>
          <p:spPr>
            <a:xfrm>
              <a:off x="1589475" y="3052675"/>
              <a:ext cx="7525" cy="7550"/>
            </a:xfrm>
            <a:custGeom>
              <a:avLst/>
              <a:gdLst/>
              <a:ahLst/>
              <a:cxnLst/>
              <a:rect l="l" t="t" r="r" b="b"/>
              <a:pathLst>
                <a:path w="301" h="302" extrusionOk="0">
                  <a:moveTo>
                    <a:pt x="143" y="1"/>
                  </a:moveTo>
                  <a:cubicBezTo>
                    <a:pt x="64" y="1"/>
                    <a:pt x="0" y="64"/>
                    <a:pt x="0" y="159"/>
                  </a:cubicBezTo>
                  <a:cubicBezTo>
                    <a:pt x="0" y="238"/>
                    <a:pt x="64" y="301"/>
                    <a:pt x="143" y="301"/>
                  </a:cubicBezTo>
                  <a:cubicBezTo>
                    <a:pt x="222" y="301"/>
                    <a:pt x="301" y="238"/>
                    <a:pt x="301" y="159"/>
                  </a:cubicBezTo>
                  <a:cubicBezTo>
                    <a:pt x="301" y="64"/>
                    <a:pt x="222" y="1"/>
                    <a:pt x="143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8" name="Google Shape;1848;p31"/>
            <p:cNvSpPr/>
            <p:nvPr/>
          </p:nvSpPr>
          <p:spPr>
            <a:xfrm>
              <a:off x="1495250" y="3490875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7" y="0"/>
                  </a:moveTo>
                  <a:cubicBezTo>
                    <a:pt x="96" y="0"/>
                    <a:pt x="1" y="80"/>
                    <a:pt x="1" y="190"/>
                  </a:cubicBezTo>
                  <a:cubicBezTo>
                    <a:pt x="1" y="301"/>
                    <a:pt x="96" y="396"/>
                    <a:pt x="207" y="396"/>
                  </a:cubicBezTo>
                  <a:cubicBezTo>
                    <a:pt x="317" y="396"/>
                    <a:pt x="397" y="301"/>
                    <a:pt x="397" y="190"/>
                  </a:cubicBezTo>
                  <a:cubicBezTo>
                    <a:pt x="397" y="80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9" name="Google Shape;1849;p31"/>
            <p:cNvSpPr/>
            <p:nvPr/>
          </p:nvSpPr>
          <p:spPr>
            <a:xfrm>
              <a:off x="1239150" y="3222975"/>
              <a:ext cx="9925" cy="9825"/>
            </a:xfrm>
            <a:custGeom>
              <a:avLst/>
              <a:gdLst/>
              <a:ahLst/>
              <a:cxnLst/>
              <a:rect l="l" t="t" r="r" b="b"/>
              <a:pathLst>
                <a:path w="397" h="393" extrusionOk="0">
                  <a:moveTo>
                    <a:pt x="198" y="1"/>
                  </a:moveTo>
                  <a:cubicBezTo>
                    <a:pt x="99" y="1"/>
                    <a:pt x="0" y="68"/>
                    <a:pt x="0" y="203"/>
                  </a:cubicBezTo>
                  <a:cubicBezTo>
                    <a:pt x="0" y="330"/>
                    <a:pt x="99" y="393"/>
                    <a:pt x="198" y="393"/>
                  </a:cubicBezTo>
                  <a:cubicBezTo>
                    <a:pt x="297" y="393"/>
                    <a:pt x="396" y="330"/>
                    <a:pt x="396" y="203"/>
                  </a:cubicBezTo>
                  <a:cubicBezTo>
                    <a:pt x="396" y="68"/>
                    <a:pt x="297" y="1"/>
                    <a:pt x="19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0" name="Google Shape;1850;p31"/>
            <p:cNvSpPr/>
            <p:nvPr/>
          </p:nvSpPr>
          <p:spPr>
            <a:xfrm>
              <a:off x="1084375" y="2854750"/>
              <a:ext cx="16250" cy="13925"/>
            </a:xfrm>
            <a:custGeom>
              <a:avLst/>
              <a:gdLst/>
              <a:ahLst/>
              <a:cxnLst/>
              <a:rect l="l" t="t" r="r" b="b"/>
              <a:pathLst>
                <a:path w="650" h="557" extrusionOk="0">
                  <a:moveTo>
                    <a:pt x="365" y="1"/>
                  </a:moveTo>
                  <a:cubicBezTo>
                    <a:pt x="127" y="1"/>
                    <a:pt x="0" y="302"/>
                    <a:pt x="175" y="476"/>
                  </a:cubicBezTo>
                  <a:cubicBezTo>
                    <a:pt x="231" y="532"/>
                    <a:pt x="300" y="557"/>
                    <a:pt x="368" y="557"/>
                  </a:cubicBezTo>
                  <a:cubicBezTo>
                    <a:pt x="511" y="557"/>
                    <a:pt x="650" y="447"/>
                    <a:pt x="650" y="286"/>
                  </a:cubicBezTo>
                  <a:cubicBezTo>
                    <a:pt x="650" y="127"/>
                    <a:pt x="523" y="1"/>
                    <a:pt x="36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1" name="Google Shape;1851;p31"/>
            <p:cNvSpPr/>
            <p:nvPr/>
          </p:nvSpPr>
          <p:spPr>
            <a:xfrm>
              <a:off x="1275575" y="3880375"/>
              <a:ext cx="11500" cy="9900"/>
            </a:xfrm>
            <a:custGeom>
              <a:avLst/>
              <a:gdLst/>
              <a:ahLst/>
              <a:cxnLst/>
              <a:rect l="l" t="t" r="r" b="b"/>
              <a:pathLst>
                <a:path w="460" h="396" extrusionOk="0">
                  <a:moveTo>
                    <a:pt x="253" y="1"/>
                  </a:moveTo>
                  <a:cubicBezTo>
                    <a:pt x="79" y="1"/>
                    <a:pt x="0" y="206"/>
                    <a:pt x="127" y="333"/>
                  </a:cubicBezTo>
                  <a:cubicBezTo>
                    <a:pt x="164" y="376"/>
                    <a:pt x="215" y="395"/>
                    <a:pt x="265" y="395"/>
                  </a:cubicBezTo>
                  <a:cubicBezTo>
                    <a:pt x="362" y="395"/>
                    <a:pt x="459" y="322"/>
                    <a:pt x="459" y="206"/>
                  </a:cubicBezTo>
                  <a:cubicBezTo>
                    <a:pt x="459" y="96"/>
                    <a:pt x="364" y="1"/>
                    <a:pt x="253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2" name="Google Shape;1852;p31"/>
            <p:cNvSpPr/>
            <p:nvPr/>
          </p:nvSpPr>
          <p:spPr>
            <a:xfrm>
              <a:off x="1188475" y="3117600"/>
              <a:ext cx="10725" cy="8825"/>
            </a:xfrm>
            <a:custGeom>
              <a:avLst/>
              <a:gdLst/>
              <a:ahLst/>
              <a:cxnLst/>
              <a:rect l="l" t="t" r="r" b="b"/>
              <a:pathLst>
                <a:path w="429" h="353" extrusionOk="0">
                  <a:moveTo>
                    <a:pt x="254" y="0"/>
                  </a:moveTo>
                  <a:cubicBezTo>
                    <a:pt x="80" y="0"/>
                    <a:pt x="1" y="190"/>
                    <a:pt x="127" y="301"/>
                  </a:cubicBezTo>
                  <a:cubicBezTo>
                    <a:pt x="163" y="337"/>
                    <a:pt x="207" y="353"/>
                    <a:pt x="250" y="353"/>
                  </a:cubicBezTo>
                  <a:cubicBezTo>
                    <a:pt x="341" y="353"/>
                    <a:pt x="428" y="282"/>
                    <a:pt x="428" y="174"/>
                  </a:cubicBezTo>
                  <a:cubicBezTo>
                    <a:pt x="428" y="79"/>
                    <a:pt x="349" y="0"/>
                    <a:pt x="254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3" name="Google Shape;1853;p31"/>
            <p:cNvSpPr/>
            <p:nvPr/>
          </p:nvSpPr>
          <p:spPr>
            <a:xfrm>
              <a:off x="845275" y="3203875"/>
              <a:ext cx="12300" cy="11900"/>
            </a:xfrm>
            <a:custGeom>
              <a:avLst/>
              <a:gdLst/>
              <a:ahLst/>
              <a:cxnLst/>
              <a:rect l="l" t="t" r="r" b="b"/>
              <a:pathLst>
                <a:path w="492" h="476" extrusionOk="0">
                  <a:moveTo>
                    <a:pt x="246" y="1"/>
                  </a:moveTo>
                  <a:cubicBezTo>
                    <a:pt x="124" y="1"/>
                    <a:pt x="1" y="80"/>
                    <a:pt x="1" y="238"/>
                  </a:cubicBezTo>
                  <a:cubicBezTo>
                    <a:pt x="1" y="397"/>
                    <a:pt x="124" y="476"/>
                    <a:pt x="246" y="476"/>
                  </a:cubicBezTo>
                  <a:cubicBezTo>
                    <a:pt x="369" y="476"/>
                    <a:pt x="492" y="397"/>
                    <a:pt x="492" y="238"/>
                  </a:cubicBezTo>
                  <a:cubicBezTo>
                    <a:pt x="492" y="80"/>
                    <a:pt x="369" y="1"/>
                    <a:pt x="24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4" name="Google Shape;1854;p31"/>
            <p:cNvSpPr/>
            <p:nvPr/>
          </p:nvSpPr>
          <p:spPr>
            <a:xfrm>
              <a:off x="1105500" y="2659200"/>
              <a:ext cx="3450" cy="2375"/>
            </a:xfrm>
            <a:custGeom>
              <a:avLst/>
              <a:gdLst/>
              <a:ahLst/>
              <a:cxnLst/>
              <a:rect l="l" t="t" r="r" b="b"/>
              <a:pathLst>
                <a:path w="138" h="95" extrusionOk="0">
                  <a:moveTo>
                    <a:pt x="74" y="1"/>
                  </a:moveTo>
                  <a:cubicBezTo>
                    <a:pt x="1" y="1"/>
                    <a:pt x="78" y="95"/>
                    <a:pt x="117" y="95"/>
                  </a:cubicBezTo>
                  <a:cubicBezTo>
                    <a:pt x="129" y="95"/>
                    <a:pt x="137" y="86"/>
                    <a:pt x="137" y="64"/>
                  </a:cubicBezTo>
                  <a:cubicBezTo>
                    <a:pt x="137" y="33"/>
                    <a:pt x="105" y="1"/>
                    <a:pt x="7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5" name="Google Shape;1855;p31"/>
            <p:cNvSpPr/>
            <p:nvPr/>
          </p:nvSpPr>
          <p:spPr>
            <a:xfrm>
              <a:off x="1053100" y="3589050"/>
              <a:ext cx="28525" cy="28525"/>
            </a:xfrm>
            <a:custGeom>
              <a:avLst/>
              <a:gdLst/>
              <a:ahLst/>
              <a:cxnLst/>
              <a:rect l="l" t="t" r="r" b="b"/>
              <a:pathLst>
                <a:path w="1141" h="1141" extrusionOk="0">
                  <a:moveTo>
                    <a:pt x="571" y="0"/>
                  </a:moveTo>
                  <a:cubicBezTo>
                    <a:pt x="254" y="0"/>
                    <a:pt x="1" y="253"/>
                    <a:pt x="1" y="570"/>
                  </a:cubicBezTo>
                  <a:cubicBezTo>
                    <a:pt x="1" y="887"/>
                    <a:pt x="254" y="1140"/>
                    <a:pt x="571" y="1140"/>
                  </a:cubicBezTo>
                  <a:cubicBezTo>
                    <a:pt x="887" y="1140"/>
                    <a:pt x="1141" y="887"/>
                    <a:pt x="1141" y="570"/>
                  </a:cubicBezTo>
                  <a:cubicBezTo>
                    <a:pt x="1141" y="253"/>
                    <a:pt x="887" y="0"/>
                    <a:pt x="571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6" name="Google Shape;1856;p31"/>
            <p:cNvSpPr/>
            <p:nvPr/>
          </p:nvSpPr>
          <p:spPr>
            <a:xfrm>
              <a:off x="1727225" y="2752625"/>
              <a:ext cx="2400" cy="2000"/>
            </a:xfrm>
            <a:custGeom>
              <a:avLst/>
              <a:gdLst/>
              <a:ahLst/>
              <a:cxnLst/>
              <a:rect l="l" t="t" r="r" b="b"/>
              <a:pathLst>
                <a:path w="96" h="80" extrusionOk="0">
                  <a:moveTo>
                    <a:pt x="48" y="1"/>
                  </a:moveTo>
                  <a:cubicBezTo>
                    <a:pt x="16" y="1"/>
                    <a:pt x="0" y="17"/>
                    <a:pt x="0" y="48"/>
                  </a:cubicBezTo>
                  <a:cubicBezTo>
                    <a:pt x="0" y="64"/>
                    <a:pt x="16" y="80"/>
                    <a:pt x="48" y="80"/>
                  </a:cubicBezTo>
                  <a:cubicBezTo>
                    <a:pt x="64" y="80"/>
                    <a:pt x="95" y="64"/>
                    <a:pt x="95" y="48"/>
                  </a:cubicBezTo>
                  <a:cubicBezTo>
                    <a:pt x="95" y="17"/>
                    <a:pt x="64" y="1"/>
                    <a:pt x="4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7" name="Google Shape;1857;p31"/>
            <p:cNvSpPr/>
            <p:nvPr/>
          </p:nvSpPr>
          <p:spPr>
            <a:xfrm>
              <a:off x="954925" y="3596550"/>
              <a:ext cx="9925" cy="8600"/>
            </a:xfrm>
            <a:custGeom>
              <a:avLst/>
              <a:gdLst/>
              <a:ahLst/>
              <a:cxnLst/>
              <a:rect l="l" t="t" r="r" b="b"/>
              <a:pathLst>
                <a:path w="397" h="344" extrusionOk="0">
                  <a:moveTo>
                    <a:pt x="222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45" y="330"/>
                    <a:pt x="184" y="343"/>
                    <a:pt x="223" y="343"/>
                  </a:cubicBezTo>
                  <a:cubicBezTo>
                    <a:pt x="312" y="343"/>
                    <a:pt x="397" y="275"/>
                    <a:pt x="397" y="175"/>
                  </a:cubicBezTo>
                  <a:cubicBezTo>
                    <a:pt x="397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8" name="Google Shape;1858;p31"/>
            <p:cNvSpPr/>
            <p:nvPr/>
          </p:nvSpPr>
          <p:spPr>
            <a:xfrm>
              <a:off x="1543950" y="2758175"/>
              <a:ext cx="5950" cy="4775"/>
            </a:xfrm>
            <a:custGeom>
              <a:avLst/>
              <a:gdLst/>
              <a:ahLst/>
              <a:cxnLst/>
              <a:rect l="l" t="t" r="r" b="b"/>
              <a:pathLst>
                <a:path w="238" h="191" extrusionOk="0">
                  <a:moveTo>
                    <a:pt x="127" y="0"/>
                  </a:moveTo>
                  <a:cubicBezTo>
                    <a:pt x="0" y="0"/>
                    <a:pt x="0" y="190"/>
                    <a:pt x="127" y="190"/>
                  </a:cubicBezTo>
                  <a:cubicBezTo>
                    <a:pt x="190" y="190"/>
                    <a:pt x="238" y="143"/>
                    <a:pt x="238" y="95"/>
                  </a:cubicBezTo>
                  <a:cubicBezTo>
                    <a:pt x="238" y="32"/>
                    <a:pt x="190" y="0"/>
                    <a:pt x="1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9" name="Google Shape;1859;p31"/>
            <p:cNvSpPr/>
            <p:nvPr/>
          </p:nvSpPr>
          <p:spPr>
            <a:xfrm>
              <a:off x="312875" y="3550650"/>
              <a:ext cx="6350" cy="5950"/>
            </a:xfrm>
            <a:custGeom>
              <a:avLst/>
              <a:gdLst/>
              <a:ahLst/>
              <a:cxnLst/>
              <a:rect l="l" t="t" r="r" b="b"/>
              <a:pathLst>
                <a:path w="254" h="238" extrusionOk="0">
                  <a:moveTo>
                    <a:pt x="127" y="0"/>
                  </a:moveTo>
                  <a:cubicBezTo>
                    <a:pt x="64" y="0"/>
                    <a:pt x="1" y="48"/>
                    <a:pt x="1" y="111"/>
                  </a:cubicBezTo>
                  <a:cubicBezTo>
                    <a:pt x="1" y="174"/>
                    <a:pt x="64" y="238"/>
                    <a:pt x="127" y="238"/>
                  </a:cubicBezTo>
                  <a:cubicBezTo>
                    <a:pt x="191" y="238"/>
                    <a:pt x="254" y="174"/>
                    <a:pt x="254" y="111"/>
                  </a:cubicBezTo>
                  <a:cubicBezTo>
                    <a:pt x="254" y="48"/>
                    <a:pt x="191" y="0"/>
                    <a:pt x="127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0" name="Google Shape;1860;p31"/>
            <p:cNvSpPr/>
            <p:nvPr/>
          </p:nvSpPr>
          <p:spPr>
            <a:xfrm>
              <a:off x="850825" y="3880775"/>
              <a:ext cx="9525" cy="7875"/>
            </a:xfrm>
            <a:custGeom>
              <a:avLst/>
              <a:gdLst/>
              <a:ahLst/>
              <a:cxnLst/>
              <a:rect l="l" t="t" r="r" b="b"/>
              <a:pathLst>
                <a:path w="381" h="315" extrusionOk="0">
                  <a:moveTo>
                    <a:pt x="222" y="0"/>
                  </a:moveTo>
                  <a:cubicBezTo>
                    <a:pt x="80" y="0"/>
                    <a:pt x="1" y="175"/>
                    <a:pt x="96" y="270"/>
                  </a:cubicBezTo>
                  <a:cubicBezTo>
                    <a:pt x="132" y="301"/>
                    <a:pt x="175" y="315"/>
                    <a:pt x="216" y="315"/>
                  </a:cubicBezTo>
                  <a:cubicBezTo>
                    <a:pt x="302" y="315"/>
                    <a:pt x="381" y="255"/>
                    <a:pt x="381" y="159"/>
                  </a:cubicBezTo>
                  <a:cubicBezTo>
                    <a:pt x="381" y="64"/>
                    <a:pt x="301" y="0"/>
                    <a:pt x="22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1" name="Google Shape;1861;p31"/>
            <p:cNvSpPr/>
            <p:nvPr/>
          </p:nvSpPr>
          <p:spPr>
            <a:xfrm>
              <a:off x="940675" y="3792475"/>
              <a:ext cx="24575" cy="21025"/>
            </a:xfrm>
            <a:custGeom>
              <a:avLst/>
              <a:gdLst/>
              <a:ahLst/>
              <a:cxnLst/>
              <a:rect l="l" t="t" r="r" b="b"/>
              <a:pathLst>
                <a:path w="983" h="841" extrusionOk="0">
                  <a:moveTo>
                    <a:pt x="595" y="1"/>
                  </a:moveTo>
                  <a:cubicBezTo>
                    <a:pt x="587" y="1"/>
                    <a:pt x="579" y="1"/>
                    <a:pt x="571" y="2"/>
                  </a:cubicBezTo>
                  <a:cubicBezTo>
                    <a:pt x="191" y="2"/>
                    <a:pt x="1" y="445"/>
                    <a:pt x="254" y="714"/>
                  </a:cubicBezTo>
                  <a:cubicBezTo>
                    <a:pt x="341" y="801"/>
                    <a:pt x="448" y="840"/>
                    <a:pt x="553" y="840"/>
                  </a:cubicBezTo>
                  <a:cubicBezTo>
                    <a:pt x="773" y="840"/>
                    <a:pt x="983" y="670"/>
                    <a:pt x="983" y="413"/>
                  </a:cubicBezTo>
                  <a:cubicBezTo>
                    <a:pt x="983" y="200"/>
                    <a:pt x="806" y="1"/>
                    <a:pt x="595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2" name="Google Shape;1862;p31"/>
            <p:cNvSpPr/>
            <p:nvPr/>
          </p:nvSpPr>
          <p:spPr>
            <a:xfrm>
              <a:off x="1004025" y="3669400"/>
              <a:ext cx="24550" cy="21300"/>
            </a:xfrm>
            <a:custGeom>
              <a:avLst/>
              <a:gdLst/>
              <a:ahLst/>
              <a:cxnLst/>
              <a:rect l="l" t="t" r="r" b="b"/>
              <a:pathLst>
                <a:path w="982" h="852" extrusionOk="0">
                  <a:moveTo>
                    <a:pt x="570" y="0"/>
                  </a:moveTo>
                  <a:cubicBezTo>
                    <a:pt x="190" y="0"/>
                    <a:pt x="0" y="459"/>
                    <a:pt x="269" y="729"/>
                  </a:cubicBezTo>
                  <a:cubicBezTo>
                    <a:pt x="355" y="814"/>
                    <a:pt x="457" y="851"/>
                    <a:pt x="558" y="851"/>
                  </a:cubicBezTo>
                  <a:cubicBezTo>
                    <a:pt x="775" y="851"/>
                    <a:pt x="982" y="677"/>
                    <a:pt x="982" y="428"/>
                  </a:cubicBezTo>
                  <a:cubicBezTo>
                    <a:pt x="982" y="190"/>
                    <a:pt x="792" y="0"/>
                    <a:pt x="57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3" name="Google Shape;1863;p31"/>
            <p:cNvSpPr/>
            <p:nvPr/>
          </p:nvSpPr>
          <p:spPr>
            <a:xfrm>
              <a:off x="1171450" y="3744175"/>
              <a:ext cx="11125" cy="9250"/>
            </a:xfrm>
            <a:custGeom>
              <a:avLst/>
              <a:gdLst/>
              <a:ahLst/>
              <a:cxnLst/>
              <a:rect l="l" t="t" r="r" b="b"/>
              <a:pathLst>
                <a:path w="445" h="370" extrusionOk="0">
                  <a:moveTo>
                    <a:pt x="278" y="0"/>
                  </a:moveTo>
                  <a:cubicBezTo>
                    <a:pt x="270" y="0"/>
                    <a:pt x="262" y="1"/>
                    <a:pt x="254" y="2"/>
                  </a:cubicBezTo>
                  <a:cubicBezTo>
                    <a:pt x="96" y="2"/>
                    <a:pt x="1" y="192"/>
                    <a:pt x="128" y="318"/>
                  </a:cubicBezTo>
                  <a:cubicBezTo>
                    <a:pt x="163" y="354"/>
                    <a:pt x="207" y="370"/>
                    <a:pt x="252" y="370"/>
                  </a:cubicBezTo>
                  <a:cubicBezTo>
                    <a:pt x="348" y="370"/>
                    <a:pt x="444" y="295"/>
                    <a:pt x="444" y="176"/>
                  </a:cubicBezTo>
                  <a:cubicBezTo>
                    <a:pt x="444" y="88"/>
                    <a:pt x="376" y="0"/>
                    <a:pt x="27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4" name="Google Shape;1864;p31"/>
            <p:cNvSpPr/>
            <p:nvPr/>
          </p:nvSpPr>
          <p:spPr>
            <a:xfrm>
              <a:off x="1050325" y="3649200"/>
              <a:ext cx="13100" cy="13500"/>
            </a:xfrm>
            <a:custGeom>
              <a:avLst/>
              <a:gdLst/>
              <a:ahLst/>
              <a:cxnLst/>
              <a:rect l="l" t="t" r="r" b="b"/>
              <a:pathLst>
                <a:path w="524" h="540" extrusionOk="0">
                  <a:moveTo>
                    <a:pt x="254" y="1"/>
                  </a:moveTo>
                  <a:cubicBezTo>
                    <a:pt x="112" y="1"/>
                    <a:pt x="1" y="112"/>
                    <a:pt x="1" y="270"/>
                  </a:cubicBezTo>
                  <a:cubicBezTo>
                    <a:pt x="1" y="412"/>
                    <a:pt x="112" y="539"/>
                    <a:pt x="254" y="539"/>
                  </a:cubicBezTo>
                  <a:cubicBezTo>
                    <a:pt x="412" y="539"/>
                    <a:pt x="523" y="412"/>
                    <a:pt x="523" y="270"/>
                  </a:cubicBezTo>
                  <a:cubicBezTo>
                    <a:pt x="523" y="112"/>
                    <a:pt x="412" y="1"/>
                    <a:pt x="25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5" name="Google Shape;1865;p31"/>
            <p:cNvSpPr/>
            <p:nvPr/>
          </p:nvSpPr>
          <p:spPr>
            <a:xfrm>
              <a:off x="1715950" y="3323225"/>
              <a:ext cx="4175" cy="3300"/>
            </a:xfrm>
            <a:custGeom>
              <a:avLst/>
              <a:gdLst/>
              <a:ahLst/>
              <a:cxnLst/>
              <a:rect l="l" t="t" r="r" b="b"/>
              <a:pathLst>
                <a:path w="167" h="132" extrusionOk="0">
                  <a:moveTo>
                    <a:pt x="81" y="1"/>
                  </a:moveTo>
                  <a:cubicBezTo>
                    <a:pt x="40" y="1"/>
                    <a:pt x="0" y="25"/>
                    <a:pt x="8" y="72"/>
                  </a:cubicBezTo>
                  <a:cubicBezTo>
                    <a:pt x="16" y="112"/>
                    <a:pt x="51" y="131"/>
                    <a:pt x="87" y="131"/>
                  </a:cubicBezTo>
                  <a:cubicBezTo>
                    <a:pt x="123" y="131"/>
                    <a:pt x="158" y="112"/>
                    <a:pt x="166" y="72"/>
                  </a:cubicBezTo>
                  <a:cubicBezTo>
                    <a:pt x="166" y="25"/>
                    <a:pt x="123" y="1"/>
                    <a:pt x="8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6" name="Google Shape;1866;p31"/>
            <p:cNvSpPr/>
            <p:nvPr/>
          </p:nvSpPr>
          <p:spPr>
            <a:xfrm>
              <a:off x="1102575" y="3114825"/>
              <a:ext cx="8750" cy="8725"/>
            </a:xfrm>
            <a:custGeom>
              <a:avLst/>
              <a:gdLst/>
              <a:ahLst/>
              <a:cxnLst/>
              <a:rect l="l" t="t" r="r" b="b"/>
              <a:pathLst>
                <a:path w="350" h="349" extrusionOk="0">
                  <a:moveTo>
                    <a:pt x="175" y="0"/>
                  </a:moveTo>
                  <a:cubicBezTo>
                    <a:pt x="80" y="0"/>
                    <a:pt x="1" y="80"/>
                    <a:pt x="1" y="175"/>
                  </a:cubicBezTo>
                  <a:cubicBezTo>
                    <a:pt x="1" y="270"/>
                    <a:pt x="80" y="349"/>
                    <a:pt x="175" y="349"/>
                  </a:cubicBezTo>
                  <a:cubicBezTo>
                    <a:pt x="270" y="349"/>
                    <a:pt x="349" y="270"/>
                    <a:pt x="349" y="175"/>
                  </a:cubicBezTo>
                  <a:cubicBezTo>
                    <a:pt x="349" y="80"/>
                    <a:pt x="270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7" name="Google Shape;1867;p31"/>
            <p:cNvSpPr/>
            <p:nvPr/>
          </p:nvSpPr>
          <p:spPr>
            <a:xfrm>
              <a:off x="938300" y="2947375"/>
              <a:ext cx="4375" cy="4375"/>
            </a:xfrm>
            <a:custGeom>
              <a:avLst/>
              <a:gdLst/>
              <a:ahLst/>
              <a:cxnLst/>
              <a:rect l="l" t="t" r="r" b="b"/>
              <a:pathLst>
                <a:path w="175" h="175" extrusionOk="0">
                  <a:moveTo>
                    <a:pt x="96" y="1"/>
                  </a:moveTo>
                  <a:cubicBezTo>
                    <a:pt x="32" y="1"/>
                    <a:pt x="1" y="32"/>
                    <a:pt x="1" y="80"/>
                  </a:cubicBezTo>
                  <a:cubicBezTo>
                    <a:pt x="1" y="127"/>
                    <a:pt x="32" y="175"/>
                    <a:pt x="96" y="175"/>
                  </a:cubicBezTo>
                  <a:cubicBezTo>
                    <a:pt x="143" y="175"/>
                    <a:pt x="175" y="127"/>
                    <a:pt x="175" y="80"/>
                  </a:cubicBezTo>
                  <a:cubicBezTo>
                    <a:pt x="175" y="32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8" name="Google Shape;1868;p31"/>
            <p:cNvSpPr/>
            <p:nvPr/>
          </p:nvSpPr>
          <p:spPr>
            <a:xfrm>
              <a:off x="985800" y="3791700"/>
              <a:ext cx="23000" cy="19775"/>
            </a:xfrm>
            <a:custGeom>
              <a:avLst/>
              <a:gdLst/>
              <a:ahLst/>
              <a:cxnLst/>
              <a:rect l="l" t="t" r="r" b="b"/>
              <a:pathLst>
                <a:path w="920" h="791" extrusionOk="0">
                  <a:moveTo>
                    <a:pt x="523" y="1"/>
                  </a:moveTo>
                  <a:cubicBezTo>
                    <a:pt x="175" y="1"/>
                    <a:pt x="1" y="413"/>
                    <a:pt x="238" y="666"/>
                  </a:cubicBezTo>
                  <a:cubicBezTo>
                    <a:pt x="319" y="752"/>
                    <a:pt x="421" y="790"/>
                    <a:pt x="522" y="790"/>
                  </a:cubicBezTo>
                  <a:cubicBezTo>
                    <a:pt x="718" y="790"/>
                    <a:pt x="909" y="643"/>
                    <a:pt x="919" y="413"/>
                  </a:cubicBezTo>
                  <a:cubicBezTo>
                    <a:pt x="919" y="175"/>
                    <a:pt x="745" y="1"/>
                    <a:pt x="52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9" name="Google Shape;1869;p31"/>
            <p:cNvSpPr/>
            <p:nvPr/>
          </p:nvSpPr>
          <p:spPr>
            <a:xfrm>
              <a:off x="1095850" y="3656725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1"/>
                  </a:moveTo>
                  <a:cubicBezTo>
                    <a:pt x="96" y="1"/>
                    <a:pt x="1" y="222"/>
                    <a:pt x="143" y="365"/>
                  </a:cubicBezTo>
                  <a:cubicBezTo>
                    <a:pt x="183" y="405"/>
                    <a:pt x="232" y="422"/>
                    <a:pt x="281" y="422"/>
                  </a:cubicBezTo>
                  <a:cubicBezTo>
                    <a:pt x="387" y="422"/>
                    <a:pt x="491" y="337"/>
                    <a:pt x="491" y="206"/>
                  </a:cubicBezTo>
                  <a:cubicBezTo>
                    <a:pt x="491" y="96"/>
                    <a:pt x="396" y="1"/>
                    <a:pt x="286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0" name="Google Shape;1870;p31"/>
            <p:cNvSpPr/>
            <p:nvPr/>
          </p:nvSpPr>
          <p:spPr>
            <a:xfrm>
              <a:off x="654175" y="3038000"/>
              <a:ext cx="4300" cy="4425"/>
            </a:xfrm>
            <a:custGeom>
              <a:avLst/>
              <a:gdLst/>
              <a:ahLst/>
              <a:cxnLst/>
              <a:rect l="l" t="t" r="r" b="b"/>
              <a:pathLst>
                <a:path w="172" h="177" extrusionOk="0">
                  <a:moveTo>
                    <a:pt x="82" y="1"/>
                  </a:moveTo>
                  <a:cubicBezTo>
                    <a:pt x="1" y="1"/>
                    <a:pt x="1" y="177"/>
                    <a:pt x="82" y="177"/>
                  </a:cubicBezTo>
                  <a:cubicBezTo>
                    <a:pt x="85" y="177"/>
                    <a:pt x="89" y="176"/>
                    <a:pt x="92" y="176"/>
                  </a:cubicBezTo>
                  <a:cubicBezTo>
                    <a:pt x="140" y="176"/>
                    <a:pt x="171" y="128"/>
                    <a:pt x="171" y="81"/>
                  </a:cubicBezTo>
                  <a:cubicBezTo>
                    <a:pt x="171" y="33"/>
                    <a:pt x="140" y="2"/>
                    <a:pt x="92" y="2"/>
                  </a:cubicBezTo>
                  <a:cubicBezTo>
                    <a:pt x="89" y="1"/>
                    <a:pt x="85" y="1"/>
                    <a:pt x="8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1" name="Google Shape;1871;p31"/>
            <p:cNvSpPr/>
            <p:nvPr/>
          </p:nvSpPr>
          <p:spPr>
            <a:xfrm>
              <a:off x="867450" y="3689175"/>
              <a:ext cx="23375" cy="20050"/>
            </a:xfrm>
            <a:custGeom>
              <a:avLst/>
              <a:gdLst/>
              <a:ahLst/>
              <a:cxnLst/>
              <a:rect l="l" t="t" r="r" b="b"/>
              <a:pathLst>
                <a:path w="935" h="802" extrusionOk="0">
                  <a:moveTo>
                    <a:pt x="539" y="1"/>
                  </a:moveTo>
                  <a:cubicBezTo>
                    <a:pt x="175" y="1"/>
                    <a:pt x="1" y="428"/>
                    <a:pt x="254" y="682"/>
                  </a:cubicBezTo>
                  <a:cubicBezTo>
                    <a:pt x="336" y="764"/>
                    <a:pt x="437" y="801"/>
                    <a:pt x="536" y="801"/>
                  </a:cubicBezTo>
                  <a:cubicBezTo>
                    <a:pt x="740" y="801"/>
                    <a:pt x="935" y="642"/>
                    <a:pt x="935" y="397"/>
                  </a:cubicBezTo>
                  <a:cubicBezTo>
                    <a:pt x="935" y="191"/>
                    <a:pt x="761" y="1"/>
                    <a:pt x="539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2" name="Google Shape;1872;p31"/>
            <p:cNvSpPr/>
            <p:nvPr/>
          </p:nvSpPr>
          <p:spPr>
            <a:xfrm>
              <a:off x="452800" y="3261175"/>
              <a:ext cx="4975" cy="3900"/>
            </a:xfrm>
            <a:custGeom>
              <a:avLst/>
              <a:gdLst/>
              <a:ahLst/>
              <a:cxnLst/>
              <a:rect l="l" t="t" r="r" b="b"/>
              <a:pathLst>
                <a:path w="199" h="156" extrusionOk="0">
                  <a:moveTo>
                    <a:pt x="98" y="1"/>
                  </a:moveTo>
                  <a:cubicBezTo>
                    <a:pt x="48" y="1"/>
                    <a:pt x="1" y="29"/>
                    <a:pt x="9" y="84"/>
                  </a:cubicBezTo>
                  <a:cubicBezTo>
                    <a:pt x="17" y="132"/>
                    <a:pt x="60" y="155"/>
                    <a:pt x="104" y="155"/>
                  </a:cubicBezTo>
                  <a:cubicBezTo>
                    <a:pt x="147" y="155"/>
                    <a:pt x="191" y="132"/>
                    <a:pt x="199" y="84"/>
                  </a:cubicBezTo>
                  <a:cubicBezTo>
                    <a:pt x="199" y="29"/>
                    <a:pt x="147" y="1"/>
                    <a:pt x="9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3" name="Google Shape;1873;p31"/>
            <p:cNvSpPr/>
            <p:nvPr/>
          </p:nvSpPr>
          <p:spPr>
            <a:xfrm>
              <a:off x="1289025" y="3696300"/>
              <a:ext cx="11900" cy="11525"/>
            </a:xfrm>
            <a:custGeom>
              <a:avLst/>
              <a:gdLst/>
              <a:ahLst/>
              <a:cxnLst/>
              <a:rect l="l" t="t" r="r" b="b"/>
              <a:pathLst>
                <a:path w="476" h="461" extrusionOk="0">
                  <a:moveTo>
                    <a:pt x="238" y="1"/>
                  </a:moveTo>
                  <a:cubicBezTo>
                    <a:pt x="111" y="1"/>
                    <a:pt x="0" y="96"/>
                    <a:pt x="0" y="223"/>
                  </a:cubicBezTo>
                  <a:cubicBezTo>
                    <a:pt x="0" y="349"/>
                    <a:pt x="111" y="460"/>
                    <a:pt x="238" y="460"/>
                  </a:cubicBezTo>
                  <a:cubicBezTo>
                    <a:pt x="365" y="460"/>
                    <a:pt x="475" y="349"/>
                    <a:pt x="475" y="223"/>
                  </a:cubicBezTo>
                  <a:cubicBezTo>
                    <a:pt x="475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4" name="Google Shape;1874;p31"/>
            <p:cNvSpPr/>
            <p:nvPr/>
          </p:nvSpPr>
          <p:spPr>
            <a:xfrm>
              <a:off x="829050" y="3107300"/>
              <a:ext cx="21000" cy="18225"/>
            </a:xfrm>
            <a:custGeom>
              <a:avLst/>
              <a:gdLst/>
              <a:ahLst/>
              <a:cxnLst/>
              <a:rect l="l" t="t" r="r" b="b"/>
              <a:pathLst>
                <a:path w="840" h="729" extrusionOk="0">
                  <a:moveTo>
                    <a:pt x="492" y="1"/>
                  </a:moveTo>
                  <a:cubicBezTo>
                    <a:pt x="159" y="1"/>
                    <a:pt x="1" y="396"/>
                    <a:pt x="222" y="618"/>
                  </a:cubicBezTo>
                  <a:cubicBezTo>
                    <a:pt x="299" y="695"/>
                    <a:pt x="390" y="728"/>
                    <a:pt x="479" y="728"/>
                  </a:cubicBezTo>
                  <a:cubicBezTo>
                    <a:pt x="665" y="728"/>
                    <a:pt x="840" y="579"/>
                    <a:pt x="840" y="365"/>
                  </a:cubicBezTo>
                  <a:cubicBezTo>
                    <a:pt x="840" y="159"/>
                    <a:pt x="682" y="1"/>
                    <a:pt x="49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5" name="Google Shape;1875;p31"/>
            <p:cNvSpPr/>
            <p:nvPr/>
          </p:nvSpPr>
          <p:spPr>
            <a:xfrm>
              <a:off x="1186800" y="2901850"/>
              <a:ext cx="6450" cy="4725"/>
            </a:xfrm>
            <a:custGeom>
              <a:avLst/>
              <a:gdLst/>
              <a:ahLst/>
              <a:cxnLst/>
              <a:rect l="l" t="t" r="r" b="b"/>
              <a:pathLst>
                <a:path w="258" h="189" extrusionOk="0">
                  <a:moveTo>
                    <a:pt x="147" y="1"/>
                  </a:moveTo>
                  <a:cubicBezTo>
                    <a:pt x="1" y="1"/>
                    <a:pt x="145" y="188"/>
                    <a:pt x="219" y="188"/>
                  </a:cubicBezTo>
                  <a:cubicBezTo>
                    <a:pt x="242" y="188"/>
                    <a:pt x="258" y="171"/>
                    <a:pt x="258" y="128"/>
                  </a:cubicBezTo>
                  <a:cubicBezTo>
                    <a:pt x="258" y="48"/>
                    <a:pt x="210" y="1"/>
                    <a:pt x="14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6" name="Google Shape;1876;p31"/>
            <p:cNvSpPr/>
            <p:nvPr/>
          </p:nvSpPr>
          <p:spPr>
            <a:xfrm>
              <a:off x="966425" y="3058625"/>
              <a:ext cx="5950" cy="5950"/>
            </a:xfrm>
            <a:custGeom>
              <a:avLst/>
              <a:gdLst/>
              <a:ahLst/>
              <a:cxnLst/>
              <a:rect l="l" t="t" r="r" b="b"/>
              <a:pathLst>
                <a:path w="238" h="238" extrusionOk="0">
                  <a:moveTo>
                    <a:pt x="111" y="0"/>
                  </a:moveTo>
                  <a:cubicBezTo>
                    <a:pt x="48" y="0"/>
                    <a:pt x="0" y="63"/>
                    <a:pt x="0" y="127"/>
                  </a:cubicBezTo>
                  <a:cubicBezTo>
                    <a:pt x="0" y="190"/>
                    <a:pt x="48" y="238"/>
                    <a:pt x="111" y="238"/>
                  </a:cubicBezTo>
                  <a:cubicBezTo>
                    <a:pt x="190" y="238"/>
                    <a:pt x="238" y="190"/>
                    <a:pt x="238" y="127"/>
                  </a:cubicBezTo>
                  <a:cubicBezTo>
                    <a:pt x="238" y="63"/>
                    <a:pt x="190" y="0"/>
                    <a:pt x="111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7" name="Google Shape;1877;p31"/>
            <p:cNvSpPr/>
            <p:nvPr/>
          </p:nvSpPr>
          <p:spPr>
            <a:xfrm>
              <a:off x="1328600" y="3721250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0"/>
                  </a:moveTo>
                  <a:cubicBezTo>
                    <a:pt x="80" y="0"/>
                    <a:pt x="1" y="64"/>
                    <a:pt x="1" y="159"/>
                  </a:cubicBezTo>
                  <a:cubicBezTo>
                    <a:pt x="1" y="238"/>
                    <a:pt x="80" y="317"/>
                    <a:pt x="159" y="317"/>
                  </a:cubicBezTo>
                  <a:cubicBezTo>
                    <a:pt x="238" y="317"/>
                    <a:pt x="317" y="238"/>
                    <a:pt x="317" y="159"/>
                  </a:cubicBezTo>
                  <a:cubicBezTo>
                    <a:pt x="317" y="64"/>
                    <a:pt x="238" y="0"/>
                    <a:pt x="15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8" name="Google Shape;1878;p31"/>
            <p:cNvSpPr/>
            <p:nvPr/>
          </p:nvSpPr>
          <p:spPr>
            <a:xfrm>
              <a:off x="1141775" y="3866125"/>
              <a:ext cx="20600" cy="17675"/>
            </a:xfrm>
            <a:custGeom>
              <a:avLst/>
              <a:gdLst/>
              <a:ahLst/>
              <a:cxnLst/>
              <a:rect l="l" t="t" r="r" b="b"/>
              <a:pathLst>
                <a:path w="824" h="707" extrusionOk="0">
                  <a:moveTo>
                    <a:pt x="475" y="1"/>
                  </a:moveTo>
                  <a:cubicBezTo>
                    <a:pt x="159" y="1"/>
                    <a:pt x="0" y="381"/>
                    <a:pt x="222" y="602"/>
                  </a:cubicBezTo>
                  <a:cubicBezTo>
                    <a:pt x="294" y="674"/>
                    <a:pt x="383" y="706"/>
                    <a:pt x="469" y="706"/>
                  </a:cubicBezTo>
                  <a:cubicBezTo>
                    <a:pt x="650" y="706"/>
                    <a:pt x="824" y="568"/>
                    <a:pt x="824" y="365"/>
                  </a:cubicBezTo>
                  <a:cubicBezTo>
                    <a:pt x="824" y="159"/>
                    <a:pt x="665" y="1"/>
                    <a:pt x="47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9" name="Google Shape;1879;p31"/>
            <p:cNvSpPr/>
            <p:nvPr/>
          </p:nvSpPr>
          <p:spPr>
            <a:xfrm>
              <a:off x="1599375" y="2961250"/>
              <a:ext cx="11900" cy="9875"/>
            </a:xfrm>
            <a:custGeom>
              <a:avLst/>
              <a:gdLst/>
              <a:ahLst/>
              <a:cxnLst/>
              <a:rect l="l" t="t" r="r" b="b"/>
              <a:pathLst>
                <a:path w="476" h="395" extrusionOk="0">
                  <a:moveTo>
                    <a:pt x="269" y="0"/>
                  </a:moveTo>
                  <a:cubicBezTo>
                    <a:pt x="95" y="0"/>
                    <a:pt x="0" y="206"/>
                    <a:pt x="127" y="333"/>
                  </a:cubicBezTo>
                  <a:cubicBezTo>
                    <a:pt x="169" y="375"/>
                    <a:pt x="222" y="394"/>
                    <a:pt x="273" y="394"/>
                  </a:cubicBezTo>
                  <a:cubicBezTo>
                    <a:pt x="377" y="394"/>
                    <a:pt x="475" y="317"/>
                    <a:pt x="475" y="190"/>
                  </a:cubicBezTo>
                  <a:cubicBezTo>
                    <a:pt x="475" y="79"/>
                    <a:pt x="380" y="0"/>
                    <a:pt x="26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0" name="Google Shape;1880;p31"/>
            <p:cNvSpPr/>
            <p:nvPr/>
          </p:nvSpPr>
          <p:spPr>
            <a:xfrm>
              <a:off x="835000" y="3407350"/>
              <a:ext cx="7925" cy="7150"/>
            </a:xfrm>
            <a:custGeom>
              <a:avLst/>
              <a:gdLst/>
              <a:ahLst/>
              <a:cxnLst/>
              <a:rect l="l" t="t" r="r" b="b"/>
              <a:pathLst>
                <a:path w="317" h="286" extrusionOk="0">
                  <a:moveTo>
                    <a:pt x="159" y="0"/>
                  </a:moveTo>
                  <a:cubicBezTo>
                    <a:pt x="83" y="0"/>
                    <a:pt x="8" y="48"/>
                    <a:pt x="0" y="143"/>
                  </a:cubicBezTo>
                  <a:cubicBezTo>
                    <a:pt x="8" y="238"/>
                    <a:pt x="83" y="285"/>
                    <a:pt x="159" y="285"/>
                  </a:cubicBezTo>
                  <a:cubicBezTo>
                    <a:pt x="234" y="285"/>
                    <a:pt x="309" y="238"/>
                    <a:pt x="317" y="143"/>
                  </a:cubicBezTo>
                  <a:cubicBezTo>
                    <a:pt x="309" y="48"/>
                    <a:pt x="234" y="0"/>
                    <a:pt x="159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1" name="Google Shape;1881;p31"/>
            <p:cNvSpPr/>
            <p:nvPr/>
          </p:nvSpPr>
          <p:spPr>
            <a:xfrm>
              <a:off x="870625" y="3307200"/>
              <a:ext cx="6750" cy="6350"/>
            </a:xfrm>
            <a:custGeom>
              <a:avLst/>
              <a:gdLst/>
              <a:ahLst/>
              <a:cxnLst/>
              <a:rect l="l" t="t" r="r" b="b"/>
              <a:pathLst>
                <a:path w="270" h="254" extrusionOk="0">
                  <a:moveTo>
                    <a:pt x="127" y="1"/>
                  </a:moveTo>
                  <a:cubicBezTo>
                    <a:pt x="64" y="1"/>
                    <a:pt x="0" y="64"/>
                    <a:pt x="0" y="127"/>
                  </a:cubicBezTo>
                  <a:cubicBezTo>
                    <a:pt x="0" y="206"/>
                    <a:pt x="64" y="254"/>
                    <a:pt x="127" y="254"/>
                  </a:cubicBezTo>
                  <a:cubicBezTo>
                    <a:pt x="206" y="254"/>
                    <a:pt x="269" y="206"/>
                    <a:pt x="269" y="127"/>
                  </a:cubicBezTo>
                  <a:cubicBezTo>
                    <a:pt x="269" y="64"/>
                    <a:pt x="206" y="1"/>
                    <a:pt x="12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2" name="Google Shape;1882;p31"/>
            <p:cNvSpPr/>
            <p:nvPr/>
          </p:nvSpPr>
          <p:spPr>
            <a:xfrm>
              <a:off x="914950" y="374580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32" y="306"/>
                    <a:pt x="175" y="322"/>
                    <a:pt x="217" y="322"/>
                  </a:cubicBezTo>
                  <a:cubicBezTo>
                    <a:pt x="302" y="322"/>
                    <a:pt x="381" y="254"/>
                    <a:pt x="381" y="158"/>
                  </a:cubicBezTo>
                  <a:cubicBezTo>
                    <a:pt x="381" y="63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3" name="Google Shape;1883;p31"/>
            <p:cNvSpPr/>
            <p:nvPr/>
          </p:nvSpPr>
          <p:spPr>
            <a:xfrm>
              <a:off x="1364225" y="3632975"/>
              <a:ext cx="13875" cy="13475"/>
            </a:xfrm>
            <a:custGeom>
              <a:avLst/>
              <a:gdLst/>
              <a:ahLst/>
              <a:cxnLst/>
              <a:rect l="l" t="t" r="r" b="b"/>
              <a:pathLst>
                <a:path w="555" h="539" extrusionOk="0">
                  <a:moveTo>
                    <a:pt x="270" y="1"/>
                  </a:moveTo>
                  <a:cubicBezTo>
                    <a:pt x="127" y="1"/>
                    <a:pt x="1" y="127"/>
                    <a:pt x="1" y="270"/>
                  </a:cubicBezTo>
                  <a:cubicBezTo>
                    <a:pt x="1" y="428"/>
                    <a:pt x="127" y="539"/>
                    <a:pt x="270" y="539"/>
                  </a:cubicBezTo>
                  <a:cubicBezTo>
                    <a:pt x="428" y="539"/>
                    <a:pt x="555" y="428"/>
                    <a:pt x="555" y="270"/>
                  </a:cubicBezTo>
                  <a:cubicBezTo>
                    <a:pt x="555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4" name="Google Shape;1884;p31"/>
            <p:cNvSpPr/>
            <p:nvPr/>
          </p:nvSpPr>
          <p:spPr>
            <a:xfrm>
              <a:off x="1583125" y="340852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2" y="1"/>
                    <a:pt x="1" y="270"/>
                    <a:pt x="159" y="428"/>
                  </a:cubicBezTo>
                  <a:cubicBezTo>
                    <a:pt x="211" y="480"/>
                    <a:pt x="274" y="503"/>
                    <a:pt x="336" y="503"/>
                  </a:cubicBezTo>
                  <a:cubicBezTo>
                    <a:pt x="464" y="503"/>
                    <a:pt x="587" y="404"/>
                    <a:pt x="587" y="254"/>
                  </a:cubicBezTo>
                  <a:cubicBezTo>
                    <a:pt x="587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5" name="Google Shape;1885;p31"/>
            <p:cNvSpPr/>
            <p:nvPr/>
          </p:nvSpPr>
          <p:spPr>
            <a:xfrm>
              <a:off x="1042800" y="3457625"/>
              <a:ext cx="15075" cy="12950"/>
            </a:xfrm>
            <a:custGeom>
              <a:avLst/>
              <a:gdLst/>
              <a:ahLst/>
              <a:cxnLst/>
              <a:rect l="l" t="t" r="r" b="b"/>
              <a:pathLst>
                <a:path w="603" h="518" extrusionOk="0">
                  <a:moveTo>
                    <a:pt x="349" y="0"/>
                  </a:moveTo>
                  <a:cubicBezTo>
                    <a:pt x="112" y="0"/>
                    <a:pt x="1" y="269"/>
                    <a:pt x="159" y="444"/>
                  </a:cubicBezTo>
                  <a:cubicBezTo>
                    <a:pt x="210" y="495"/>
                    <a:pt x="274" y="518"/>
                    <a:pt x="338" y="518"/>
                  </a:cubicBezTo>
                  <a:cubicBezTo>
                    <a:pt x="471" y="518"/>
                    <a:pt x="603" y="415"/>
                    <a:pt x="603" y="254"/>
                  </a:cubicBezTo>
                  <a:cubicBezTo>
                    <a:pt x="603" y="111"/>
                    <a:pt x="492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6" name="Google Shape;1886;p31"/>
            <p:cNvSpPr/>
            <p:nvPr/>
          </p:nvSpPr>
          <p:spPr>
            <a:xfrm>
              <a:off x="489825" y="3396275"/>
              <a:ext cx="11900" cy="9775"/>
            </a:xfrm>
            <a:custGeom>
              <a:avLst/>
              <a:gdLst/>
              <a:ahLst/>
              <a:cxnLst/>
              <a:rect l="l" t="t" r="r" b="b"/>
              <a:pathLst>
                <a:path w="476" h="391" extrusionOk="0">
                  <a:moveTo>
                    <a:pt x="269" y="0"/>
                  </a:moveTo>
                  <a:cubicBezTo>
                    <a:pt x="95" y="0"/>
                    <a:pt x="0" y="206"/>
                    <a:pt x="127" y="333"/>
                  </a:cubicBezTo>
                  <a:cubicBezTo>
                    <a:pt x="167" y="373"/>
                    <a:pt x="217" y="391"/>
                    <a:pt x="267" y="391"/>
                  </a:cubicBezTo>
                  <a:cubicBezTo>
                    <a:pt x="372" y="391"/>
                    <a:pt x="475" y="309"/>
                    <a:pt x="475" y="190"/>
                  </a:cubicBezTo>
                  <a:cubicBezTo>
                    <a:pt x="475" y="79"/>
                    <a:pt x="380" y="0"/>
                    <a:pt x="26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7" name="Google Shape;1887;p31"/>
            <p:cNvSpPr/>
            <p:nvPr/>
          </p:nvSpPr>
          <p:spPr>
            <a:xfrm>
              <a:off x="999675" y="3377650"/>
              <a:ext cx="15850" cy="15875"/>
            </a:xfrm>
            <a:custGeom>
              <a:avLst/>
              <a:gdLst/>
              <a:ahLst/>
              <a:cxnLst/>
              <a:rect l="l" t="t" r="r" b="b"/>
              <a:pathLst>
                <a:path w="634" h="635" extrusionOk="0">
                  <a:moveTo>
                    <a:pt x="317" y="1"/>
                  </a:moveTo>
                  <a:cubicBezTo>
                    <a:pt x="143" y="1"/>
                    <a:pt x="0" y="143"/>
                    <a:pt x="0" y="318"/>
                  </a:cubicBezTo>
                  <a:cubicBezTo>
                    <a:pt x="0" y="492"/>
                    <a:pt x="143" y="634"/>
                    <a:pt x="317" y="634"/>
                  </a:cubicBezTo>
                  <a:cubicBezTo>
                    <a:pt x="491" y="634"/>
                    <a:pt x="633" y="492"/>
                    <a:pt x="633" y="318"/>
                  </a:cubicBezTo>
                  <a:cubicBezTo>
                    <a:pt x="633" y="143"/>
                    <a:pt x="491" y="1"/>
                    <a:pt x="31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8" name="Google Shape;1888;p31"/>
            <p:cNvSpPr/>
            <p:nvPr/>
          </p:nvSpPr>
          <p:spPr>
            <a:xfrm>
              <a:off x="1339025" y="3007950"/>
              <a:ext cx="5450" cy="3525"/>
            </a:xfrm>
            <a:custGeom>
              <a:avLst/>
              <a:gdLst/>
              <a:ahLst/>
              <a:cxnLst/>
              <a:rect l="l" t="t" r="r" b="b"/>
              <a:pathLst>
                <a:path w="218" h="141" extrusionOk="0">
                  <a:moveTo>
                    <a:pt x="122" y="0"/>
                  </a:moveTo>
                  <a:cubicBezTo>
                    <a:pt x="0" y="0"/>
                    <a:pt x="113" y="141"/>
                    <a:pt x="178" y="141"/>
                  </a:cubicBezTo>
                  <a:cubicBezTo>
                    <a:pt x="198" y="141"/>
                    <a:pt x="213" y="128"/>
                    <a:pt x="217" y="95"/>
                  </a:cubicBezTo>
                  <a:cubicBezTo>
                    <a:pt x="217" y="32"/>
                    <a:pt x="170" y="0"/>
                    <a:pt x="12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9" name="Google Shape;1889;p31"/>
            <p:cNvSpPr/>
            <p:nvPr/>
          </p:nvSpPr>
          <p:spPr>
            <a:xfrm>
              <a:off x="1810750" y="3407450"/>
              <a:ext cx="4775" cy="5075"/>
            </a:xfrm>
            <a:custGeom>
              <a:avLst/>
              <a:gdLst/>
              <a:ahLst/>
              <a:cxnLst/>
              <a:rect l="l" t="t" r="r" b="b"/>
              <a:pathLst>
                <a:path w="191" h="203" extrusionOk="0">
                  <a:moveTo>
                    <a:pt x="95" y="0"/>
                  </a:moveTo>
                  <a:cubicBezTo>
                    <a:pt x="48" y="0"/>
                    <a:pt x="0" y="36"/>
                    <a:pt x="0" y="107"/>
                  </a:cubicBezTo>
                  <a:cubicBezTo>
                    <a:pt x="0" y="171"/>
                    <a:pt x="48" y="202"/>
                    <a:pt x="95" y="202"/>
                  </a:cubicBezTo>
                  <a:cubicBezTo>
                    <a:pt x="143" y="202"/>
                    <a:pt x="190" y="171"/>
                    <a:pt x="190" y="107"/>
                  </a:cubicBezTo>
                  <a:cubicBezTo>
                    <a:pt x="190" y="36"/>
                    <a:pt x="143" y="0"/>
                    <a:pt x="9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0" name="Google Shape;1890;p31"/>
            <p:cNvSpPr/>
            <p:nvPr/>
          </p:nvSpPr>
          <p:spPr>
            <a:xfrm>
              <a:off x="1534850" y="31947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1"/>
                  </a:moveTo>
                  <a:cubicBezTo>
                    <a:pt x="79" y="1"/>
                    <a:pt x="0" y="80"/>
                    <a:pt x="0" y="191"/>
                  </a:cubicBezTo>
                  <a:cubicBezTo>
                    <a:pt x="0" y="302"/>
                    <a:pt x="79" y="381"/>
                    <a:pt x="190" y="381"/>
                  </a:cubicBezTo>
                  <a:cubicBezTo>
                    <a:pt x="301" y="381"/>
                    <a:pt x="380" y="302"/>
                    <a:pt x="380" y="191"/>
                  </a:cubicBezTo>
                  <a:cubicBezTo>
                    <a:pt x="380" y="80"/>
                    <a:pt x="301" y="1"/>
                    <a:pt x="19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1" name="Google Shape;1891;p31"/>
            <p:cNvSpPr/>
            <p:nvPr/>
          </p:nvSpPr>
          <p:spPr>
            <a:xfrm>
              <a:off x="432825" y="3437825"/>
              <a:ext cx="8725" cy="8725"/>
            </a:xfrm>
            <a:custGeom>
              <a:avLst/>
              <a:gdLst/>
              <a:ahLst/>
              <a:cxnLst/>
              <a:rect l="l" t="t" r="r" b="b"/>
              <a:pathLst>
                <a:path w="349" h="349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70"/>
                    <a:pt x="79" y="349"/>
                    <a:pt x="174" y="349"/>
                  </a:cubicBezTo>
                  <a:cubicBezTo>
                    <a:pt x="269" y="349"/>
                    <a:pt x="349" y="270"/>
                    <a:pt x="349" y="175"/>
                  </a:cubicBezTo>
                  <a:cubicBezTo>
                    <a:pt x="349" y="80"/>
                    <a:pt x="269" y="1"/>
                    <a:pt x="17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2" name="Google Shape;1892;p31"/>
            <p:cNvSpPr/>
            <p:nvPr/>
          </p:nvSpPr>
          <p:spPr>
            <a:xfrm>
              <a:off x="1180050" y="3948075"/>
              <a:ext cx="6875" cy="4550"/>
            </a:xfrm>
            <a:custGeom>
              <a:avLst/>
              <a:gdLst/>
              <a:ahLst/>
              <a:cxnLst/>
              <a:rect l="l" t="t" r="r" b="b"/>
              <a:pathLst>
                <a:path w="275" h="182" extrusionOk="0">
                  <a:moveTo>
                    <a:pt x="148" y="0"/>
                  </a:moveTo>
                  <a:cubicBezTo>
                    <a:pt x="0" y="0"/>
                    <a:pt x="158" y="181"/>
                    <a:pt x="236" y="181"/>
                  </a:cubicBezTo>
                  <a:cubicBezTo>
                    <a:pt x="258" y="181"/>
                    <a:pt x="274" y="166"/>
                    <a:pt x="274" y="127"/>
                  </a:cubicBezTo>
                  <a:cubicBezTo>
                    <a:pt x="274" y="48"/>
                    <a:pt x="211" y="0"/>
                    <a:pt x="14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3" name="Google Shape;1893;p31"/>
            <p:cNvSpPr/>
            <p:nvPr/>
          </p:nvSpPr>
          <p:spPr>
            <a:xfrm>
              <a:off x="505250" y="3032875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1"/>
                  </a:moveTo>
                  <a:cubicBezTo>
                    <a:pt x="80" y="1"/>
                    <a:pt x="1" y="64"/>
                    <a:pt x="1" y="159"/>
                  </a:cubicBezTo>
                  <a:cubicBezTo>
                    <a:pt x="1" y="238"/>
                    <a:pt x="80" y="318"/>
                    <a:pt x="159" y="318"/>
                  </a:cubicBezTo>
                  <a:cubicBezTo>
                    <a:pt x="254" y="318"/>
                    <a:pt x="317" y="238"/>
                    <a:pt x="317" y="159"/>
                  </a:cubicBezTo>
                  <a:cubicBezTo>
                    <a:pt x="317" y="64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4" name="Google Shape;1894;p31"/>
            <p:cNvSpPr/>
            <p:nvPr/>
          </p:nvSpPr>
          <p:spPr>
            <a:xfrm>
              <a:off x="650125" y="2956875"/>
              <a:ext cx="9150" cy="7550"/>
            </a:xfrm>
            <a:custGeom>
              <a:avLst/>
              <a:gdLst/>
              <a:ahLst/>
              <a:cxnLst/>
              <a:rect l="l" t="t" r="r" b="b"/>
              <a:pathLst>
                <a:path w="366" h="302" extrusionOk="0">
                  <a:moveTo>
                    <a:pt x="207" y="1"/>
                  </a:moveTo>
                  <a:cubicBezTo>
                    <a:pt x="1" y="1"/>
                    <a:pt x="1" y="302"/>
                    <a:pt x="207" y="302"/>
                  </a:cubicBezTo>
                  <a:cubicBezTo>
                    <a:pt x="302" y="302"/>
                    <a:pt x="365" y="238"/>
                    <a:pt x="365" y="159"/>
                  </a:cubicBezTo>
                  <a:cubicBezTo>
                    <a:pt x="365" y="64"/>
                    <a:pt x="302" y="1"/>
                    <a:pt x="20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5" name="Google Shape;1895;p31"/>
            <p:cNvSpPr/>
            <p:nvPr/>
          </p:nvSpPr>
          <p:spPr>
            <a:xfrm>
              <a:off x="470450" y="2746300"/>
              <a:ext cx="4750" cy="3525"/>
            </a:xfrm>
            <a:custGeom>
              <a:avLst/>
              <a:gdLst/>
              <a:ahLst/>
              <a:cxnLst/>
              <a:rect l="l" t="t" r="r" b="b"/>
              <a:pathLst>
                <a:path w="190" h="141" extrusionOk="0">
                  <a:moveTo>
                    <a:pt x="110" y="0"/>
                  </a:moveTo>
                  <a:cubicBezTo>
                    <a:pt x="1" y="0"/>
                    <a:pt x="107" y="141"/>
                    <a:pt x="161" y="141"/>
                  </a:cubicBezTo>
                  <a:cubicBezTo>
                    <a:pt x="178" y="141"/>
                    <a:pt x="189" y="128"/>
                    <a:pt x="189" y="95"/>
                  </a:cubicBezTo>
                  <a:cubicBezTo>
                    <a:pt x="189" y="48"/>
                    <a:pt x="158" y="0"/>
                    <a:pt x="110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6" name="Google Shape;1896;p31"/>
            <p:cNvSpPr/>
            <p:nvPr/>
          </p:nvSpPr>
          <p:spPr>
            <a:xfrm>
              <a:off x="679025" y="3225750"/>
              <a:ext cx="9925" cy="9825"/>
            </a:xfrm>
            <a:custGeom>
              <a:avLst/>
              <a:gdLst/>
              <a:ahLst/>
              <a:cxnLst/>
              <a:rect l="l" t="t" r="r" b="b"/>
              <a:pathLst>
                <a:path w="397" h="393" extrusionOk="0">
                  <a:moveTo>
                    <a:pt x="199" y="1"/>
                  </a:moveTo>
                  <a:cubicBezTo>
                    <a:pt x="100" y="1"/>
                    <a:pt x="1" y="68"/>
                    <a:pt x="1" y="203"/>
                  </a:cubicBezTo>
                  <a:cubicBezTo>
                    <a:pt x="1" y="329"/>
                    <a:pt x="100" y="393"/>
                    <a:pt x="199" y="393"/>
                  </a:cubicBezTo>
                  <a:cubicBezTo>
                    <a:pt x="298" y="393"/>
                    <a:pt x="397" y="329"/>
                    <a:pt x="397" y="203"/>
                  </a:cubicBezTo>
                  <a:cubicBezTo>
                    <a:pt x="397" y="68"/>
                    <a:pt x="298" y="1"/>
                    <a:pt x="19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7" name="Google Shape;1897;p31"/>
            <p:cNvSpPr/>
            <p:nvPr/>
          </p:nvSpPr>
          <p:spPr>
            <a:xfrm>
              <a:off x="861900" y="2962425"/>
              <a:ext cx="14275" cy="12175"/>
            </a:xfrm>
            <a:custGeom>
              <a:avLst/>
              <a:gdLst/>
              <a:ahLst/>
              <a:cxnLst/>
              <a:rect l="l" t="t" r="r" b="b"/>
              <a:pathLst>
                <a:path w="571" h="487" extrusionOk="0">
                  <a:moveTo>
                    <a:pt x="333" y="1"/>
                  </a:moveTo>
                  <a:cubicBezTo>
                    <a:pt x="112" y="1"/>
                    <a:pt x="1" y="270"/>
                    <a:pt x="143" y="412"/>
                  </a:cubicBezTo>
                  <a:cubicBezTo>
                    <a:pt x="195" y="464"/>
                    <a:pt x="258" y="487"/>
                    <a:pt x="320" y="487"/>
                  </a:cubicBezTo>
                  <a:cubicBezTo>
                    <a:pt x="448" y="487"/>
                    <a:pt x="571" y="388"/>
                    <a:pt x="571" y="238"/>
                  </a:cubicBezTo>
                  <a:cubicBezTo>
                    <a:pt x="571" y="111"/>
                    <a:pt x="460" y="1"/>
                    <a:pt x="333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8" name="Google Shape;1898;p31"/>
            <p:cNvSpPr/>
            <p:nvPr/>
          </p:nvSpPr>
          <p:spPr>
            <a:xfrm>
              <a:off x="1093075" y="3212600"/>
              <a:ext cx="27750" cy="23900"/>
            </a:xfrm>
            <a:custGeom>
              <a:avLst/>
              <a:gdLst/>
              <a:ahLst/>
              <a:cxnLst/>
              <a:rect l="l" t="t" r="r" b="b"/>
              <a:pathLst>
                <a:path w="1110" h="956" extrusionOk="0">
                  <a:moveTo>
                    <a:pt x="634" y="0"/>
                  </a:moveTo>
                  <a:cubicBezTo>
                    <a:pt x="222" y="0"/>
                    <a:pt x="1" y="523"/>
                    <a:pt x="302" y="824"/>
                  </a:cubicBezTo>
                  <a:cubicBezTo>
                    <a:pt x="397" y="914"/>
                    <a:pt x="514" y="955"/>
                    <a:pt x="628" y="955"/>
                  </a:cubicBezTo>
                  <a:cubicBezTo>
                    <a:pt x="874" y="955"/>
                    <a:pt x="1109" y="767"/>
                    <a:pt x="1109" y="475"/>
                  </a:cubicBezTo>
                  <a:cubicBezTo>
                    <a:pt x="1109" y="222"/>
                    <a:pt x="903" y="0"/>
                    <a:pt x="634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9" name="Google Shape;1899;p31"/>
            <p:cNvSpPr/>
            <p:nvPr/>
          </p:nvSpPr>
          <p:spPr>
            <a:xfrm>
              <a:off x="1585900" y="3762825"/>
              <a:ext cx="10325" cy="10300"/>
            </a:xfrm>
            <a:custGeom>
              <a:avLst/>
              <a:gdLst/>
              <a:ahLst/>
              <a:cxnLst/>
              <a:rect l="l" t="t" r="r" b="b"/>
              <a:pathLst>
                <a:path w="413" h="412" extrusionOk="0">
                  <a:moveTo>
                    <a:pt x="207" y="0"/>
                  </a:moveTo>
                  <a:cubicBezTo>
                    <a:pt x="80" y="0"/>
                    <a:pt x="1" y="95"/>
                    <a:pt x="1" y="206"/>
                  </a:cubicBezTo>
                  <a:cubicBezTo>
                    <a:pt x="1" y="333"/>
                    <a:pt x="80" y="412"/>
                    <a:pt x="207" y="412"/>
                  </a:cubicBezTo>
                  <a:cubicBezTo>
                    <a:pt x="317" y="412"/>
                    <a:pt x="412" y="333"/>
                    <a:pt x="412" y="206"/>
                  </a:cubicBezTo>
                  <a:cubicBezTo>
                    <a:pt x="412" y="95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0" name="Google Shape;1900;p31"/>
            <p:cNvSpPr/>
            <p:nvPr/>
          </p:nvSpPr>
          <p:spPr>
            <a:xfrm>
              <a:off x="377000" y="3650800"/>
              <a:ext cx="3600" cy="3575"/>
            </a:xfrm>
            <a:custGeom>
              <a:avLst/>
              <a:gdLst/>
              <a:ahLst/>
              <a:cxnLst/>
              <a:rect l="l" t="t" r="r" b="b"/>
              <a:pathLst>
                <a:path w="144" h="143" extrusionOk="0">
                  <a:moveTo>
                    <a:pt x="80" y="0"/>
                  </a:moveTo>
                  <a:cubicBezTo>
                    <a:pt x="32" y="0"/>
                    <a:pt x="1" y="32"/>
                    <a:pt x="1" y="63"/>
                  </a:cubicBezTo>
                  <a:cubicBezTo>
                    <a:pt x="1" y="111"/>
                    <a:pt x="32" y="143"/>
                    <a:pt x="80" y="143"/>
                  </a:cubicBezTo>
                  <a:cubicBezTo>
                    <a:pt x="112" y="143"/>
                    <a:pt x="143" y="111"/>
                    <a:pt x="143" y="63"/>
                  </a:cubicBezTo>
                  <a:cubicBezTo>
                    <a:pt x="143" y="32"/>
                    <a:pt x="112" y="0"/>
                    <a:pt x="8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1" name="Google Shape;1901;p31"/>
            <p:cNvSpPr/>
            <p:nvPr/>
          </p:nvSpPr>
          <p:spPr>
            <a:xfrm>
              <a:off x="1484175" y="3236750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17"/>
                    <a:pt x="95" y="396"/>
                    <a:pt x="206" y="396"/>
                  </a:cubicBezTo>
                  <a:cubicBezTo>
                    <a:pt x="317" y="396"/>
                    <a:pt x="396" y="317"/>
                    <a:pt x="396" y="206"/>
                  </a:cubicBezTo>
                  <a:cubicBezTo>
                    <a:pt x="396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2" name="Google Shape;1902;p31"/>
            <p:cNvSpPr/>
            <p:nvPr/>
          </p:nvSpPr>
          <p:spPr>
            <a:xfrm>
              <a:off x="1078825" y="2913350"/>
              <a:ext cx="19025" cy="16300"/>
            </a:xfrm>
            <a:custGeom>
              <a:avLst/>
              <a:gdLst/>
              <a:ahLst/>
              <a:cxnLst/>
              <a:rect l="l" t="t" r="r" b="b"/>
              <a:pathLst>
                <a:path w="761" h="652" extrusionOk="0">
                  <a:moveTo>
                    <a:pt x="428" y="0"/>
                  </a:moveTo>
                  <a:cubicBezTo>
                    <a:pt x="143" y="0"/>
                    <a:pt x="1" y="348"/>
                    <a:pt x="207" y="554"/>
                  </a:cubicBezTo>
                  <a:cubicBezTo>
                    <a:pt x="273" y="621"/>
                    <a:pt x="355" y="651"/>
                    <a:pt x="435" y="651"/>
                  </a:cubicBezTo>
                  <a:cubicBezTo>
                    <a:pt x="602" y="651"/>
                    <a:pt x="761" y="520"/>
                    <a:pt x="761" y="317"/>
                  </a:cubicBezTo>
                  <a:cubicBezTo>
                    <a:pt x="761" y="143"/>
                    <a:pt x="618" y="0"/>
                    <a:pt x="4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3" name="Google Shape;1903;p31"/>
            <p:cNvSpPr/>
            <p:nvPr/>
          </p:nvSpPr>
          <p:spPr>
            <a:xfrm>
              <a:off x="1273975" y="3539950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1" y="1"/>
                  </a:moveTo>
                  <a:cubicBezTo>
                    <a:pt x="80" y="1"/>
                    <a:pt x="1" y="80"/>
                    <a:pt x="1" y="191"/>
                  </a:cubicBezTo>
                  <a:cubicBezTo>
                    <a:pt x="1" y="286"/>
                    <a:pt x="80" y="381"/>
                    <a:pt x="191" y="381"/>
                  </a:cubicBezTo>
                  <a:cubicBezTo>
                    <a:pt x="286" y="381"/>
                    <a:pt x="381" y="286"/>
                    <a:pt x="381" y="191"/>
                  </a:cubicBezTo>
                  <a:cubicBezTo>
                    <a:pt x="381" y="80"/>
                    <a:pt x="286" y="1"/>
                    <a:pt x="1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4" name="Google Shape;1904;p31"/>
            <p:cNvSpPr/>
            <p:nvPr/>
          </p:nvSpPr>
          <p:spPr>
            <a:xfrm>
              <a:off x="1582350" y="2840100"/>
              <a:ext cx="8325" cy="7125"/>
            </a:xfrm>
            <a:custGeom>
              <a:avLst/>
              <a:gdLst/>
              <a:ahLst/>
              <a:cxnLst/>
              <a:rect l="l" t="t" r="r" b="b"/>
              <a:pathLst>
                <a:path w="333" h="285" extrusionOk="0">
                  <a:moveTo>
                    <a:pt x="190" y="1"/>
                  </a:moveTo>
                  <a:cubicBezTo>
                    <a:pt x="64" y="1"/>
                    <a:pt x="0" y="159"/>
                    <a:pt x="95" y="238"/>
                  </a:cubicBezTo>
                  <a:cubicBezTo>
                    <a:pt x="122" y="270"/>
                    <a:pt x="157" y="284"/>
                    <a:pt x="192" y="284"/>
                  </a:cubicBezTo>
                  <a:cubicBezTo>
                    <a:pt x="262" y="284"/>
                    <a:pt x="333" y="228"/>
                    <a:pt x="333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5" name="Google Shape;1905;p31"/>
            <p:cNvSpPr/>
            <p:nvPr/>
          </p:nvSpPr>
          <p:spPr>
            <a:xfrm>
              <a:off x="909025" y="3104525"/>
              <a:ext cx="21775" cy="19000"/>
            </a:xfrm>
            <a:custGeom>
              <a:avLst/>
              <a:gdLst/>
              <a:ahLst/>
              <a:cxnLst/>
              <a:rect l="l" t="t" r="r" b="b"/>
              <a:pathLst>
                <a:path w="871" h="760" extrusionOk="0">
                  <a:moveTo>
                    <a:pt x="491" y="1"/>
                  </a:moveTo>
                  <a:cubicBezTo>
                    <a:pt x="158" y="1"/>
                    <a:pt x="0" y="412"/>
                    <a:pt x="238" y="650"/>
                  </a:cubicBezTo>
                  <a:cubicBezTo>
                    <a:pt x="314" y="726"/>
                    <a:pt x="406" y="760"/>
                    <a:pt x="496" y="760"/>
                  </a:cubicBezTo>
                  <a:cubicBezTo>
                    <a:pt x="688" y="760"/>
                    <a:pt x="871" y="607"/>
                    <a:pt x="871" y="381"/>
                  </a:cubicBezTo>
                  <a:cubicBezTo>
                    <a:pt x="871" y="175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6" name="Google Shape;1906;p31"/>
            <p:cNvSpPr/>
            <p:nvPr/>
          </p:nvSpPr>
          <p:spPr>
            <a:xfrm>
              <a:off x="598675" y="3704625"/>
              <a:ext cx="19825" cy="17000"/>
            </a:xfrm>
            <a:custGeom>
              <a:avLst/>
              <a:gdLst/>
              <a:ahLst/>
              <a:cxnLst/>
              <a:rect l="l" t="t" r="r" b="b"/>
              <a:pathLst>
                <a:path w="793" h="680" extrusionOk="0">
                  <a:moveTo>
                    <a:pt x="444" y="0"/>
                  </a:moveTo>
                  <a:cubicBezTo>
                    <a:pt x="159" y="0"/>
                    <a:pt x="1" y="365"/>
                    <a:pt x="222" y="586"/>
                  </a:cubicBezTo>
                  <a:cubicBezTo>
                    <a:pt x="287" y="651"/>
                    <a:pt x="368" y="680"/>
                    <a:pt x="447" y="680"/>
                  </a:cubicBezTo>
                  <a:cubicBezTo>
                    <a:pt x="621" y="680"/>
                    <a:pt x="792" y="544"/>
                    <a:pt x="792" y="349"/>
                  </a:cubicBezTo>
                  <a:cubicBezTo>
                    <a:pt x="792" y="159"/>
                    <a:pt x="634" y="0"/>
                    <a:pt x="4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7" name="Google Shape;1907;p31"/>
            <p:cNvSpPr/>
            <p:nvPr/>
          </p:nvSpPr>
          <p:spPr>
            <a:xfrm>
              <a:off x="1402625" y="3840400"/>
              <a:ext cx="7150" cy="7550"/>
            </a:xfrm>
            <a:custGeom>
              <a:avLst/>
              <a:gdLst/>
              <a:ahLst/>
              <a:cxnLst/>
              <a:rect l="l" t="t" r="r" b="b"/>
              <a:pathLst>
                <a:path w="286" h="302" extrusionOk="0">
                  <a:moveTo>
                    <a:pt x="143" y="0"/>
                  </a:moveTo>
                  <a:cubicBezTo>
                    <a:pt x="64" y="0"/>
                    <a:pt x="1" y="64"/>
                    <a:pt x="1" y="143"/>
                  </a:cubicBezTo>
                  <a:cubicBezTo>
                    <a:pt x="1" y="222"/>
                    <a:pt x="64" y="301"/>
                    <a:pt x="143" y="301"/>
                  </a:cubicBezTo>
                  <a:cubicBezTo>
                    <a:pt x="222" y="285"/>
                    <a:pt x="286" y="222"/>
                    <a:pt x="286" y="143"/>
                  </a:cubicBezTo>
                  <a:cubicBezTo>
                    <a:pt x="286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8" name="Google Shape;1908;p31"/>
            <p:cNvSpPr/>
            <p:nvPr/>
          </p:nvSpPr>
          <p:spPr>
            <a:xfrm>
              <a:off x="1184525" y="3534425"/>
              <a:ext cx="11500" cy="11100"/>
            </a:xfrm>
            <a:custGeom>
              <a:avLst/>
              <a:gdLst/>
              <a:ahLst/>
              <a:cxnLst/>
              <a:rect l="l" t="t" r="r" b="b"/>
              <a:pathLst>
                <a:path w="460" h="444" extrusionOk="0">
                  <a:moveTo>
                    <a:pt x="238" y="0"/>
                  </a:moveTo>
                  <a:cubicBezTo>
                    <a:pt x="111" y="0"/>
                    <a:pt x="0" y="95"/>
                    <a:pt x="0" y="222"/>
                  </a:cubicBezTo>
                  <a:cubicBezTo>
                    <a:pt x="0" y="348"/>
                    <a:pt x="111" y="443"/>
                    <a:pt x="238" y="443"/>
                  </a:cubicBezTo>
                  <a:cubicBezTo>
                    <a:pt x="349" y="443"/>
                    <a:pt x="460" y="348"/>
                    <a:pt x="460" y="222"/>
                  </a:cubicBezTo>
                  <a:cubicBezTo>
                    <a:pt x="460" y="95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9" name="Google Shape;1909;p31"/>
            <p:cNvSpPr/>
            <p:nvPr/>
          </p:nvSpPr>
          <p:spPr>
            <a:xfrm>
              <a:off x="533750" y="3415650"/>
              <a:ext cx="11125" cy="9500"/>
            </a:xfrm>
            <a:custGeom>
              <a:avLst/>
              <a:gdLst/>
              <a:ahLst/>
              <a:cxnLst/>
              <a:rect l="l" t="t" r="r" b="b"/>
              <a:pathLst>
                <a:path w="445" h="380" extrusionOk="0">
                  <a:moveTo>
                    <a:pt x="254" y="1"/>
                  </a:moveTo>
                  <a:cubicBezTo>
                    <a:pt x="96" y="1"/>
                    <a:pt x="1" y="207"/>
                    <a:pt x="127" y="318"/>
                  </a:cubicBezTo>
                  <a:cubicBezTo>
                    <a:pt x="165" y="361"/>
                    <a:pt x="213" y="380"/>
                    <a:pt x="261" y="380"/>
                  </a:cubicBezTo>
                  <a:cubicBezTo>
                    <a:pt x="354" y="380"/>
                    <a:pt x="444" y="306"/>
                    <a:pt x="444" y="191"/>
                  </a:cubicBezTo>
                  <a:cubicBezTo>
                    <a:pt x="444" y="96"/>
                    <a:pt x="365" y="1"/>
                    <a:pt x="25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0" name="Google Shape;1910;p31"/>
            <p:cNvSpPr/>
            <p:nvPr/>
          </p:nvSpPr>
          <p:spPr>
            <a:xfrm>
              <a:off x="1061425" y="3356675"/>
              <a:ext cx="24150" cy="20825"/>
            </a:xfrm>
            <a:custGeom>
              <a:avLst/>
              <a:gdLst/>
              <a:ahLst/>
              <a:cxnLst/>
              <a:rect l="l" t="t" r="r" b="b"/>
              <a:pathLst>
                <a:path w="966" h="833" extrusionOk="0">
                  <a:moveTo>
                    <a:pt x="554" y="1"/>
                  </a:moveTo>
                  <a:cubicBezTo>
                    <a:pt x="190" y="1"/>
                    <a:pt x="0" y="444"/>
                    <a:pt x="253" y="713"/>
                  </a:cubicBezTo>
                  <a:cubicBezTo>
                    <a:pt x="340" y="795"/>
                    <a:pt x="446" y="832"/>
                    <a:pt x="548" y="832"/>
                  </a:cubicBezTo>
                  <a:cubicBezTo>
                    <a:pt x="763" y="832"/>
                    <a:pt x="966" y="670"/>
                    <a:pt x="966" y="412"/>
                  </a:cubicBezTo>
                  <a:cubicBezTo>
                    <a:pt x="966" y="191"/>
                    <a:pt x="776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1" name="Google Shape;1911;p31"/>
            <p:cNvSpPr/>
            <p:nvPr/>
          </p:nvSpPr>
          <p:spPr>
            <a:xfrm>
              <a:off x="1219750" y="3343625"/>
              <a:ext cx="26550" cy="22425"/>
            </a:xfrm>
            <a:custGeom>
              <a:avLst/>
              <a:gdLst/>
              <a:ahLst/>
              <a:cxnLst/>
              <a:rect l="l" t="t" r="r" b="b"/>
              <a:pathLst>
                <a:path w="1062" h="897" extrusionOk="0">
                  <a:moveTo>
                    <a:pt x="602" y="0"/>
                  </a:moveTo>
                  <a:cubicBezTo>
                    <a:pt x="206" y="0"/>
                    <a:pt x="1" y="475"/>
                    <a:pt x="286" y="760"/>
                  </a:cubicBezTo>
                  <a:cubicBezTo>
                    <a:pt x="379" y="854"/>
                    <a:pt x="495" y="896"/>
                    <a:pt x="609" y="896"/>
                  </a:cubicBezTo>
                  <a:cubicBezTo>
                    <a:pt x="840" y="896"/>
                    <a:pt x="1061" y="720"/>
                    <a:pt x="1061" y="444"/>
                  </a:cubicBezTo>
                  <a:cubicBezTo>
                    <a:pt x="1061" y="206"/>
                    <a:pt x="856" y="0"/>
                    <a:pt x="602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2" name="Google Shape;1912;p31"/>
            <p:cNvSpPr/>
            <p:nvPr/>
          </p:nvSpPr>
          <p:spPr>
            <a:xfrm>
              <a:off x="590375" y="3857425"/>
              <a:ext cx="9900" cy="9925"/>
            </a:xfrm>
            <a:custGeom>
              <a:avLst/>
              <a:gdLst/>
              <a:ahLst/>
              <a:cxnLst/>
              <a:rect l="l" t="t" r="r" b="b"/>
              <a:pathLst>
                <a:path w="396" h="397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01"/>
                    <a:pt x="95" y="396"/>
                    <a:pt x="206" y="396"/>
                  </a:cubicBezTo>
                  <a:cubicBezTo>
                    <a:pt x="301" y="396"/>
                    <a:pt x="396" y="301"/>
                    <a:pt x="396" y="206"/>
                  </a:cubicBezTo>
                  <a:cubicBezTo>
                    <a:pt x="396" y="95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3" name="Google Shape;1913;p31"/>
            <p:cNvSpPr/>
            <p:nvPr/>
          </p:nvSpPr>
          <p:spPr>
            <a:xfrm>
              <a:off x="733650" y="3299675"/>
              <a:ext cx="24175" cy="21000"/>
            </a:xfrm>
            <a:custGeom>
              <a:avLst/>
              <a:gdLst/>
              <a:ahLst/>
              <a:cxnLst/>
              <a:rect l="l" t="t" r="r" b="b"/>
              <a:pathLst>
                <a:path w="967" h="840" extrusionOk="0">
                  <a:moveTo>
                    <a:pt x="555" y="1"/>
                  </a:moveTo>
                  <a:cubicBezTo>
                    <a:pt x="175" y="17"/>
                    <a:pt x="1" y="460"/>
                    <a:pt x="254" y="713"/>
                  </a:cubicBezTo>
                  <a:cubicBezTo>
                    <a:pt x="342" y="801"/>
                    <a:pt x="448" y="840"/>
                    <a:pt x="552" y="840"/>
                  </a:cubicBezTo>
                  <a:cubicBezTo>
                    <a:pt x="765" y="840"/>
                    <a:pt x="967" y="674"/>
                    <a:pt x="967" y="428"/>
                  </a:cubicBezTo>
                  <a:cubicBezTo>
                    <a:pt x="967" y="191"/>
                    <a:pt x="777" y="1"/>
                    <a:pt x="55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4" name="Google Shape;1914;p31"/>
            <p:cNvSpPr/>
            <p:nvPr/>
          </p:nvSpPr>
          <p:spPr>
            <a:xfrm>
              <a:off x="642225" y="3925200"/>
              <a:ext cx="9325" cy="8925"/>
            </a:xfrm>
            <a:custGeom>
              <a:avLst/>
              <a:gdLst/>
              <a:ahLst/>
              <a:cxnLst/>
              <a:rect l="l" t="t" r="r" b="b"/>
              <a:pathLst>
                <a:path w="373" h="357" extrusionOk="0">
                  <a:moveTo>
                    <a:pt x="184" y="1"/>
                  </a:moveTo>
                  <a:cubicBezTo>
                    <a:pt x="103" y="1"/>
                    <a:pt x="24" y="52"/>
                    <a:pt x="16" y="155"/>
                  </a:cubicBezTo>
                  <a:cubicBezTo>
                    <a:pt x="0" y="290"/>
                    <a:pt x="91" y="357"/>
                    <a:pt x="184" y="357"/>
                  </a:cubicBezTo>
                  <a:cubicBezTo>
                    <a:pt x="277" y="357"/>
                    <a:pt x="372" y="290"/>
                    <a:pt x="364" y="155"/>
                  </a:cubicBezTo>
                  <a:cubicBezTo>
                    <a:pt x="349" y="52"/>
                    <a:pt x="265" y="1"/>
                    <a:pt x="18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5" name="Google Shape;1915;p31"/>
            <p:cNvSpPr/>
            <p:nvPr/>
          </p:nvSpPr>
          <p:spPr>
            <a:xfrm>
              <a:off x="1184125" y="2779550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27" y="0"/>
                  </a:moveTo>
                  <a:cubicBezTo>
                    <a:pt x="64" y="0"/>
                    <a:pt x="1" y="64"/>
                    <a:pt x="1" y="143"/>
                  </a:cubicBezTo>
                  <a:cubicBezTo>
                    <a:pt x="1" y="222"/>
                    <a:pt x="64" y="285"/>
                    <a:pt x="127" y="285"/>
                  </a:cubicBezTo>
                  <a:cubicBezTo>
                    <a:pt x="206" y="285"/>
                    <a:pt x="270" y="222"/>
                    <a:pt x="270" y="143"/>
                  </a:cubicBezTo>
                  <a:cubicBezTo>
                    <a:pt x="270" y="64"/>
                    <a:pt x="206" y="0"/>
                    <a:pt x="12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6" name="Google Shape;1916;p31"/>
            <p:cNvSpPr/>
            <p:nvPr/>
          </p:nvSpPr>
          <p:spPr>
            <a:xfrm>
              <a:off x="647750" y="3121550"/>
              <a:ext cx="20625" cy="17650"/>
            </a:xfrm>
            <a:custGeom>
              <a:avLst/>
              <a:gdLst/>
              <a:ahLst/>
              <a:cxnLst/>
              <a:rect l="l" t="t" r="r" b="b"/>
              <a:pathLst>
                <a:path w="825" h="706" extrusionOk="0">
                  <a:moveTo>
                    <a:pt x="476" y="1"/>
                  </a:moveTo>
                  <a:cubicBezTo>
                    <a:pt x="159" y="1"/>
                    <a:pt x="1" y="381"/>
                    <a:pt x="223" y="602"/>
                  </a:cubicBezTo>
                  <a:cubicBezTo>
                    <a:pt x="294" y="674"/>
                    <a:pt x="382" y="706"/>
                    <a:pt x="468" y="706"/>
                  </a:cubicBezTo>
                  <a:cubicBezTo>
                    <a:pt x="650" y="706"/>
                    <a:pt x="824" y="564"/>
                    <a:pt x="824" y="349"/>
                  </a:cubicBezTo>
                  <a:cubicBezTo>
                    <a:pt x="824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7" name="Google Shape;1917;p31"/>
            <p:cNvSpPr/>
            <p:nvPr/>
          </p:nvSpPr>
          <p:spPr>
            <a:xfrm>
              <a:off x="1249450" y="3503150"/>
              <a:ext cx="8725" cy="8725"/>
            </a:xfrm>
            <a:custGeom>
              <a:avLst/>
              <a:gdLst/>
              <a:ahLst/>
              <a:cxnLst/>
              <a:rect l="l" t="t" r="r" b="b"/>
              <a:pathLst>
                <a:path w="349" h="349" extrusionOk="0">
                  <a:moveTo>
                    <a:pt x="174" y="0"/>
                  </a:moveTo>
                  <a:cubicBezTo>
                    <a:pt x="79" y="0"/>
                    <a:pt x="0" y="79"/>
                    <a:pt x="0" y="174"/>
                  </a:cubicBezTo>
                  <a:cubicBezTo>
                    <a:pt x="0" y="269"/>
                    <a:pt x="79" y="349"/>
                    <a:pt x="174" y="349"/>
                  </a:cubicBezTo>
                  <a:cubicBezTo>
                    <a:pt x="269" y="349"/>
                    <a:pt x="348" y="269"/>
                    <a:pt x="348" y="174"/>
                  </a:cubicBezTo>
                  <a:cubicBezTo>
                    <a:pt x="348" y="79"/>
                    <a:pt x="269" y="0"/>
                    <a:pt x="174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8" name="Google Shape;1918;p31"/>
            <p:cNvSpPr/>
            <p:nvPr/>
          </p:nvSpPr>
          <p:spPr>
            <a:xfrm>
              <a:off x="666375" y="334282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54"/>
                    <a:pt x="79" y="333"/>
                    <a:pt x="174" y="333"/>
                  </a:cubicBezTo>
                  <a:cubicBezTo>
                    <a:pt x="253" y="333"/>
                    <a:pt x="333" y="254"/>
                    <a:pt x="333" y="175"/>
                  </a:cubicBezTo>
                  <a:cubicBezTo>
                    <a:pt x="333" y="80"/>
                    <a:pt x="253" y="1"/>
                    <a:pt x="174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9" name="Google Shape;1919;p31"/>
            <p:cNvSpPr/>
            <p:nvPr/>
          </p:nvSpPr>
          <p:spPr>
            <a:xfrm>
              <a:off x="764150" y="3195175"/>
              <a:ext cx="21775" cy="18700"/>
            </a:xfrm>
            <a:custGeom>
              <a:avLst/>
              <a:gdLst/>
              <a:ahLst/>
              <a:cxnLst/>
              <a:rect l="l" t="t" r="r" b="b"/>
              <a:pathLst>
                <a:path w="871" h="748" extrusionOk="0">
                  <a:moveTo>
                    <a:pt x="507" y="1"/>
                  </a:moveTo>
                  <a:cubicBezTo>
                    <a:pt x="174" y="1"/>
                    <a:pt x="0" y="412"/>
                    <a:pt x="238" y="634"/>
                  </a:cubicBezTo>
                  <a:cubicBezTo>
                    <a:pt x="316" y="713"/>
                    <a:pt x="412" y="748"/>
                    <a:pt x="505" y="748"/>
                  </a:cubicBezTo>
                  <a:cubicBezTo>
                    <a:pt x="693" y="748"/>
                    <a:pt x="871" y="603"/>
                    <a:pt x="871" y="381"/>
                  </a:cubicBezTo>
                  <a:cubicBezTo>
                    <a:pt x="871" y="175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0" name="Google Shape;1920;p31"/>
            <p:cNvSpPr/>
            <p:nvPr/>
          </p:nvSpPr>
          <p:spPr>
            <a:xfrm>
              <a:off x="772150" y="3948075"/>
              <a:ext cx="5475" cy="4025"/>
            </a:xfrm>
            <a:custGeom>
              <a:avLst/>
              <a:gdLst/>
              <a:ahLst/>
              <a:cxnLst/>
              <a:rect l="l" t="t" r="r" b="b"/>
              <a:pathLst>
                <a:path w="219" h="161" extrusionOk="0">
                  <a:moveTo>
                    <a:pt x="123" y="0"/>
                  </a:moveTo>
                  <a:cubicBezTo>
                    <a:pt x="1" y="0"/>
                    <a:pt x="124" y="161"/>
                    <a:pt x="187" y="161"/>
                  </a:cubicBezTo>
                  <a:cubicBezTo>
                    <a:pt x="205" y="161"/>
                    <a:pt x="218" y="147"/>
                    <a:pt x="218" y="111"/>
                  </a:cubicBezTo>
                  <a:cubicBezTo>
                    <a:pt x="218" y="48"/>
                    <a:pt x="171" y="0"/>
                    <a:pt x="12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1" name="Google Shape;1921;p31"/>
            <p:cNvSpPr/>
            <p:nvPr/>
          </p:nvSpPr>
          <p:spPr>
            <a:xfrm>
              <a:off x="697250" y="3092650"/>
              <a:ext cx="12275" cy="10450"/>
            </a:xfrm>
            <a:custGeom>
              <a:avLst/>
              <a:gdLst/>
              <a:ahLst/>
              <a:cxnLst/>
              <a:rect l="l" t="t" r="r" b="b"/>
              <a:pathLst>
                <a:path w="491" h="418" extrusionOk="0">
                  <a:moveTo>
                    <a:pt x="285" y="1"/>
                  </a:moveTo>
                  <a:cubicBezTo>
                    <a:pt x="111" y="1"/>
                    <a:pt x="0" y="222"/>
                    <a:pt x="127" y="349"/>
                  </a:cubicBezTo>
                  <a:cubicBezTo>
                    <a:pt x="169" y="397"/>
                    <a:pt x="224" y="418"/>
                    <a:pt x="277" y="418"/>
                  </a:cubicBezTo>
                  <a:cubicBezTo>
                    <a:pt x="385" y="418"/>
                    <a:pt x="491" y="333"/>
                    <a:pt x="491" y="207"/>
                  </a:cubicBezTo>
                  <a:cubicBezTo>
                    <a:pt x="491" y="96"/>
                    <a:pt x="412" y="1"/>
                    <a:pt x="28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2" name="Google Shape;1922;p31"/>
            <p:cNvSpPr/>
            <p:nvPr/>
          </p:nvSpPr>
          <p:spPr>
            <a:xfrm>
              <a:off x="1128300" y="306137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2" y="1"/>
                    <a:pt x="1" y="270"/>
                    <a:pt x="159" y="428"/>
                  </a:cubicBezTo>
                  <a:cubicBezTo>
                    <a:pt x="211" y="480"/>
                    <a:pt x="274" y="503"/>
                    <a:pt x="336" y="503"/>
                  </a:cubicBezTo>
                  <a:cubicBezTo>
                    <a:pt x="464" y="503"/>
                    <a:pt x="587" y="404"/>
                    <a:pt x="587" y="254"/>
                  </a:cubicBezTo>
                  <a:cubicBezTo>
                    <a:pt x="587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3" name="Google Shape;1923;p31"/>
            <p:cNvSpPr/>
            <p:nvPr/>
          </p:nvSpPr>
          <p:spPr>
            <a:xfrm>
              <a:off x="1270025" y="3739450"/>
              <a:ext cx="29700" cy="25700"/>
            </a:xfrm>
            <a:custGeom>
              <a:avLst/>
              <a:gdLst/>
              <a:ahLst/>
              <a:cxnLst/>
              <a:rect l="l" t="t" r="r" b="b"/>
              <a:pathLst>
                <a:path w="1188" h="1028" extrusionOk="0">
                  <a:moveTo>
                    <a:pt x="681" y="1"/>
                  </a:moveTo>
                  <a:cubicBezTo>
                    <a:pt x="222" y="1"/>
                    <a:pt x="0" y="555"/>
                    <a:pt x="317" y="872"/>
                  </a:cubicBezTo>
                  <a:cubicBezTo>
                    <a:pt x="420" y="980"/>
                    <a:pt x="548" y="1028"/>
                    <a:pt x="675" y="1028"/>
                  </a:cubicBezTo>
                  <a:cubicBezTo>
                    <a:pt x="936" y="1028"/>
                    <a:pt x="1188" y="822"/>
                    <a:pt x="1188" y="523"/>
                  </a:cubicBezTo>
                  <a:cubicBezTo>
                    <a:pt x="1188" y="238"/>
                    <a:pt x="966" y="1"/>
                    <a:pt x="681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4" name="Google Shape;1924;p31"/>
            <p:cNvSpPr/>
            <p:nvPr/>
          </p:nvSpPr>
          <p:spPr>
            <a:xfrm>
              <a:off x="1602125" y="3197550"/>
              <a:ext cx="5575" cy="5575"/>
            </a:xfrm>
            <a:custGeom>
              <a:avLst/>
              <a:gdLst/>
              <a:ahLst/>
              <a:cxnLst/>
              <a:rect l="l" t="t" r="r" b="b"/>
              <a:pathLst>
                <a:path w="223" h="223" extrusionOk="0">
                  <a:moveTo>
                    <a:pt x="112" y="1"/>
                  </a:moveTo>
                  <a:cubicBezTo>
                    <a:pt x="48" y="1"/>
                    <a:pt x="1" y="64"/>
                    <a:pt x="1" y="111"/>
                  </a:cubicBezTo>
                  <a:cubicBezTo>
                    <a:pt x="1" y="175"/>
                    <a:pt x="48" y="222"/>
                    <a:pt x="112" y="222"/>
                  </a:cubicBezTo>
                  <a:cubicBezTo>
                    <a:pt x="159" y="222"/>
                    <a:pt x="223" y="175"/>
                    <a:pt x="223" y="111"/>
                  </a:cubicBezTo>
                  <a:cubicBezTo>
                    <a:pt x="223" y="64"/>
                    <a:pt x="159" y="1"/>
                    <a:pt x="11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5" name="Google Shape;1925;p31"/>
            <p:cNvSpPr/>
            <p:nvPr/>
          </p:nvSpPr>
          <p:spPr>
            <a:xfrm>
              <a:off x="967600" y="345642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59" y="1"/>
                  </a:moveTo>
                  <a:cubicBezTo>
                    <a:pt x="64" y="1"/>
                    <a:pt x="1" y="80"/>
                    <a:pt x="1" y="175"/>
                  </a:cubicBezTo>
                  <a:cubicBezTo>
                    <a:pt x="1" y="270"/>
                    <a:pt x="64" y="333"/>
                    <a:pt x="159" y="333"/>
                  </a:cubicBezTo>
                  <a:cubicBezTo>
                    <a:pt x="254" y="333"/>
                    <a:pt x="333" y="270"/>
                    <a:pt x="333" y="175"/>
                  </a:cubicBezTo>
                  <a:cubicBezTo>
                    <a:pt x="333" y="80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6" name="Google Shape;1926;p31"/>
            <p:cNvSpPr/>
            <p:nvPr/>
          </p:nvSpPr>
          <p:spPr>
            <a:xfrm>
              <a:off x="569000" y="3438625"/>
              <a:ext cx="8325" cy="7100"/>
            </a:xfrm>
            <a:custGeom>
              <a:avLst/>
              <a:gdLst/>
              <a:ahLst/>
              <a:cxnLst/>
              <a:rect l="l" t="t" r="r" b="b"/>
              <a:pathLst>
                <a:path w="333" h="284" extrusionOk="0">
                  <a:moveTo>
                    <a:pt x="190" y="0"/>
                  </a:moveTo>
                  <a:cubicBezTo>
                    <a:pt x="63" y="0"/>
                    <a:pt x="0" y="159"/>
                    <a:pt x="95" y="238"/>
                  </a:cubicBezTo>
                  <a:cubicBezTo>
                    <a:pt x="121" y="269"/>
                    <a:pt x="157" y="284"/>
                    <a:pt x="192" y="284"/>
                  </a:cubicBezTo>
                  <a:cubicBezTo>
                    <a:pt x="262" y="284"/>
                    <a:pt x="333" y="227"/>
                    <a:pt x="333" y="143"/>
                  </a:cubicBezTo>
                  <a:cubicBezTo>
                    <a:pt x="333" y="64"/>
                    <a:pt x="269" y="0"/>
                    <a:pt x="190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7" name="Google Shape;1927;p31"/>
            <p:cNvSpPr/>
            <p:nvPr/>
          </p:nvSpPr>
          <p:spPr>
            <a:xfrm>
              <a:off x="1003225" y="3739850"/>
              <a:ext cx="24575" cy="20625"/>
            </a:xfrm>
            <a:custGeom>
              <a:avLst/>
              <a:gdLst/>
              <a:ahLst/>
              <a:cxnLst/>
              <a:rect l="l" t="t" r="r" b="b"/>
              <a:pathLst>
                <a:path w="983" h="825" extrusionOk="0">
                  <a:moveTo>
                    <a:pt x="555" y="1"/>
                  </a:moveTo>
                  <a:cubicBezTo>
                    <a:pt x="191" y="1"/>
                    <a:pt x="1" y="444"/>
                    <a:pt x="270" y="697"/>
                  </a:cubicBezTo>
                  <a:cubicBezTo>
                    <a:pt x="352" y="785"/>
                    <a:pt x="457" y="824"/>
                    <a:pt x="560" y="824"/>
                  </a:cubicBezTo>
                  <a:cubicBezTo>
                    <a:pt x="774" y="824"/>
                    <a:pt x="982" y="658"/>
                    <a:pt x="982" y="412"/>
                  </a:cubicBezTo>
                  <a:cubicBezTo>
                    <a:pt x="982" y="175"/>
                    <a:pt x="792" y="1"/>
                    <a:pt x="555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8" name="Google Shape;1928;p31"/>
            <p:cNvSpPr/>
            <p:nvPr/>
          </p:nvSpPr>
          <p:spPr>
            <a:xfrm>
              <a:off x="766525" y="2803300"/>
              <a:ext cx="10300" cy="8450"/>
            </a:xfrm>
            <a:custGeom>
              <a:avLst/>
              <a:gdLst/>
              <a:ahLst/>
              <a:cxnLst/>
              <a:rect l="l" t="t" r="r" b="b"/>
              <a:pathLst>
                <a:path w="412" h="338" extrusionOk="0">
                  <a:moveTo>
                    <a:pt x="238" y="0"/>
                  </a:moveTo>
                  <a:cubicBezTo>
                    <a:pt x="79" y="0"/>
                    <a:pt x="0" y="175"/>
                    <a:pt x="111" y="285"/>
                  </a:cubicBezTo>
                  <a:cubicBezTo>
                    <a:pt x="147" y="322"/>
                    <a:pt x="192" y="338"/>
                    <a:pt x="236" y="338"/>
                  </a:cubicBezTo>
                  <a:cubicBezTo>
                    <a:pt x="326" y="338"/>
                    <a:pt x="412" y="270"/>
                    <a:pt x="412" y="175"/>
                  </a:cubicBezTo>
                  <a:cubicBezTo>
                    <a:pt x="412" y="80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9" name="Google Shape;1929;p31"/>
            <p:cNvSpPr/>
            <p:nvPr/>
          </p:nvSpPr>
          <p:spPr>
            <a:xfrm>
              <a:off x="1408175" y="2755400"/>
              <a:ext cx="6350" cy="6350"/>
            </a:xfrm>
            <a:custGeom>
              <a:avLst/>
              <a:gdLst/>
              <a:ahLst/>
              <a:cxnLst/>
              <a:rect l="l" t="t" r="r" b="b"/>
              <a:pathLst>
                <a:path w="254" h="254" extrusionOk="0">
                  <a:moveTo>
                    <a:pt x="127" y="1"/>
                  </a:moveTo>
                  <a:cubicBezTo>
                    <a:pt x="64" y="1"/>
                    <a:pt x="0" y="48"/>
                    <a:pt x="0" y="127"/>
                  </a:cubicBezTo>
                  <a:cubicBezTo>
                    <a:pt x="0" y="191"/>
                    <a:pt x="64" y="254"/>
                    <a:pt x="127" y="254"/>
                  </a:cubicBezTo>
                  <a:cubicBezTo>
                    <a:pt x="206" y="254"/>
                    <a:pt x="254" y="191"/>
                    <a:pt x="254" y="127"/>
                  </a:cubicBezTo>
                  <a:cubicBezTo>
                    <a:pt x="254" y="48"/>
                    <a:pt x="206" y="1"/>
                    <a:pt x="12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0" name="Google Shape;1930;p31"/>
            <p:cNvSpPr/>
            <p:nvPr/>
          </p:nvSpPr>
          <p:spPr>
            <a:xfrm>
              <a:off x="1555025" y="2666325"/>
              <a:ext cx="1600" cy="1225"/>
            </a:xfrm>
            <a:custGeom>
              <a:avLst/>
              <a:gdLst/>
              <a:ahLst/>
              <a:cxnLst/>
              <a:rect l="l" t="t" r="r" b="b"/>
              <a:pathLst>
                <a:path w="64" h="49" extrusionOk="0">
                  <a:moveTo>
                    <a:pt x="32" y="1"/>
                  </a:moveTo>
                  <a:cubicBezTo>
                    <a:pt x="16" y="1"/>
                    <a:pt x="1" y="17"/>
                    <a:pt x="1" y="17"/>
                  </a:cubicBezTo>
                  <a:cubicBezTo>
                    <a:pt x="1" y="33"/>
                    <a:pt x="16" y="48"/>
                    <a:pt x="32" y="48"/>
                  </a:cubicBezTo>
                  <a:cubicBezTo>
                    <a:pt x="48" y="48"/>
                    <a:pt x="64" y="33"/>
                    <a:pt x="64" y="17"/>
                  </a:cubicBezTo>
                  <a:cubicBezTo>
                    <a:pt x="64" y="17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1" name="Google Shape;1931;p31"/>
            <p:cNvSpPr/>
            <p:nvPr/>
          </p:nvSpPr>
          <p:spPr>
            <a:xfrm>
              <a:off x="902275" y="3326600"/>
              <a:ext cx="18650" cy="19025"/>
            </a:xfrm>
            <a:custGeom>
              <a:avLst/>
              <a:gdLst/>
              <a:ahLst/>
              <a:cxnLst/>
              <a:rect l="l" t="t" r="r" b="b"/>
              <a:pathLst>
                <a:path w="746" h="761" extrusionOk="0">
                  <a:moveTo>
                    <a:pt x="381" y="0"/>
                  </a:moveTo>
                  <a:cubicBezTo>
                    <a:pt x="159" y="0"/>
                    <a:pt x="1" y="175"/>
                    <a:pt x="1" y="380"/>
                  </a:cubicBezTo>
                  <a:cubicBezTo>
                    <a:pt x="1" y="586"/>
                    <a:pt x="159" y="760"/>
                    <a:pt x="381" y="760"/>
                  </a:cubicBezTo>
                  <a:cubicBezTo>
                    <a:pt x="587" y="760"/>
                    <a:pt x="745" y="586"/>
                    <a:pt x="745" y="380"/>
                  </a:cubicBezTo>
                  <a:cubicBezTo>
                    <a:pt x="745" y="175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2" name="Google Shape;1932;p31"/>
            <p:cNvSpPr/>
            <p:nvPr/>
          </p:nvSpPr>
          <p:spPr>
            <a:xfrm>
              <a:off x="958100" y="3495625"/>
              <a:ext cx="9525" cy="9925"/>
            </a:xfrm>
            <a:custGeom>
              <a:avLst/>
              <a:gdLst/>
              <a:ahLst/>
              <a:cxnLst/>
              <a:rect l="l" t="t" r="r" b="b"/>
              <a:pathLst>
                <a:path w="381" h="397" extrusionOk="0">
                  <a:moveTo>
                    <a:pt x="190" y="0"/>
                  </a:moveTo>
                  <a:cubicBezTo>
                    <a:pt x="80" y="0"/>
                    <a:pt x="0" y="95"/>
                    <a:pt x="0" y="190"/>
                  </a:cubicBezTo>
                  <a:cubicBezTo>
                    <a:pt x="0" y="301"/>
                    <a:pt x="80" y="396"/>
                    <a:pt x="190" y="396"/>
                  </a:cubicBezTo>
                  <a:cubicBezTo>
                    <a:pt x="301" y="396"/>
                    <a:pt x="381" y="301"/>
                    <a:pt x="381" y="190"/>
                  </a:cubicBezTo>
                  <a:cubicBezTo>
                    <a:pt x="381" y="95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3" name="Google Shape;1933;p31"/>
            <p:cNvSpPr/>
            <p:nvPr/>
          </p:nvSpPr>
          <p:spPr>
            <a:xfrm>
              <a:off x="1296150" y="2721750"/>
              <a:ext cx="2800" cy="2050"/>
            </a:xfrm>
            <a:custGeom>
              <a:avLst/>
              <a:gdLst/>
              <a:ahLst/>
              <a:cxnLst/>
              <a:rect l="l" t="t" r="r" b="b"/>
              <a:pathLst>
                <a:path w="112" h="82" extrusionOk="0">
                  <a:moveTo>
                    <a:pt x="64" y="1"/>
                  </a:moveTo>
                  <a:cubicBezTo>
                    <a:pt x="0" y="1"/>
                    <a:pt x="69" y="82"/>
                    <a:pt x="99" y="82"/>
                  </a:cubicBezTo>
                  <a:cubicBezTo>
                    <a:pt x="106" y="82"/>
                    <a:pt x="111" y="77"/>
                    <a:pt x="111" y="64"/>
                  </a:cubicBezTo>
                  <a:cubicBezTo>
                    <a:pt x="111" y="32"/>
                    <a:pt x="80" y="1"/>
                    <a:pt x="64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4" name="Google Shape;1934;p31"/>
            <p:cNvSpPr/>
            <p:nvPr/>
          </p:nvSpPr>
          <p:spPr>
            <a:xfrm>
              <a:off x="1016675" y="2722550"/>
              <a:ext cx="3600" cy="3300"/>
            </a:xfrm>
            <a:custGeom>
              <a:avLst/>
              <a:gdLst/>
              <a:ahLst/>
              <a:cxnLst/>
              <a:rect l="l" t="t" r="r" b="b"/>
              <a:pathLst>
                <a:path w="144" h="132" extrusionOk="0">
                  <a:moveTo>
                    <a:pt x="80" y="0"/>
                  </a:moveTo>
                  <a:cubicBezTo>
                    <a:pt x="1" y="0"/>
                    <a:pt x="1" y="127"/>
                    <a:pt x="80" y="127"/>
                  </a:cubicBezTo>
                  <a:cubicBezTo>
                    <a:pt x="88" y="130"/>
                    <a:pt x="96" y="131"/>
                    <a:pt x="102" y="131"/>
                  </a:cubicBezTo>
                  <a:cubicBezTo>
                    <a:pt x="133" y="131"/>
                    <a:pt x="143" y="103"/>
                    <a:pt x="143" y="64"/>
                  </a:cubicBezTo>
                  <a:cubicBezTo>
                    <a:pt x="143" y="32"/>
                    <a:pt x="128" y="0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5" name="Google Shape;1935;p31"/>
            <p:cNvSpPr/>
            <p:nvPr/>
          </p:nvSpPr>
          <p:spPr>
            <a:xfrm>
              <a:off x="1730775" y="2933525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6" y="1"/>
                  </a:moveTo>
                  <a:cubicBezTo>
                    <a:pt x="48" y="1"/>
                    <a:pt x="1" y="48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43" y="191"/>
                    <a:pt x="191" y="143"/>
                    <a:pt x="191" y="96"/>
                  </a:cubicBezTo>
                  <a:cubicBezTo>
                    <a:pt x="191" y="48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6" name="Google Shape;1936;p31"/>
            <p:cNvSpPr/>
            <p:nvPr/>
          </p:nvSpPr>
          <p:spPr>
            <a:xfrm>
              <a:off x="1373975" y="2675450"/>
              <a:ext cx="4125" cy="2875"/>
            </a:xfrm>
            <a:custGeom>
              <a:avLst/>
              <a:gdLst/>
              <a:ahLst/>
              <a:cxnLst/>
              <a:rect l="l" t="t" r="r" b="b"/>
              <a:pathLst>
                <a:path w="165" h="115" extrusionOk="0">
                  <a:moveTo>
                    <a:pt x="86" y="0"/>
                  </a:moveTo>
                  <a:cubicBezTo>
                    <a:pt x="0" y="0"/>
                    <a:pt x="95" y="114"/>
                    <a:pt x="142" y="114"/>
                  </a:cubicBezTo>
                  <a:cubicBezTo>
                    <a:pt x="155" y="114"/>
                    <a:pt x="165" y="104"/>
                    <a:pt x="165" y="79"/>
                  </a:cubicBezTo>
                  <a:cubicBezTo>
                    <a:pt x="165" y="32"/>
                    <a:pt x="133" y="0"/>
                    <a:pt x="86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7" name="Google Shape;1937;p31"/>
            <p:cNvSpPr/>
            <p:nvPr/>
          </p:nvSpPr>
          <p:spPr>
            <a:xfrm>
              <a:off x="859925" y="3642875"/>
              <a:ext cx="21400" cy="18425"/>
            </a:xfrm>
            <a:custGeom>
              <a:avLst/>
              <a:gdLst/>
              <a:ahLst/>
              <a:cxnLst/>
              <a:rect l="l" t="t" r="r" b="b"/>
              <a:pathLst>
                <a:path w="856" h="737" extrusionOk="0">
                  <a:moveTo>
                    <a:pt x="492" y="0"/>
                  </a:moveTo>
                  <a:cubicBezTo>
                    <a:pt x="175" y="0"/>
                    <a:pt x="1" y="396"/>
                    <a:pt x="238" y="634"/>
                  </a:cubicBezTo>
                  <a:cubicBezTo>
                    <a:pt x="309" y="705"/>
                    <a:pt x="398" y="737"/>
                    <a:pt x="485" y="737"/>
                  </a:cubicBezTo>
                  <a:cubicBezTo>
                    <a:pt x="672" y="737"/>
                    <a:pt x="856" y="591"/>
                    <a:pt x="856" y="365"/>
                  </a:cubicBezTo>
                  <a:cubicBezTo>
                    <a:pt x="856" y="175"/>
                    <a:pt x="697" y="0"/>
                    <a:pt x="492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8" name="Google Shape;1938;p31"/>
            <p:cNvSpPr/>
            <p:nvPr/>
          </p:nvSpPr>
          <p:spPr>
            <a:xfrm>
              <a:off x="1014700" y="3243475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7" y="0"/>
                  </a:moveTo>
                  <a:cubicBezTo>
                    <a:pt x="96" y="0"/>
                    <a:pt x="1" y="95"/>
                    <a:pt x="1" y="206"/>
                  </a:cubicBezTo>
                  <a:cubicBezTo>
                    <a:pt x="1" y="301"/>
                    <a:pt x="96" y="396"/>
                    <a:pt x="207" y="396"/>
                  </a:cubicBezTo>
                  <a:cubicBezTo>
                    <a:pt x="317" y="396"/>
                    <a:pt x="397" y="301"/>
                    <a:pt x="397" y="206"/>
                  </a:cubicBezTo>
                  <a:cubicBezTo>
                    <a:pt x="397" y="95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9" name="Google Shape;1939;p31"/>
            <p:cNvSpPr/>
            <p:nvPr/>
          </p:nvSpPr>
          <p:spPr>
            <a:xfrm>
              <a:off x="1217775" y="3858200"/>
              <a:ext cx="10325" cy="10725"/>
            </a:xfrm>
            <a:custGeom>
              <a:avLst/>
              <a:gdLst/>
              <a:ahLst/>
              <a:cxnLst/>
              <a:rect l="l" t="t" r="r" b="b"/>
              <a:pathLst>
                <a:path w="413" h="429" extrusionOk="0">
                  <a:moveTo>
                    <a:pt x="206" y="1"/>
                  </a:moveTo>
                  <a:cubicBezTo>
                    <a:pt x="95" y="1"/>
                    <a:pt x="0" y="96"/>
                    <a:pt x="0" y="223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33" y="428"/>
                    <a:pt x="412" y="333"/>
                    <a:pt x="412" y="223"/>
                  </a:cubicBezTo>
                  <a:cubicBezTo>
                    <a:pt x="412" y="96"/>
                    <a:pt x="333" y="1"/>
                    <a:pt x="206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0" name="Google Shape;1940;p31"/>
            <p:cNvSpPr/>
            <p:nvPr/>
          </p:nvSpPr>
          <p:spPr>
            <a:xfrm>
              <a:off x="504475" y="3324625"/>
              <a:ext cx="10700" cy="9225"/>
            </a:xfrm>
            <a:custGeom>
              <a:avLst/>
              <a:gdLst/>
              <a:ahLst/>
              <a:cxnLst/>
              <a:rect l="l" t="t" r="r" b="b"/>
              <a:pathLst>
                <a:path w="428" h="369" extrusionOk="0">
                  <a:moveTo>
                    <a:pt x="238" y="0"/>
                  </a:moveTo>
                  <a:cubicBezTo>
                    <a:pt x="79" y="0"/>
                    <a:pt x="0" y="190"/>
                    <a:pt x="111" y="317"/>
                  </a:cubicBezTo>
                  <a:cubicBezTo>
                    <a:pt x="147" y="353"/>
                    <a:pt x="192" y="369"/>
                    <a:pt x="237" y="369"/>
                  </a:cubicBezTo>
                  <a:cubicBezTo>
                    <a:pt x="333" y="369"/>
                    <a:pt x="428" y="298"/>
                    <a:pt x="428" y="190"/>
                  </a:cubicBezTo>
                  <a:cubicBezTo>
                    <a:pt x="428" y="79"/>
                    <a:pt x="348" y="0"/>
                    <a:pt x="23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1" name="Google Shape;1941;p31"/>
            <p:cNvSpPr/>
            <p:nvPr/>
          </p:nvSpPr>
          <p:spPr>
            <a:xfrm>
              <a:off x="1657350" y="2901175"/>
              <a:ext cx="3800" cy="3000"/>
            </a:xfrm>
            <a:custGeom>
              <a:avLst/>
              <a:gdLst/>
              <a:ahLst/>
              <a:cxnLst/>
              <a:rect l="l" t="t" r="r" b="b"/>
              <a:pathLst>
                <a:path w="152" h="120" extrusionOk="0">
                  <a:moveTo>
                    <a:pt x="80" y="0"/>
                  </a:moveTo>
                  <a:cubicBezTo>
                    <a:pt x="48" y="0"/>
                    <a:pt x="16" y="20"/>
                    <a:pt x="9" y="60"/>
                  </a:cubicBezTo>
                  <a:cubicBezTo>
                    <a:pt x="1" y="99"/>
                    <a:pt x="36" y="119"/>
                    <a:pt x="74" y="119"/>
                  </a:cubicBezTo>
                  <a:cubicBezTo>
                    <a:pt x="111" y="119"/>
                    <a:pt x="151" y="99"/>
                    <a:pt x="151" y="60"/>
                  </a:cubicBezTo>
                  <a:cubicBezTo>
                    <a:pt x="143" y="20"/>
                    <a:pt x="111" y="0"/>
                    <a:pt x="8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2" name="Google Shape;1942;p31"/>
            <p:cNvSpPr/>
            <p:nvPr/>
          </p:nvSpPr>
          <p:spPr>
            <a:xfrm>
              <a:off x="1635775" y="3244650"/>
              <a:ext cx="10725" cy="10725"/>
            </a:xfrm>
            <a:custGeom>
              <a:avLst/>
              <a:gdLst/>
              <a:ahLst/>
              <a:cxnLst/>
              <a:rect l="l" t="t" r="r" b="b"/>
              <a:pathLst>
                <a:path w="429" h="429" extrusionOk="0">
                  <a:moveTo>
                    <a:pt x="207" y="1"/>
                  </a:moveTo>
                  <a:cubicBezTo>
                    <a:pt x="96" y="1"/>
                    <a:pt x="1" y="96"/>
                    <a:pt x="1" y="207"/>
                  </a:cubicBezTo>
                  <a:cubicBezTo>
                    <a:pt x="1" y="333"/>
                    <a:pt x="96" y="428"/>
                    <a:pt x="207" y="428"/>
                  </a:cubicBezTo>
                  <a:cubicBezTo>
                    <a:pt x="333" y="428"/>
                    <a:pt x="428" y="333"/>
                    <a:pt x="428" y="207"/>
                  </a:cubicBezTo>
                  <a:cubicBezTo>
                    <a:pt x="428" y="96"/>
                    <a:pt x="333" y="1"/>
                    <a:pt x="20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3" name="Google Shape;1943;p31"/>
            <p:cNvSpPr/>
            <p:nvPr/>
          </p:nvSpPr>
          <p:spPr>
            <a:xfrm>
              <a:off x="896350" y="3800825"/>
              <a:ext cx="22575" cy="19075"/>
            </a:xfrm>
            <a:custGeom>
              <a:avLst/>
              <a:gdLst/>
              <a:ahLst/>
              <a:cxnLst/>
              <a:rect l="l" t="t" r="r" b="b"/>
              <a:pathLst>
                <a:path w="903" h="763" extrusionOk="0">
                  <a:moveTo>
                    <a:pt x="507" y="0"/>
                  </a:moveTo>
                  <a:cubicBezTo>
                    <a:pt x="175" y="0"/>
                    <a:pt x="0" y="412"/>
                    <a:pt x="238" y="649"/>
                  </a:cubicBezTo>
                  <a:cubicBezTo>
                    <a:pt x="316" y="727"/>
                    <a:pt x="414" y="762"/>
                    <a:pt x="511" y="762"/>
                  </a:cubicBezTo>
                  <a:cubicBezTo>
                    <a:pt x="710" y="762"/>
                    <a:pt x="903" y="614"/>
                    <a:pt x="903" y="380"/>
                  </a:cubicBezTo>
                  <a:cubicBezTo>
                    <a:pt x="903" y="174"/>
                    <a:pt x="729" y="0"/>
                    <a:pt x="507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4" name="Google Shape;1944;p31"/>
            <p:cNvSpPr/>
            <p:nvPr/>
          </p:nvSpPr>
          <p:spPr>
            <a:xfrm>
              <a:off x="793025" y="3294925"/>
              <a:ext cx="16650" cy="14200"/>
            </a:xfrm>
            <a:custGeom>
              <a:avLst/>
              <a:gdLst/>
              <a:ahLst/>
              <a:cxnLst/>
              <a:rect l="l" t="t" r="r" b="b"/>
              <a:pathLst>
                <a:path w="666" h="568" extrusionOk="0">
                  <a:moveTo>
                    <a:pt x="381" y="1"/>
                  </a:moveTo>
                  <a:cubicBezTo>
                    <a:pt x="128" y="1"/>
                    <a:pt x="1" y="302"/>
                    <a:pt x="191" y="476"/>
                  </a:cubicBezTo>
                  <a:cubicBezTo>
                    <a:pt x="249" y="539"/>
                    <a:pt x="321" y="567"/>
                    <a:pt x="391" y="567"/>
                  </a:cubicBezTo>
                  <a:cubicBezTo>
                    <a:pt x="532" y="567"/>
                    <a:pt x="666" y="455"/>
                    <a:pt x="666" y="286"/>
                  </a:cubicBezTo>
                  <a:cubicBezTo>
                    <a:pt x="666" y="127"/>
                    <a:pt x="539" y="1"/>
                    <a:pt x="38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5" name="Google Shape;1945;p31"/>
            <p:cNvSpPr/>
            <p:nvPr/>
          </p:nvSpPr>
          <p:spPr>
            <a:xfrm>
              <a:off x="1169475" y="3498400"/>
              <a:ext cx="14675" cy="14675"/>
            </a:xfrm>
            <a:custGeom>
              <a:avLst/>
              <a:gdLst/>
              <a:ahLst/>
              <a:cxnLst/>
              <a:rect l="l" t="t" r="r" b="b"/>
              <a:pathLst>
                <a:path w="587" h="587" extrusionOk="0">
                  <a:moveTo>
                    <a:pt x="302" y="0"/>
                  </a:moveTo>
                  <a:cubicBezTo>
                    <a:pt x="127" y="0"/>
                    <a:pt x="1" y="127"/>
                    <a:pt x="1" y="285"/>
                  </a:cubicBezTo>
                  <a:cubicBezTo>
                    <a:pt x="1" y="444"/>
                    <a:pt x="127" y="586"/>
                    <a:pt x="302" y="586"/>
                  </a:cubicBezTo>
                  <a:cubicBezTo>
                    <a:pt x="460" y="586"/>
                    <a:pt x="587" y="444"/>
                    <a:pt x="587" y="285"/>
                  </a:cubicBezTo>
                  <a:cubicBezTo>
                    <a:pt x="587" y="127"/>
                    <a:pt x="460" y="0"/>
                    <a:pt x="3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6" name="Google Shape;1946;p31"/>
            <p:cNvSpPr/>
            <p:nvPr/>
          </p:nvSpPr>
          <p:spPr>
            <a:xfrm>
              <a:off x="1233725" y="3708175"/>
              <a:ext cx="26825" cy="23000"/>
            </a:xfrm>
            <a:custGeom>
              <a:avLst/>
              <a:gdLst/>
              <a:ahLst/>
              <a:cxnLst/>
              <a:rect l="l" t="t" r="r" b="b"/>
              <a:pathLst>
                <a:path w="1073" h="920" extrusionOk="0">
                  <a:moveTo>
                    <a:pt x="639" y="0"/>
                  </a:moveTo>
                  <a:cubicBezTo>
                    <a:pt x="630" y="0"/>
                    <a:pt x="622" y="0"/>
                    <a:pt x="613" y="1"/>
                  </a:cubicBezTo>
                  <a:cubicBezTo>
                    <a:pt x="607" y="1"/>
                    <a:pt x="601" y="1"/>
                    <a:pt x="594" y="1"/>
                  </a:cubicBezTo>
                  <a:cubicBezTo>
                    <a:pt x="195" y="1"/>
                    <a:pt x="0" y="496"/>
                    <a:pt x="281" y="777"/>
                  </a:cubicBezTo>
                  <a:cubicBezTo>
                    <a:pt x="380" y="876"/>
                    <a:pt x="499" y="920"/>
                    <a:pt x="615" y="920"/>
                  </a:cubicBezTo>
                  <a:cubicBezTo>
                    <a:pt x="851" y="920"/>
                    <a:pt x="1072" y="736"/>
                    <a:pt x="1072" y="460"/>
                  </a:cubicBezTo>
                  <a:cubicBezTo>
                    <a:pt x="1072" y="215"/>
                    <a:pt x="880" y="0"/>
                    <a:pt x="63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7" name="Google Shape;1947;p31"/>
            <p:cNvSpPr/>
            <p:nvPr/>
          </p:nvSpPr>
          <p:spPr>
            <a:xfrm>
              <a:off x="381750" y="3213100"/>
              <a:ext cx="12700" cy="11600"/>
            </a:xfrm>
            <a:custGeom>
              <a:avLst/>
              <a:gdLst/>
              <a:ahLst/>
              <a:cxnLst/>
              <a:rect l="l" t="t" r="r" b="b"/>
              <a:pathLst>
                <a:path w="508" h="464" extrusionOk="0">
                  <a:moveTo>
                    <a:pt x="254" y="0"/>
                  </a:moveTo>
                  <a:cubicBezTo>
                    <a:pt x="127" y="0"/>
                    <a:pt x="1" y="83"/>
                    <a:pt x="17" y="249"/>
                  </a:cubicBezTo>
                  <a:cubicBezTo>
                    <a:pt x="32" y="392"/>
                    <a:pt x="143" y="463"/>
                    <a:pt x="254" y="463"/>
                  </a:cubicBezTo>
                  <a:cubicBezTo>
                    <a:pt x="365" y="463"/>
                    <a:pt x="476" y="392"/>
                    <a:pt x="492" y="249"/>
                  </a:cubicBezTo>
                  <a:cubicBezTo>
                    <a:pt x="507" y="83"/>
                    <a:pt x="381" y="0"/>
                    <a:pt x="254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8" name="Google Shape;1948;p31"/>
            <p:cNvSpPr/>
            <p:nvPr/>
          </p:nvSpPr>
          <p:spPr>
            <a:xfrm>
              <a:off x="1180175" y="3820200"/>
              <a:ext cx="10700" cy="9250"/>
            </a:xfrm>
            <a:custGeom>
              <a:avLst/>
              <a:gdLst/>
              <a:ahLst/>
              <a:cxnLst/>
              <a:rect l="l" t="t" r="r" b="b"/>
              <a:pathLst>
                <a:path w="428" h="370" extrusionOk="0">
                  <a:moveTo>
                    <a:pt x="238" y="1"/>
                  </a:moveTo>
                  <a:cubicBezTo>
                    <a:pt x="79" y="1"/>
                    <a:pt x="0" y="207"/>
                    <a:pt x="111" y="318"/>
                  </a:cubicBezTo>
                  <a:cubicBezTo>
                    <a:pt x="147" y="353"/>
                    <a:pt x="192" y="369"/>
                    <a:pt x="238" y="369"/>
                  </a:cubicBezTo>
                  <a:cubicBezTo>
                    <a:pt x="333" y="369"/>
                    <a:pt x="428" y="298"/>
                    <a:pt x="428" y="191"/>
                  </a:cubicBezTo>
                  <a:cubicBezTo>
                    <a:pt x="428" y="80"/>
                    <a:pt x="349" y="1"/>
                    <a:pt x="23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9" name="Google Shape;1949;p31"/>
            <p:cNvSpPr/>
            <p:nvPr/>
          </p:nvSpPr>
          <p:spPr>
            <a:xfrm>
              <a:off x="580875" y="3082750"/>
              <a:ext cx="12675" cy="10975"/>
            </a:xfrm>
            <a:custGeom>
              <a:avLst/>
              <a:gdLst/>
              <a:ahLst/>
              <a:cxnLst/>
              <a:rect l="l" t="t" r="r" b="b"/>
              <a:pathLst>
                <a:path w="507" h="439" extrusionOk="0">
                  <a:moveTo>
                    <a:pt x="285" y="1"/>
                  </a:moveTo>
                  <a:cubicBezTo>
                    <a:pt x="95" y="1"/>
                    <a:pt x="0" y="238"/>
                    <a:pt x="127" y="381"/>
                  </a:cubicBezTo>
                  <a:cubicBezTo>
                    <a:pt x="171" y="421"/>
                    <a:pt x="225" y="439"/>
                    <a:pt x="279" y="439"/>
                  </a:cubicBezTo>
                  <a:cubicBezTo>
                    <a:pt x="395" y="439"/>
                    <a:pt x="507" y="353"/>
                    <a:pt x="507" y="223"/>
                  </a:cubicBezTo>
                  <a:cubicBezTo>
                    <a:pt x="507" y="96"/>
                    <a:pt x="412" y="1"/>
                    <a:pt x="28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0" name="Google Shape;1950;p31"/>
            <p:cNvSpPr/>
            <p:nvPr/>
          </p:nvSpPr>
          <p:spPr>
            <a:xfrm>
              <a:off x="935525" y="3373300"/>
              <a:ext cx="26950" cy="23125"/>
            </a:xfrm>
            <a:custGeom>
              <a:avLst/>
              <a:gdLst/>
              <a:ahLst/>
              <a:cxnLst/>
              <a:rect l="l" t="t" r="r" b="b"/>
              <a:pathLst>
                <a:path w="1078" h="925" extrusionOk="0">
                  <a:moveTo>
                    <a:pt x="618" y="1"/>
                  </a:moveTo>
                  <a:cubicBezTo>
                    <a:pt x="207" y="1"/>
                    <a:pt x="1" y="492"/>
                    <a:pt x="302" y="792"/>
                  </a:cubicBezTo>
                  <a:cubicBezTo>
                    <a:pt x="393" y="884"/>
                    <a:pt x="505" y="925"/>
                    <a:pt x="616" y="925"/>
                  </a:cubicBezTo>
                  <a:cubicBezTo>
                    <a:pt x="851" y="925"/>
                    <a:pt x="1078" y="740"/>
                    <a:pt x="1078" y="460"/>
                  </a:cubicBezTo>
                  <a:cubicBezTo>
                    <a:pt x="1078" y="207"/>
                    <a:pt x="872" y="1"/>
                    <a:pt x="61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1" name="Google Shape;1951;p31"/>
            <p:cNvSpPr/>
            <p:nvPr/>
          </p:nvSpPr>
          <p:spPr>
            <a:xfrm>
              <a:off x="953350" y="36432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0"/>
                  </a:moveTo>
                  <a:cubicBezTo>
                    <a:pt x="80" y="0"/>
                    <a:pt x="0" y="95"/>
                    <a:pt x="0" y="190"/>
                  </a:cubicBezTo>
                  <a:cubicBezTo>
                    <a:pt x="0" y="301"/>
                    <a:pt x="80" y="380"/>
                    <a:pt x="190" y="380"/>
                  </a:cubicBezTo>
                  <a:cubicBezTo>
                    <a:pt x="301" y="380"/>
                    <a:pt x="380" y="301"/>
                    <a:pt x="380" y="190"/>
                  </a:cubicBezTo>
                  <a:cubicBezTo>
                    <a:pt x="380" y="95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2" name="Google Shape;1952;p31"/>
            <p:cNvSpPr/>
            <p:nvPr/>
          </p:nvSpPr>
          <p:spPr>
            <a:xfrm>
              <a:off x="748700" y="3100575"/>
              <a:ext cx="7550" cy="7150"/>
            </a:xfrm>
            <a:custGeom>
              <a:avLst/>
              <a:gdLst/>
              <a:ahLst/>
              <a:cxnLst/>
              <a:rect l="l" t="t" r="r" b="b"/>
              <a:pathLst>
                <a:path w="302" h="286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22"/>
                    <a:pt x="80" y="285"/>
                    <a:pt x="143" y="285"/>
                  </a:cubicBezTo>
                  <a:cubicBezTo>
                    <a:pt x="222" y="285"/>
                    <a:pt x="285" y="222"/>
                    <a:pt x="285" y="143"/>
                  </a:cubicBezTo>
                  <a:cubicBezTo>
                    <a:pt x="301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3" name="Google Shape;1953;p31"/>
            <p:cNvSpPr/>
            <p:nvPr/>
          </p:nvSpPr>
          <p:spPr>
            <a:xfrm>
              <a:off x="863500" y="336617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70"/>
                    <a:pt x="79" y="333"/>
                    <a:pt x="174" y="333"/>
                  </a:cubicBezTo>
                  <a:cubicBezTo>
                    <a:pt x="254" y="333"/>
                    <a:pt x="333" y="270"/>
                    <a:pt x="333" y="175"/>
                  </a:cubicBezTo>
                  <a:cubicBezTo>
                    <a:pt x="333" y="80"/>
                    <a:pt x="254" y="1"/>
                    <a:pt x="174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4" name="Google Shape;1954;p31"/>
            <p:cNvSpPr/>
            <p:nvPr/>
          </p:nvSpPr>
          <p:spPr>
            <a:xfrm>
              <a:off x="1293775" y="3337275"/>
              <a:ext cx="11100" cy="9250"/>
            </a:xfrm>
            <a:custGeom>
              <a:avLst/>
              <a:gdLst/>
              <a:ahLst/>
              <a:cxnLst/>
              <a:rect l="l" t="t" r="r" b="b"/>
              <a:pathLst>
                <a:path w="444" h="370" extrusionOk="0">
                  <a:moveTo>
                    <a:pt x="254" y="1"/>
                  </a:moveTo>
                  <a:cubicBezTo>
                    <a:pt x="95" y="1"/>
                    <a:pt x="0" y="207"/>
                    <a:pt x="127" y="318"/>
                  </a:cubicBezTo>
                  <a:cubicBezTo>
                    <a:pt x="163" y="353"/>
                    <a:pt x="208" y="369"/>
                    <a:pt x="254" y="369"/>
                  </a:cubicBezTo>
                  <a:cubicBezTo>
                    <a:pt x="349" y="369"/>
                    <a:pt x="444" y="298"/>
                    <a:pt x="444" y="191"/>
                  </a:cubicBezTo>
                  <a:cubicBezTo>
                    <a:pt x="428" y="80"/>
                    <a:pt x="349" y="1"/>
                    <a:pt x="254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5" name="Google Shape;1955;p31"/>
            <p:cNvSpPr/>
            <p:nvPr/>
          </p:nvSpPr>
          <p:spPr>
            <a:xfrm>
              <a:off x="1074075" y="3763200"/>
              <a:ext cx="13100" cy="11225"/>
            </a:xfrm>
            <a:custGeom>
              <a:avLst/>
              <a:gdLst/>
              <a:ahLst/>
              <a:cxnLst/>
              <a:rect l="l" t="t" r="r" b="b"/>
              <a:pathLst>
                <a:path w="524" h="449" extrusionOk="0">
                  <a:moveTo>
                    <a:pt x="302" y="1"/>
                  </a:moveTo>
                  <a:cubicBezTo>
                    <a:pt x="96" y="1"/>
                    <a:pt x="1" y="238"/>
                    <a:pt x="143" y="381"/>
                  </a:cubicBezTo>
                  <a:cubicBezTo>
                    <a:pt x="190" y="428"/>
                    <a:pt x="247" y="449"/>
                    <a:pt x="303" y="449"/>
                  </a:cubicBezTo>
                  <a:cubicBezTo>
                    <a:pt x="416" y="449"/>
                    <a:pt x="523" y="361"/>
                    <a:pt x="523" y="223"/>
                  </a:cubicBezTo>
                  <a:cubicBezTo>
                    <a:pt x="523" y="112"/>
                    <a:pt x="412" y="1"/>
                    <a:pt x="30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6" name="Google Shape;1956;p31"/>
            <p:cNvSpPr/>
            <p:nvPr/>
          </p:nvSpPr>
          <p:spPr>
            <a:xfrm>
              <a:off x="802925" y="3041600"/>
              <a:ext cx="13100" cy="11125"/>
            </a:xfrm>
            <a:custGeom>
              <a:avLst/>
              <a:gdLst/>
              <a:ahLst/>
              <a:cxnLst/>
              <a:rect l="l" t="t" r="r" b="b"/>
              <a:pathLst>
                <a:path w="524" h="445" extrusionOk="0">
                  <a:moveTo>
                    <a:pt x="302" y="0"/>
                  </a:moveTo>
                  <a:cubicBezTo>
                    <a:pt x="96" y="0"/>
                    <a:pt x="1" y="238"/>
                    <a:pt x="143" y="380"/>
                  </a:cubicBezTo>
                  <a:cubicBezTo>
                    <a:pt x="188" y="425"/>
                    <a:pt x="243" y="445"/>
                    <a:pt x="296" y="445"/>
                  </a:cubicBezTo>
                  <a:cubicBezTo>
                    <a:pt x="412" y="445"/>
                    <a:pt x="523" y="352"/>
                    <a:pt x="523" y="222"/>
                  </a:cubicBezTo>
                  <a:cubicBezTo>
                    <a:pt x="523" y="95"/>
                    <a:pt x="412" y="0"/>
                    <a:pt x="302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7" name="Google Shape;1957;p31"/>
            <p:cNvSpPr/>
            <p:nvPr/>
          </p:nvSpPr>
          <p:spPr>
            <a:xfrm>
              <a:off x="1158000" y="3555800"/>
              <a:ext cx="31300" cy="26850"/>
            </a:xfrm>
            <a:custGeom>
              <a:avLst/>
              <a:gdLst/>
              <a:ahLst/>
              <a:cxnLst/>
              <a:rect l="l" t="t" r="r" b="b"/>
              <a:pathLst>
                <a:path w="1252" h="1074" extrusionOk="0">
                  <a:moveTo>
                    <a:pt x="713" y="0"/>
                  </a:moveTo>
                  <a:cubicBezTo>
                    <a:pt x="238" y="0"/>
                    <a:pt x="0" y="586"/>
                    <a:pt x="349" y="918"/>
                  </a:cubicBezTo>
                  <a:cubicBezTo>
                    <a:pt x="456" y="1025"/>
                    <a:pt x="587" y="1073"/>
                    <a:pt x="717" y="1073"/>
                  </a:cubicBezTo>
                  <a:cubicBezTo>
                    <a:pt x="989" y="1073"/>
                    <a:pt x="1251" y="860"/>
                    <a:pt x="1251" y="538"/>
                  </a:cubicBezTo>
                  <a:cubicBezTo>
                    <a:pt x="1251" y="238"/>
                    <a:pt x="1014" y="0"/>
                    <a:pt x="71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8" name="Google Shape;1958;p31"/>
            <p:cNvSpPr/>
            <p:nvPr/>
          </p:nvSpPr>
          <p:spPr>
            <a:xfrm>
              <a:off x="837375" y="3065750"/>
              <a:ext cx="10300" cy="9100"/>
            </a:xfrm>
            <a:custGeom>
              <a:avLst/>
              <a:gdLst/>
              <a:ahLst/>
              <a:cxnLst/>
              <a:rect l="l" t="t" r="r" b="b"/>
              <a:pathLst>
                <a:path w="412" h="364" extrusionOk="0">
                  <a:moveTo>
                    <a:pt x="238" y="0"/>
                  </a:moveTo>
                  <a:cubicBezTo>
                    <a:pt x="79" y="0"/>
                    <a:pt x="0" y="190"/>
                    <a:pt x="111" y="301"/>
                  </a:cubicBezTo>
                  <a:cubicBezTo>
                    <a:pt x="149" y="344"/>
                    <a:pt x="197" y="364"/>
                    <a:pt x="243" y="364"/>
                  </a:cubicBezTo>
                  <a:cubicBezTo>
                    <a:pt x="330" y="364"/>
                    <a:pt x="412" y="294"/>
                    <a:pt x="412" y="190"/>
                  </a:cubicBezTo>
                  <a:cubicBezTo>
                    <a:pt x="412" y="79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9" name="Google Shape;1959;p31"/>
            <p:cNvSpPr/>
            <p:nvPr/>
          </p:nvSpPr>
          <p:spPr>
            <a:xfrm>
              <a:off x="1659725" y="3643950"/>
              <a:ext cx="6950" cy="6875"/>
            </a:xfrm>
            <a:custGeom>
              <a:avLst/>
              <a:gdLst/>
              <a:ahLst/>
              <a:cxnLst/>
              <a:rect l="l" t="t" r="r" b="b"/>
              <a:pathLst>
                <a:path w="278" h="275" extrusionOk="0">
                  <a:moveTo>
                    <a:pt x="137" y="1"/>
                  </a:moveTo>
                  <a:cubicBezTo>
                    <a:pt x="68" y="1"/>
                    <a:pt x="1" y="45"/>
                    <a:pt x="9" y="132"/>
                  </a:cubicBezTo>
                  <a:cubicBezTo>
                    <a:pt x="1" y="227"/>
                    <a:pt x="68" y="274"/>
                    <a:pt x="137" y="274"/>
                  </a:cubicBezTo>
                  <a:cubicBezTo>
                    <a:pt x="206" y="274"/>
                    <a:pt x="278" y="227"/>
                    <a:pt x="278" y="132"/>
                  </a:cubicBezTo>
                  <a:cubicBezTo>
                    <a:pt x="278" y="45"/>
                    <a:pt x="206" y="1"/>
                    <a:pt x="137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0" name="Google Shape;1960;p31"/>
            <p:cNvSpPr/>
            <p:nvPr/>
          </p:nvSpPr>
          <p:spPr>
            <a:xfrm>
              <a:off x="847650" y="3725200"/>
              <a:ext cx="27750" cy="23775"/>
            </a:xfrm>
            <a:custGeom>
              <a:avLst/>
              <a:gdLst/>
              <a:ahLst/>
              <a:cxnLst/>
              <a:rect l="l" t="t" r="r" b="b"/>
              <a:pathLst>
                <a:path w="1110" h="951" extrusionOk="0">
                  <a:moveTo>
                    <a:pt x="634" y="1"/>
                  </a:moveTo>
                  <a:cubicBezTo>
                    <a:pt x="223" y="1"/>
                    <a:pt x="1" y="523"/>
                    <a:pt x="302" y="808"/>
                  </a:cubicBezTo>
                  <a:cubicBezTo>
                    <a:pt x="400" y="907"/>
                    <a:pt x="520" y="951"/>
                    <a:pt x="638" y="951"/>
                  </a:cubicBezTo>
                  <a:cubicBezTo>
                    <a:pt x="880" y="951"/>
                    <a:pt x="1109" y="764"/>
                    <a:pt x="1109" y="476"/>
                  </a:cubicBezTo>
                  <a:cubicBezTo>
                    <a:pt x="1109" y="222"/>
                    <a:pt x="903" y="1"/>
                    <a:pt x="634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1" name="Google Shape;1961;p31"/>
            <p:cNvSpPr/>
            <p:nvPr/>
          </p:nvSpPr>
          <p:spPr>
            <a:xfrm>
              <a:off x="1637900" y="3569250"/>
              <a:ext cx="5825" cy="4200"/>
            </a:xfrm>
            <a:custGeom>
              <a:avLst/>
              <a:gdLst/>
              <a:ahLst/>
              <a:cxnLst/>
              <a:rect l="l" t="t" r="r" b="b"/>
              <a:pathLst>
                <a:path w="233" h="168" extrusionOk="0">
                  <a:moveTo>
                    <a:pt x="122" y="0"/>
                  </a:moveTo>
                  <a:cubicBezTo>
                    <a:pt x="0" y="0"/>
                    <a:pt x="130" y="168"/>
                    <a:pt x="197" y="168"/>
                  </a:cubicBezTo>
                  <a:cubicBezTo>
                    <a:pt x="218" y="168"/>
                    <a:pt x="232" y="152"/>
                    <a:pt x="232" y="111"/>
                  </a:cubicBezTo>
                  <a:cubicBezTo>
                    <a:pt x="232" y="48"/>
                    <a:pt x="185" y="0"/>
                    <a:pt x="1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2" name="Google Shape;1962;p31"/>
            <p:cNvSpPr/>
            <p:nvPr/>
          </p:nvSpPr>
          <p:spPr>
            <a:xfrm>
              <a:off x="388475" y="3807550"/>
              <a:ext cx="5575" cy="5175"/>
            </a:xfrm>
            <a:custGeom>
              <a:avLst/>
              <a:gdLst/>
              <a:ahLst/>
              <a:cxnLst/>
              <a:rect l="l" t="t" r="r" b="b"/>
              <a:pathLst>
                <a:path w="223" h="207" extrusionOk="0">
                  <a:moveTo>
                    <a:pt x="112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59"/>
                    <a:pt x="48" y="206"/>
                    <a:pt x="112" y="206"/>
                  </a:cubicBezTo>
                  <a:cubicBezTo>
                    <a:pt x="175" y="206"/>
                    <a:pt x="223" y="159"/>
                    <a:pt x="223" y="111"/>
                  </a:cubicBezTo>
                  <a:cubicBezTo>
                    <a:pt x="223" y="48"/>
                    <a:pt x="175" y="0"/>
                    <a:pt x="112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3" name="Google Shape;1963;p31"/>
            <p:cNvSpPr/>
            <p:nvPr/>
          </p:nvSpPr>
          <p:spPr>
            <a:xfrm>
              <a:off x="431925" y="2902650"/>
              <a:ext cx="6850" cy="4725"/>
            </a:xfrm>
            <a:custGeom>
              <a:avLst/>
              <a:gdLst/>
              <a:ahLst/>
              <a:cxnLst/>
              <a:rect l="l" t="t" r="r" b="b"/>
              <a:pathLst>
                <a:path w="274" h="189" extrusionOk="0">
                  <a:moveTo>
                    <a:pt x="147" y="1"/>
                  </a:moveTo>
                  <a:cubicBezTo>
                    <a:pt x="1" y="1"/>
                    <a:pt x="155" y="188"/>
                    <a:pt x="233" y="188"/>
                  </a:cubicBezTo>
                  <a:cubicBezTo>
                    <a:pt x="257" y="188"/>
                    <a:pt x="274" y="171"/>
                    <a:pt x="274" y="127"/>
                  </a:cubicBezTo>
                  <a:cubicBezTo>
                    <a:pt x="274" y="64"/>
                    <a:pt x="210" y="1"/>
                    <a:pt x="14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4" name="Google Shape;1964;p31"/>
            <p:cNvSpPr/>
            <p:nvPr/>
          </p:nvSpPr>
          <p:spPr>
            <a:xfrm>
              <a:off x="800150" y="3718475"/>
              <a:ext cx="9150" cy="8275"/>
            </a:xfrm>
            <a:custGeom>
              <a:avLst/>
              <a:gdLst/>
              <a:ahLst/>
              <a:cxnLst/>
              <a:rect l="l" t="t" r="r" b="b"/>
              <a:pathLst>
                <a:path w="366" h="331" extrusionOk="0">
                  <a:moveTo>
                    <a:pt x="207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27" y="317"/>
                    <a:pt x="166" y="331"/>
                    <a:pt x="205" y="331"/>
                  </a:cubicBezTo>
                  <a:cubicBezTo>
                    <a:pt x="286" y="331"/>
                    <a:pt x="365" y="271"/>
                    <a:pt x="365" y="175"/>
                  </a:cubicBezTo>
                  <a:cubicBezTo>
                    <a:pt x="365" y="80"/>
                    <a:pt x="302" y="1"/>
                    <a:pt x="20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5" name="Google Shape;1965;p31"/>
            <p:cNvSpPr/>
            <p:nvPr/>
          </p:nvSpPr>
          <p:spPr>
            <a:xfrm>
              <a:off x="1436675" y="3437825"/>
              <a:ext cx="13475" cy="13875"/>
            </a:xfrm>
            <a:custGeom>
              <a:avLst/>
              <a:gdLst/>
              <a:ahLst/>
              <a:cxnLst/>
              <a:rect l="l" t="t" r="r" b="b"/>
              <a:pathLst>
                <a:path w="539" h="555" extrusionOk="0">
                  <a:moveTo>
                    <a:pt x="270" y="1"/>
                  </a:moveTo>
                  <a:cubicBezTo>
                    <a:pt x="127" y="1"/>
                    <a:pt x="0" y="127"/>
                    <a:pt x="0" y="270"/>
                  </a:cubicBezTo>
                  <a:cubicBezTo>
                    <a:pt x="0" y="428"/>
                    <a:pt x="127" y="555"/>
                    <a:pt x="270" y="555"/>
                  </a:cubicBezTo>
                  <a:cubicBezTo>
                    <a:pt x="428" y="555"/>
                    <a:pt x="539" y="428"/>
                    <a:pt x="539" y="270"/>
                  </a:cubicBezTo>
                  <a:cubicBezTo>
                    <a:pt x="539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6" name="Google Shape;1966;p31"/>
            <p:cNvSpPr/>
            <p:nvPr/>
          </p:nvSpPr>
          <p:spPr>
            <a:xfrm>
              <a:off x="604625" y="2996875"/>
              <a:ext cx="12675" cy="10825"/>
            </a:xfrm>
            <a:custGeom>
              <a:avLst/>
              <a:gdLst/>
              <a:ahLst/>
              <a:cxnLst/>
              <a:rect l="l" t="t" r="r" b="b"/>
              <a:pathLst>
                <a:path w="507" h="433" extrusionOk="0">
                  <a:moveTo>
                    <a:pt x="285" y="0"/>
                  </a:moveTo>
                  <a:cubicBezTo>
                    <a:pt x="95" y="0"/>
                    <a:pt x="0" y="238"/>
                    <a:pt x="143" y="364"/>
                  </a:cubicBezTo>
                  <a:cubicBezTo>
                    <a:pt x="185" y="412"/>
                    <a:pt x="239" y="433"/>
                    <a:pt x="293" y="433"/>
                  </a:cubicBezTo>
                  <a:cubicBezTo>
                    <a:pt x="401" y="433"/>
                    <a:pt x="507" y="348"/>
                    <a:pt x="507" y="222"/>
                  </a:cubicBezTo>
                  <a:cubicBezTo>
                    <a:pt x="507" y="95"/>
                    <a:pt x="412" y="0"/>
                    <a:pt x="28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7" name="Google Shape;1967;p31"/>
            <p:cNvSpPr/>
            <p:nvPr/>
          </p:nvSpPr>
          <p:spPr>
            <a:xfrm>
              <a:off x="475175" y="3663450"/>
              <a:ext cx="14275" cy="14275"/>
            </a:xfrm>
            <a:custGeom>
              <a:avLst/>
              <a:gdLst/>
              <a:ahLst/>
              <a:cxnLst/>
              <a:rect l="l" t="t" r="r" b="b"/>
              <a:pathLst>
                <a:path w="571" h="571" extrusionOk="0">
                  <a:moveTo>
                    <a:pt x="285" y="1"/>
                  </a:moveTo>
                  <a:cubicBezTo>
                    <a:pt x="127" y="1"/>
                    <a:pt x="0" y="127"/>
                    <a:pt x="0" y="286"/>
                  </a:cubicBezTo>
                  <a:cubicBezTo>
                    <a:pt x="0" y="444"/>
                    <a:pt x="127" y="571"/>
                    <a:pt x="285" y="571"/>
                  </a:cubicBezTo>
                  <a:cubicBezTo>
                    <a:pt x="444" y="571"/>
                    <a:pt x="570" y="444"/>
                    <a:pt x="570" y="286"/>
                  </a:cubicBezTo>
                  <a:cubicBezTo>
                    <a:pt x="570" y="127"/>
                    <a:pt x="444" y="1"/>
                    <a:pt x="285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8" name="Google Shape;1968;p31"/>
            <p:cNvSpPr/>
            <p:nvPr/>
          </p:nvSpPr>
          <p:spPr>
            <a:xfrm>
              <a:off x="1901950" y="3442975"/>
              <a:ext cx="3425" cy="2375"/>
            </a:xfrm>
            <a:custGeom>
              <a:avLst/>
              <a:gdLst/>
              <a:ahLst/>
              <a:cxnLst/>
              <a:rect l="l" t="t" r="r" b="b"/>
              <a:pathLst>
                <a:path w="137" h="95" extrusionOk="0">
                  <a:moveTo>
                    <a:pt x="73" y="0"/>
                  </a:moveTo>
                  <a:cubicBezTo>
                    <a:pt x="0" y="0"/>
                    <a:pt x="77" y="94"/>
                    <a:pt x="116" y="94"/>
                  </a:cubicBezTo>
                  <a:cubicBezTo>
                    <a:pt x="128" y="94"/>
                    <a:pt x="136" y="86"/>
                    <a:pt x="136" y="64"/>
                  </a:cubicBezTo>
                  <a:cubicBezTo>
                    <a:pt x="136" y="32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9" name="Google Shape;1969;p31"/>
            <p:cNvSpPr/>
            <p:nvPr/>
          </p:nvSpPr>
          <p:spPr>
            <a:xfrm>
              <a:off x="757400" y="3611600"/>
              <a:ext cx="20625" cy="17650"/>
            </a:xfrm>
            <a:custGeom>
              <a:avLst/>
              <a:gdLst/>
              <a:ahLst/>
              <a:cxnLst/>
              <a:rect l="l" t="t" r="r" b="b"/>
              <a:pathLst>
                <a:path w="825" h="706" extrusionOk="0">
                  <a:moveTo>
                    <a:pt x="476" y="1"/>
                  </a:moveTo>
                  <a:cubicBezTo>
                    <a:pt x="159" y="1"/>
                    <a:pt x="1" y="381"/>
                    <a:pt x="223" y="602"/>
                  </a:cubicBezTo>
                  <a:cubicBezTo>
                    <a:pt x="294" y="674"/>
                    <a:pt x="382" y="706"/>
                    <a:pt x="468" y="706"/>
                  </a:cubicBezTo>
                  <a:cubicBezTo>
                    <a:pt x="649" y="706"/>
                    <a:pt x="824" y="564"/>
                    <a:pt x="824" y="349"/>
                  </a:cubicBezTo>
                  <a:cubicBezTo>
                    <a:pt x="824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0" name="Google Shape;1970;p31"/>
            <p:cNvSpPr/>
            <p:nvPr/>
          </p:nvSpPr>
          <p:spPr>
            <a:xfrm>
              <a:off x="895950" y="3071675"/>
              <a:ext cx="8350" cy="7500"/>
            </a:xfrm>
            <a:custGeom>
              <a:avLst/>
              <a:gdLst/>
              <a:ahLst/>
              <a:cxnLst/>
              <a:rect l="l" t="t" r="r" b="b"/>
              <a:pathLst>
                <a:path w="334" h="300" extrusionOk="0">
                  <a:moveTo>
                    <a:pt x="191" y="1"/>
                  </a:moveTo>
                  <a:cubicBezTo>
                    <a:pt x="64" y="1"/>
                    <a:pt x="1" y="159"/>
                    <a:pt x="96" y="254"/>
                  </a:cubicBezTo>
                  <a:cubicBezTo>
                    <a:pt x="127" y="285"/>
                    <a:pt x="163" y="299"/>
                    <a:pt x="197" y="299"/>
                  </a:cubicBezTo>
                  <a:cubicBezTo>
                    <a:pt x="269" y="299"/>
                    <a:pt x="333" y="239"/>
                    <a:pt x="333" y="143"/>
                  </a:cubicBezTo>
                  <a:cubicBezTo>
                    <a:pt x="333" y="80"/>
                    <a:pt x="270" y="1"/>
                    <a:pt x="19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1" name="Google Shape;1971;p31"/>
            <p:cNvSpPr/>
            <p:nvPr/>
          </p:nvSpPr>
          <p:spPr>
            <a:xfrm>
              <a:off x="768700" y="2989050"/>
              <a:ext cx="5750" cy="5650"/>
            </a:xfrm>
            <a:custGeom>
              <a:avLst/>
              <a:gdLst/>
              <a:ahLst/>
              <a:cxnLst/>
              <a:rect l="l" t="t" r="r" b="b"/>
              <a:pathLst>
                <a:path w="230" h="226" extrusionOk="0">
                  <a:moveTo>
                    <a:pt x="107" y="0"/>
                  </a:moveTo>
                  <a:cubicBezTo>
                    <a:pt x="52" y="0"/>
                    <a:pt x="0" y="36"/>
                    <a:pt x="8" y="107"/>
                  </a:cubicBezTo>
                  <a:cubicBezTo>
                    <a:pt x="8" y="186"/>
                    <a:pt x="63" y="226"/>
                    <a:pt x="119" y="226"/>
                  </a:cubicBezTo>
                  <a:cubicBezTo>
                    <a:pt x="174" y="226"/>
                    <a:pt x="230" y="186"/>
                    <a:pt x="230" y="107"/>
                  </a:cubicBezTo>
                  <a:cubicBezTo>
                    <a:pt x="222" y="36"/>
                    <a:pt x="162" y="0"/>
                    <a:pt x="107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2" name="Google Shape;1972;p31"/>
            <p:cNvSpPr/>
            <p:nvPr/>
          </p:nvSpPr>
          <p:spPr>
            <a:xfrm>
              <a:off x="515975" y="3276725"/>
              <a:ext cx="5150" cy="3525"/>
            </a:xfrm>
            <a:custGeom>
              <a:avLst/>
              <a:gdLst/>
              <a:ahLst/>
              <a:cxnLst/>
              <a:rect l="l" t="t" r="r" b="b"/>
              <a:pathLst>
                <a:path w="206" h="141" extrusionOk="0">
                  <a:moveTo>
                    <a:pt x="110" y="0"/>
                  </a:moveTo>
                  <a:cubicBezTo>
                    <a:pt x="1" y="0"/>
                    <a:pt x="116" y="141"/>
                    <a:pt x="175" y="141"/>
                  </a:cubicBezTo>
                  <a:cubicBezTo>
                    <a:pt x="192" y="141"/>
                    <a:pt x="205" y="128"/>
                    <a:pt x="205" y="95"/>
                  </a:cubicBezTo>
                  <a:cubicBezTo>
                    <a:pt x="205" y="48"/>
                    <a:pt x="158" y="0"/>
                    <a:pt x="1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3" name="Google Shape;1973;p31"/>
            <p:cNvSpPr/>
            <p:nvPr/>
          </p:nvSpPr>
          <p:spPr>
            <a:xfrm>
              <a:off x="1348000" y="3667425"/>
              <a:ext cx="26950" cy="22825"/>
            </a:xfrm>
            <a:custGeom>
              <a:avLst/>
              <a:gdLst/>
              <a:ahLst/>
              <a:cxnLst/>
              <a:rect l="l" t="t" r="r" b="b"/>
              <a:pathLst>
                <a:path w="1078" h="913" extrusionOk="0">
                  <a:moveTo>
                    <a:pt x="618" y="0"/>
                  </a:moveTo>
                  <a:cubicBezTo>
                    <a:pt x="206" y="0"/>
                    <a:pt x="1" y="491"/>
                    <a:pt x="301" y="776"/>
                  </a:cubicBezTo>
                  <a:cubicBezTo>
                    <a:pt x="395" y="870"/>
                    <a:pt x="511" y="912"/>
                    <a:pt x="625" y="912"/>
                  </a:cubicBezTo>
                  <a:cubicBezTo>
                    <a:pt x="856" y="912"/>
                    <a:pt x="1077" y="736"/>
                    <a:pt x="1077" y="459"/>
                  </a:cubicBezTo>
                  <a:cubicBezTo>
                    <a:pt x="1077" y="206"/>
                    <a:pt x="871" y="0"/>
                    <a:pt x="6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4" name="Google Shape;1974;p31"/>
            <p:cNvSpPr/>
            <p:nvPr/>
          </p:nvSpPr>
          <p:spPr>
            <a:xfrm>
              <a:off x="1488925" y="36333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0"/>
                  </a:moveTo>
                  <a:cubicBezTo>
                    <a:pt x="80" y="0"/>
                    <a:pt x="0" y="80"/>
                    <a:pt x="0" y="190"/>
                  </a:cubicBezTo>
                  <a:cubicBezTo>
                    <a:pt x="0" y="301"/>
                    <a:pt x="80" y="380"/>
                    <a:pt x="190" y="380"/>
                  </a:cubicBezTo>
                  <a:cubicBezTo>
                    <a:pt x="301" y="380"/>
                    <a:pt x="380" y="301"/>
                    <a:pt x="380" y="190"/>
                  </a:cubicBezTo>
                  <a:cubicBezTo>
                    <a:pt x="380" y="80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5" name="Google Shape;1975;p31"/>
            <p:cNvSpPr/>
            <p:nvPr/>
          </p:nvSpPr>
          <p:spPr>
            <a:xfrm>
              <a:off x="872600" y="3013500"/>
              <a:ext cx="18625" cy="15725"/>
            </a:xfrm>
            <a:custGeom>
              <a:avLst/>
              <a:gdLst/>
              <a:ahLst/>
              <a:cxnLst/>
              <a:rect l="l" t="t" r="r" b="b"/>
              <a:pathLst>
                <a:path w="745" h="629" extrusionOk="0">
                  <a:moveTo>
                    <a:pt x="428" y="0"/>
                  </a:moveTo>
                  <a:cubicBezTo>
                    <a:pt x="143" y="0"/>
                    <a:pt x="0" y="333"/>
                    <a:pt x="206" y="538"/>
                  </a:cubicBezTo>
                  <a:cubicBezTo>
                    <a:pt x="274" y="600"/>
                    <a:pt x="354" y="629"/>
                    <a:pt x="433" y="629"/>
                  </a:cubicBezTo>
                  <a:cubicBezTo>
                    <a:pt x="594" y="629"/>
                    <a:pt x="745" y="509"/>
                    <a:pt x="745" y="317"/>
                  </a:cubicBezTo>
                  <a:cubicBezTo>
                    <a:pt x="745" y="143"/>
                    <a:pt x="602" y="0"/>
                    <a:pt x="42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6" name="Google Shape;1976;p31"/>
            <p:cNvSpPr/>
            <p:nvPr/>
          </p:nvSpPr>
          <p:spPr>
            <a:xfrm>
              <a:off x="1014700" y="3617150"/>
              <a:ext cx="18625" cy="18625"/>
            </a:xfrm>
            <a:custGeom>
              <a:avLst/>
              <a:gdLst/>
              <a:ahLst/>
              <a:cxnLst/>
              <a:rect l="l" t="t" r="r" b="b"/>
              <a:pathLst>
                <a:path w="745" h="745" extrusionOk="0">
                  <a:moveTo>
                    <a:pt x="381" y="0"/>
                  </a:moveTo>
                  <a:cubicBezTo>
                    <a:pt x="175" y="0"/>
                    <a:pt x="1" y="159"/>
                    <a:pt x="1" y="364"/>
                  </a:cubicBezTo>
                  <a:cubicBezTo>
                    <a:pt x="1" y="586"/>
                    <a:pt x="175" y="744"/>
                    <a:pt x="381" y="744"/>
                  </a:cubicBezTo>
                  <a:cubicBezTo>
                    <a:pt x="587" y="744"/>
                    <a:pt x="745" y="586"/>
                    <a:pt x="745" y="364"/>
                  </a:cubicBezTo>
                  <a:cubicBezTo>
                    <a:pt x="745" y="159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7" name="Google Shape;1977;p31"/>
            <p:cNvSpPr/>
            <p:nvPr/>
          </p:nvSpPr>
          <p:spPr>
            <a:xfrm>
              <a:off x="1539200" y="3070100"/>
              <a:ext cx="9925" cy="9525"/>
            </a:xfrm>
            <a:custGeom>
              <a:avLst/>
              <a:gdLst/>
              <a:ahLst/>
              <a:cxnLst/>
              <a:rect l="l" t="t" r="r" b="b"/>
              <a:pathLst>
                <a:path w="397" h="381" extrusionOk="0">
                  <a:moveTo>
                    <a:pt x="206" y="0"/>
                  </a:moveTo>
                  <a:cubicBezTo>
                    <a:pt x="95" y="0"/>
                    <a:pt x="0" y="79"/>
                    <a:pt x="0" y="190"/>
                  </a:cubicBezTo>
                  <a:cubicBezTo>
                    <a:pt x="0" y="301"/>
                    <a:pt x="95" y="380"/>
                    <a:pt x="206" y="380"/>
                  </a:cubicBezTo>
                  <a:cubicBezTo>
                    <a:pt x="301" y="380"/>
                    <a:pt x="396" y="301"/>
                    <a:pt x="396" y="190"/>
                  </a:cubicBezTo>
                  <a:cubicBezTo>
                    <a:pt x="396" y="79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8" name="Google Shape;1978;p31"/>
            <p:cNvSpPr/>
            <p:nvPr/>
          </p:nvSpPr>
          <p:spPr>
            <a:xfrm>
              <a:off x="1657150" y="2676625"/>
              <a:ext cx="1625" cy="1600"/>
            </a:xfrm>
            <a:custGeom>
              <a:avLst/>
              <a:gdLst/>
              <a:ahLst/>
              <a:cxnLst/>
              <a:rect l="l" t="t" r="r" b="b"/>
              <a:pathLst>
                <a:path w="65" h="64" extrusionOk="0">
                  <a:moveTo>
                    <a:pt x="32" y="1"/>
                  </a:moveTo>
                  <a:cubicBezTo>
                    <a:pt x="17" y="1"/>
                    <a:pt x="1" y="16"/>
                    <a:pt x="1" y="32"/>
                  </a:cubicBezTo>
                  <a:cubicBezTo>
                    <a:pt x="1" y="48"/>
                    <a:pt x="17" y="64"/>
                    <a:pt x="32" y="64"/>
                  </a:cubicBezTo>
                  <a:cubicBezTo>
                    <a:pt x="48" y="64"/>
                    <a:pt x="64" y="48"/>
                    <a:pt x="64" y="32"/>
                  </a:cubicBezTo>
                  <a:cubicBezTo>
                    <a:pt x="64" y="16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9" name="Google Shape;1979;p31"/>
            <p:cNvSpPr/>
            <p:nvPr/>
          </p:nvSpPr>
          <p:spPr>
            <a:xfrm>
              <a:off x="1382450" y="3316300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22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49"/>
                    <a:pt x="95" y="460"/>
                    <a:pt x="222" y="460"/>
                  </a:cubicBezTo>
                  <a:cubicBezTo>
                    <a:pt x="349" y="460"/>
                    <a:pt x="459" y="349"/>
                    <a:pt x="459" y="222"/>
                  </a:cubicBezTo>
                  <a:cubicBezTo>
                    <a:pt x="459" y="96"/>
                    <a:pt x="349" y="1"/>
                    <a:pt x="2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0" name="Google Shape;1980;p31"/>
            <p:cNvSpPr/>
            <p:nvPr/>
          </p:nvSpPr>
          <p:spPr>
            <a:xfrm>
              <a:off x="562250" y="3550250"/>
              <a:ext cx="21800" cy="18425"/>
            </a:xfrm>
            <a:custGeom>
              <a:avLst/>
              <a:gdLst/>
              <a:ahLst/>
              <a:cxnLst/>
              <a:rect l="l" t="t" r="r" b="b"/>
              <a:pathLst>
                <a:path w="872" h="737" extrusionOk="0">
                  <a:moveTo>
                    <a:pt x="508" y="0"/>
                  </a:moveTo>
                  <a:cubicBezTo>
                    <a:pt x="175" y="0"/>
                    <a:pt x="1" y="396"/>
                    <a:pt x="238" y="634"/>
                  </a:cubicBezTo>
                  <a:cubicBezTo>
                    <a:pt x="314" y="704"/>
                    <a:pt x="406" y="737"/>
                    <a:pt x="496" y="737"/>
                  </a:cubicBezTo>
                  <a:cubicBezTo>
                    <a:pt x="688" y="737"/>
                    <a:pt x="872" y="591"/>
                    <a:pt x="872" y="365"/>
                  </a:cubicBezTo>
                  <a:cubicBezTo>
                    <a:pt x="872" y="159"/>
                    <a:pt x="713" y="0"/>
                    <a:pt x="50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1" name="Google Shape;1981;p31"/>
            <p:cNvSpPr/>
            <p:nvPr/>
          </p:nvSpPr>
          <p:spPr>
            <a:xfrm>
              <a:off x="1129900" y="3498800"/>
              <a:ext cx="14675" cy="14650"/>
            </a:xfrm>
            <a:custGeom>
              <a:avLst/>
              <a:gdLst/>
              <a:ahLst/>
              <a:cxnLst/>
              <a:rect l="l" t="t" r="r" b="b"/>
              <a:pathLst>
                <a:path w="587" h="586" extrusionOk="0">
                  <a:moveTo>
                    <a:pt x="301" y="0"/>
                  </a:moveTo>
                  <a:cubicBezTo>
                    <a:pt x="143" y="0"/>
                    <a:pt x="0" y="143"/>
                    <a:pt x="0" y="301"/>
                  </a:cubicBezTo>
                  <a:cubicBezTo>
                    <a:pt x="0" y="459"/>
                    <a:pt x="143" y="586"/>
                    <a:pt x="301" y="586"/>
                  </a:cubicBezTo>
                  <a:cubicBezTo>
                    <a:pt x="459" y="586"/>
                    <a:pt x="586" y="459"/>
                    <a:pt x="586" y="301"/>
                  </a:cubicBezTo>
                  <a:cubicBezTo>
                    <a:pt x="586" y="143"/>
                    <a:pt x="459" y="0"/>
                    <a:pt x="301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2" name="Google Shape;1982;p31"/>
            <p:cNvSpPr/>
            <p:nvPr/>
          </p:nvSpPr>
          <p:spPr>
            <a:xfrm>
              <a:off x="814025" y="3641675"/>
              <a:ext cx="11100" cy="9250"/>
            </a:xfrm>
            <a:custGeom>
              <a:avLst/>
              <a:gdLst/>
              <a:ahLst/>
              <a:cxnLst/>
              <a:rect l="l" t="t" r="r" b="b"/>
              <a:pathLst>
                <a:path w="444" h="370" extrusionOk="0">
                  <a:moveTo>
                    <a:pt x="253" y="1"/>
                  </a:moveTo>
                  <a:cubicBezTo>
                    <a:pt x="95" y="1"/>
                    <a:pt x="0" y="191"/>
                    <a:pt x="127" y="318"/>
                  </a:cubicBezTo>
                  <a:cubicBezTo>
                    <a:pt x="162" y="353"/>
                    <a:pt x="208" y="369"/>
                    <a:pt x="253" y="369"/>
                  </a:cubicBezTo>
                  <a:cubicBezTo>
                    <a:pt x="349" y="369"/>
                    <a:pt x="443" y="298"/>
                    <a:pt x="443" y="191"/>
                  </a:cubicBezTo>
                  <a:cubicBezTo>
                    <a:pt x="443" y="80"/>
                    <a:pt x="364" y="1"/>
                    <a:pt x="253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3" name="Google Shape;1983;p31"/>
            <p:cNvSpPr/>
            <p:nvPr/>
          </p:nvSpPr>
          <p:spPr>
            <a:xfrm>
              <a:off x="693275" y="2890375"/>
              <a:ext cx="9925" cy="8850"/>
            </a:xfrm>
            <a:custGeom>
              <a:avLst/>
              <a:gdLst/>
              <a:ahLst/>
              <a:cxnLst/>
              <a:rect l="l" t="t" r="r" b="b"/>
              <a:pathLst>
                <a:path w="397" h="354" extrusionOk="0">
                  <a:moveTo>
                    <a:pt x="238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47" y="337"/>
                    <a:pt x="190" y="353"/>
                    <a:pt x="230" y="353"/>
                  </a:cubicBezTo>
                  <a:cubicBezTo>
                    <a:pt x="317" y="353"/>
                    <a:pt x="397" y="282"/>
                    <a:pt x="397" y="175"/>
                  </a:cubicBezTo>
                  <a:cubicBezTo>
                    <a:pt x="397" y="80"/>
                    <a:pt x="333" y="1"/>
                    <a:pt x="238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4" name="Google Shape;1984;p31"/>
            <p:cNvSpPr/>
            <p:nvPr/>
          </p:nvSpPr>
          <p:spPr>
            <a:xfrm>
              <a:off x="1501050" y="2845250"/>
              <a:ext cx="3725" cy="2375"/>
            </a:xfrm>
            <a:custGeom>
              <a:avLst/>
              <a:gdLst/>
              <a:ahLst/>
              <a:cxnLst/>
              <a:rect l="l" t="t" r="r" b="b"/>
              <a:pathLst>
                <a:path w="149" h="95" extrusionOk="0">
                  <a:moveTo>
                    <a:pt x="85" y="1"/>
                  </a:moveTo>
                  <a:cubicBezTo>
                    <a:pt x="0" y="1"/>
                    <a:pt x="84" y="94"/>
                    <a:pt x="127" y="94"/>
                  </a:cubicBezTo>
                  <a:cubicBezTo>
                    <a:pt x="140" y="94"/>
                    <a:pt x="149" y="86"/>
                    <a:pt x="149" y="64"/>
                  </a:cubicBezTo>
                  <a:cubicBezTo>
                    <a:pt x="149" y="32"/>
                    <a:pt x="117" y="1"/>
                    <a:pt x="85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5" name="Google Shape;1985;p31"/>
            <p:cNvSpPr/>
            <p:nvPr/>
          </p:nvSpPr>
          <p:spPr>
            <a:xfrm>
              <a:off x="1285450" y="3368850"/>
              <a:ext cx="8750" cy="8650"/>
            </a:xfrm>
            <a:custGeom>
              <a:avLst/>
              <a:gdLst/>
              <a:ahLst/>
              <a:cxnLst/>
              <a:rect l="l" t="t" r="r" b="b"/>
              <a:pathLst>
                <a:path w="350" h="346" extrusionOk="0">
                  <a:moveTo>
                    <a:pt x="175" y="1"/>
                  </a:moveTo>
                  <a:cubicBezTo>
                    <a:pt x="88" y="1"/>
                    <a:pt x="1" y="60"/>
                    <a:pt x="1" y="179"/>
                  </a:cubicBezTo>
                  <a:cubicBezTo>
                    <a:pt x="1" y="290"/>
                    <a:pt x="88" y="345"/>
                    <a:pt x="175" y="345"/>
                  </a:cubicBezTo>
                  <a:cubicBezTo>
                    <a:pt x="262" y="345"/>
                    <a:pt x="349" y="290"/>
                    <a:pt x="349" y="179"/>
                  </a:cubicBezTo>
                  <a:cubicBezTo>
                    <a:pt x="349" y="60"/>
                    <a:pt x="262" y="1"/>
                    <a:pt x="17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6" name="Google Shape;1986;p31"/>
            <p:cNvSpPr/>
            <p:nvPr/>
          </p:nvSpPr>
          <p:spPr>
            <a:xfrm>
              <a:off x="871800" y="3497600"/>
              <a:ext cx="11900" cy="10200"/>
            </a:xfrm>
            <a:custGeom>
              <a:avLst/>
              <a:gdLst/>
              <a:ahLst/>
              <a:cxnLst/>
              <a:rect l="l" t="t" r="r" b="b"/>
              <a:pathLst>
                <a:path w="476" h="408" extrusionOk="0">
                  <a:moveTo>
                    <a:pt x="270" y="1"/>
                  </a:moveTo>
                  <a:cubicBezTo>
                    <a:pt x="96" y="1"/>
                    <a:pt x="1" y="222"/>
                    <a:pt x="127" y="349"/>
                  </a:cubicBezTo>
                  <a:cubicBezTo>
                    <a:pt x="168" y="389"/>
                    <a:pt x="218" y="407"/>
                    <a:pt x="267" y="407"/>
                  </a:cubicBezTo>
                  <a:cubicBezTo>
                    <a:pt x="373" y="407"/>
                    <a:pt x="476" y="325"/>
                    <a:pt x="476" y="206"/>
                  </a:cubicBezTo>
                  <a:cubicBezTo>
                    <a:pt x="476" y="96"/>
                    <a:pt x="381" y="1"/>
                    <a:pt x="27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7" name="Google Shape;1987;p31"/>
            <p:cNvSpPr/>
            <p:nvPr/>
          </p:nvSpPr>
          <p:spPr>
            <a:xfrm>
              <a:off x="1338225" y="2819525"/>
              <a:ext cx="5850" cy="4050"/>
            </a:xfrm>
            <a:custGeom>
              <a:avLst/>
              <a:gdLst/>
              <a:ahLst/>
              <a:cxnLst/>
              <a:rect l="l" t="t" r="r" b="b"/>
              <a:pathLst>
                <a:path w="234" h="162" extrusionOk="0">
                  <a:moveTo>
                    <a:pt x="122" y="1"/>
                  </a:moveTo>
                  <a:cubicBezTo>
                    <a:pt x="0" y="1"/>
                    <a:pt x="133" y="161"/>
                    <a:pt x="200" y="161"/>
                  </a:cubicBezTo>
                  <a:cubicBezTo>
                    <a:pt x="219" y="161"/>
                    <a:pt x="233" y="147"/>
                    <a:pt x="233" y="111"/>
                  </a:cubicBezTo>
                  <a:cubicBezTo>
                    <a:pt x="233" y="48"/>
                    <a:pt x="186" y="1"/>
                    <a:pt x="12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8" name="Google Shape;1988;p31"/>
            <p:cNvSpPr/>
            <p:nvPr/>
          </p:nvSpPr>
          <p:spPr>
            <a:xfrm>
              <a:off x="1266450" y="3291375"/>
              <a:ext cx="18650" cy="15525"/>
            </a:xfrm>
            <a:custGeom>
              <a:avLst/>
              <a:gdLst/>
              <a:ahLst/>
              <a:cxnLst/>
              <a:rect l="l" t="t" r="r" b="b"/>
              <a:pathLst>
                <a:path w="746" h="621" extrusionOk="0">
                  <a:moveTo>
                    <a:pt x="428" y="0"/>
                  </a:moveTo>
                  <a:cubicBezTo>
                    <a:pt x="143" y="0"/>
                    <a:pt x="1" y="333"/>
                    <a:pt x="207" y="523"/>
                  </a:cubicBezTo>
                  <a:cubicBezTo>
                    <a:pt x="269" y="591"/>
                    <a:pt x="349" y="621"/>
                    <a:pt x="428" y="621"/>
                  </a:cubicBezTo>
                  <a:cubicBezTo>
                    <a:pt x="589" y="621"/>
                    <a:pt x="745" y="497"/>
                    <a:pt x="745" y="317"/>
                  </a:cubicBezTo>
                  <a:cubicBezTo>
                    <a:pt x="745" y="143"/>
                    <a:pt x="603" y="0"/>
                    <a:pt x="4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9" name="Google Shape;1989;p31"/>
            <p:cNvSpPr/>
            <p:nvPr/>
          </p:nvSpPr>
          <p:spPr>
            <a:xfrm>
              <a:off x="893175" y="2875350"/>
              <a:ext cx="11500" cy="11100"/>
            </a:xfrm>
            <a:custGeom>
              <a:avLst/>
              <a:gdLst/>
              <a:ahLst/>
              <a:cxnLst/>
              <a:rect l="l" t="t" r="r" b="b"/>
              <a:pathLst>
                <a:path w="460" h="444" extrusionOk="0">
                  <a:moveTo>
                    <a:pt x="222" y="0"/>
                  </a:moveTo>
                  <a:cubicBezTo>
                    <a:pt x="96" y="0"/>
                    <a:pt x="1" y="95"/>
                    <a:pt x="1" y="222"/>
                  </a:cubicBezTo>
                  <a:cubicBezTo>
                    <a:pt x="1" y="348"/>
                    <a:pt x="96" y="443"/>
                    <a:pt x="222" y="443"/>
                  </a:cubicBezTo>
                  <a:cubicBezTo>
                    <a:pt x="349" y="443"/>
                    <a:pt x="460" y="348"/>
                    <a:pt x="460" y="222"/>
                  </a:cubicBezTo>
                  <a:cubicBezTo>
                    <a:pt x="460" y="95"/>
                    <a:pt x="349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0" name="Google Shape;1990;p31"/>
            <p:cNvSpPr/>
            <p:nvPr/>
          </p:nvSpPr>
          <p:spPr>
            <a:xfrm>
              <a:off x="282800" y="3310950"/>
              <a:ext cx="3575" cy="3300"/>
            </a:xfrm>
            <a:custGeom>
              <a:avLst/>
              <a:gdLst/>
              <a:ahLst/>
              <a:cxnLst/>
              <a:rect l="l" t="t" r="r" b="b"/>
              <a:pathLst>
                <a:path w="143" h="132" extrusionOk="0">
                  <a:moveTo>
                    <a:pt x="72" y="1"/>
                  </a:moveTo>
                  <a:cubicBezTo>
                    <a:pt x="36" y="1"/>
                    <a:pt x="0" y="25"/>
                    <a:pt x="0" y="72"/>
                  </a:cubicBezTo>
                  <a:cubicBezTo>
                    <a:pt x="0" y="112"/>
                    <a:pt x="36" y="132"/>
                    <a:pt x="72" y="132"/>
                  </a:cubicBezTo>
                  <a:cubicBezTo>
                    <a:pt x="107" y="132"/>
                    <a:pt x="143" y="112"/>
                    <a:pt x="143" y="72"/>
                  </a:cubicBezTo>
                  <a:cubicBezTo>
                    <a:pt x="143" y="25"/>
                    <a:pt x="107" y="1"/>
                    <a:pt x="7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1" name="Google Shape;1991;p31"/>
            <p:cNvSpPr/>
            <p:nvPr/>
          </p:nvSpPr>
          <p:spPr>
            <a:xfrm>
              <a:off x="993325" y="3477025"/>
              <a:ext cx="18625" cy="16300"/>
            </a:xfrm>
            <a:custGeom>
              <a:avLst/>
              <a:gdLst/>
              <a:ahLst/>
              <a:cxnLst/>
              <a:rect l="l" t="t" r="r" b="b"/>
              <a:pathLst>
                <a:path w="745" h="652" extrusionOk="0">
                  <a:moveTo>
                    <a:pt x="428" y="0"/>
                  </a:moveTo>
                  <a:cubicBezTo>
                    <a:pt x="143" y="0"/>
                    <a:pt x="1" y="348"/>
                    <a:pt x="207" y="554"/>
                  </a:cubicBezTo>
                  <a:cubicBezTo>
                    <a:pt x="269" y="622"/>
                    <a:pt x="348" y="652"/>
                    <a:pt x="426" y="652"/>
                  </a:cubicBezTo>
                  <a:cubicBezTo>
                    <a:pt x="587" y="652"/>
                    <a:pt x="745" y="524"/>
                    <a:pt x="745" y="333"/>
                  </a:cubicBezTo>
                  <a:cubicBezTo>
                    <a:pt x="745" y="143"/>
                    <a:pt x="602" y="0"/>
                    <a:pt x="42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2" name="Google Shape;1992;p31"/>
            <p:cNvSpPr/>
            <p:nvPr/>
          </p:nvSpPr>
          <p:spPr>
            <a:xfrm>
              <a:off x="1755325" y="3227650"/>
              <a:ext cx="8325" cy="7100"/>
            </a:xfrm>
            <a:custGeom>
              <a:avLst/>
              <a:gdLst/>
              <a:ahLst/>
              <a:cxnLst/>
              <a:rect l="l" t="t" r="r" b="b"/>
              <a:pathLst>
                <a:path w="333" h="284" extrusionOk="0">
                  <a:moveTo>
                    <a:pt x="190" y="0"/>
                  </a:moveTo>
                  <a:cubicBezTo>
                    <a:pt x="64" y="0"/>
                    <a:pt x="0" y="158"/>
                    <a:pt x="95" y="238"/>
                  </a:cubicBezTo>
                  <a:cubicBezTo>
                    <a:pt x="122" y="269"/>
                    <a:pt x="157" y="283"/>
                    <a:pt x="192" y="283"/>
                  </a:cubicBezTo>
                  <a:cubicBezTo>
                    <a:pt x="263" y="283"/>
                    <a:pt x="333" y="227"/>
                    <a:pt x="333" y="143"/>
                  </a:cubicBezTo>
                  <a:cubicBezTo>
                    <a:pt x="333" y="63"/>
                    <a:pt x="270" y="0"/>
                    <a:pt x="190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3" name="Google Shape;1993;p31"/>
            <p:cNvSpPr/>
            <p:nvPr/>
          </p:nvSpPr>
          <p:spPr>
            <a:xfrm>
              <a:off x="1135825" y="3740250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0"/>
                  </a:moveTo>
                  <a:cubicBezTo>
                    <a:pt x="112" y="0"/>
                    <a:pt x="1" y="111"/>
                    <a:pt x="1" y="254"/>
                  </a:cubicBezTo>
                  <a:cubicBezTo>
                    <a:pt x="1" y="396"/>
                    <a:pt x="112" y="507"/>
                    <a:pt x="254" y="507"/>
                  </a:cubicBezTo>
                  <a:cubicBezTo>
                    <a:pt x="397" y="507"/>
                    <a:pt x="507" y="396"/>
                    <a:pt x="507" y="254"/>
                  </a:cubicBezTo>
                  <a:cubicBezTo>
                    <a:pt x="507" y="111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4" name="Google Shape;1994;p31"/>
            <p:cNvSpPr/>
            <p:nvPr/>
          </p:nvSpPr>
          <p:spPr>
            <a:xfrm>
              <a:off x="750275" y="3657525"/>
              <a:ext cx="19025" cy="19425"/>
            </a:xfrm>
            <a:custGeom>
              <a:avLst/>
              <a:gdLst/>
              <a:ahLst/>
              <a:cxnLst/>
              <a:rect l="l" t="t" r="r" b="b"/>
              <a:pathLst>
                <a:path w="761" h="777" extrusionOk="0">
                  <a:moveTo>
                    <a:pt x="381" y="0"/>
                  </a:moveTo>
                  <a:cubicBezTo>
                    <a:pt x="175" y="0"/>
                    <a:pt x="1" y="174"/>
                    <a:pt x="1" y="380"/>
                  </a:cubicBezTo>
                  <a:cubicBezTo>
                    <a:pt x="1" y="602"/>
                    <a:pt x="175" y="776"/>
                    <a:pt x="381" y="776"/>
                  </a:cubicBezTo>
                  <a:cubicBezTo>
                    <a:pt x="587" y="776"/>
                    <a:pt x="761" y="602"/>
                    <a:pt x="761" y="380"/>
                  </a:cubicBezTo>
                  <a:cubicBezTo>
                    <a:pt x="761" y="174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5" name="Google Shape;1995;p31"/>
            <p:cNvSpPr/>
            <p:nvPr/>
          </p:nvSpPr>
          <p:spPr>
            <a:xfrm>
              <a:off x="1249825" y="3396650"/>
              <a:ext cx="11525" cy="9900"/>
            </a:xfrm>
            <a:custGeom>
              <a:avLst/>
              <a:gdLst/>
              <a:ahLst/>
              <a:cxnLst/>
              <a:rect l="l" t="t" r="r" b="b"/>
              <a:pathLst>
                <a:path w="461" h="396" extrusionOk="0">
                  <a:moveTo>
                    <a:pt x="270" y="1"/>
                  </a:moveTo>
                  <a:cubicBezTo>
                    <a:pt x="96" y="1"/>
                    <a:pt x="1" y="207"/>
                    <a:pt x="128" y="333"/>
                  </a:cubicBezTo>
                  <a:cubicBezTo>
                    <a:pt x="170" y="376"/>
                    <a:pt x="222" y="396"/>
                    <a:pt x="272" y="396"/>
                  </a:cubicBezTo>
                  <a:cubicBezTo>
                    <a:pt x="370" y="396"/>
                    <a:pt x="460" y="322"/>
                    <a:pt x="460" y="207"/>
                  </a:cubicBezTo>
                  <a:cubicBezTo>
                    <a:pt x="460" y="96"/>
                    <a:pt x="381" y="1"/>
                    <a:pt x="27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6" name="Google Shape;1996;p31"/>
            <p:cNvSpPr/>
            <p:nvPr/>
          </p:nvSpPr>
          <p:spPr>
            <a:xfrm>
              <a:off x="838550" y="3292950"/>
              <a:ext cx="20625" cy="20600"/>
            </a:xfrm>
            <a:custGeom>
              <a:avLst/>
              <a:gdLst/>
              <a:ahLst/>
              <a:cxnLst/>
              <a:rect l="l" t="t" r="r" b="b"/>
              <a:pathLst>
                <a:path w="825" h="824" extrusionOk="0">
                  <a:moveTo>
                    <a:pt x="412" y="1"/>
                  </a:moveTo>
                  <a:cubicBezTo>
                    <a:pt x="191" y="1"/>
                    <a:pt x="1" y="175"/>
                    <a:pt x="1" y="412"/>
                  </a:cubicBezTo>
                  <a:cubicBezTo>
                    <a:pt x="1" y="634"/>
                    <a:pt x="191" y="824"/>
                    <a:pt x="412" y="824"/>
                  </a:cubicBezTo>
                  <a:cubicBezTo>
                    <a:pt x="650" y="824"/>
                    <a:pt x="824" y="634"/>
                    <a:pt x="824" y="412"/>
                  </a:cubicBezTo>
                  <a:cubicBezTo>
                    <a:pt x="824" y="175"/>
                    <a:pt x="650" y="1"/>
                    <a:pt x="41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7" name="Google Shape;1997;p31"/>
            <p:cNvSpPr/>
            <p:nvPr/>
          </p:nvSpPr>
          <p:spPr>
            <a:xfrm>
              <a:off x="901500" y="3437425"/>
              <a:ext cx="11900" cy="11900"/>
            </a:xfrm>
            <a:custGeom>
              <a:avLst/>
              <a:gdLst/>
              <a:ahLst/>
              <a:cxnLst/>
              <a:rect l="l" t="t" r="r" b="b"/>
              <a:pathLst>
                <a:path w="476" h="476" extrusionOk="0">
                  <a:moveTo>
                    <a:pt x="238" y="1"/>
                  </a:moveTo>
                  <a:cubicBezTo>
                    <a:pt x="111" y="1"/>
                    <a:pt x="0" y="96"/>
                    <a:pt x="0" y="238"/>
                  </a:cubicBezTo>
                  <a:cubicBezTo>
                    <a:pt x="0" y="365"/>
                    <a:pt x="111" y="476"/>
                    <a:pt x="238" y="476"/>
                  </a:cubicBezTo>
                  <a:cubicBezTo>
                    <a:pt x="380" y="476"/>
                    <a:pt x="475" y="365"/>
                    <a:pt x="475" y="238"/>
                  </a:cubicBezTo>
                  <a:cubicBezTo>
                    <a:pt x="475" y="96"/>
                    <a:pt x="380" y="1"/>
                    <a:pt x="23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8" name="Google Shape;1998;p31"/>
            <p:cNvSpPr/>
            <p:nvPr/>
          </p:nvSpPr>
          <p:spPr>
            <a:xfrm>
              <a:off x="678625" y="3462775"/>
              <a:ext cx="8750" cy="7525"/>
            </a:xfrm>
            <a:custGeom>
              <a:avLst/>
              <a:gdLst/>
              <a:ahLst/>
              <a:cxnLst/>
              <a:rect l="l" t="t" r="r" b="b"/>
              <a:pathLst>
                <a:path w="350" h="301" extrusionOk="0">
                  <a:moveTo>
                    <a:pt x="207" y="0"/>
                  </a:moveTo>
                  <a:cubicBezTo>
                    <a:pt x="1" y="0"/>
                    <a:pt x="1" y="301"/>
                    <a:pt x="207" y="301"/>
                  </a:cubicBezTo>
                  <a:cubicBezTo>
                    <a:pt x="286" y="301"/>
                    <a:pt x="349" y="222"/>
                    <a:pt x="349" y="143"/>
                  </a:cubicBezTo>
                  <a:cubicBezTo>
                    <a:pt x="349" y="63"/>
                    <a:pt x="286" y="0"/>
                    <a:pt x="207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9" name="Google Shape;1999;p31"/>
            <p:cNvSpPr/>
            <p:nvPr/>
          </p:nvSpPr>
          <p:spPr>
            <a:xfrm>
              <a:off x="565825" y="2902650"/>
              <a:ext cx="10700" cy="10725"/>
            </a:xfrm>
            <a:custGeom>
              <a:avLst/>
              <a:gdLst/>
              <a:ahLst/>
              <a:cxnLst/>
              <a:rect l="l" t="t" r="r" b="b"/>
              <a:pathLst>
                <a:path w="428" h="429" extrusionOk="0">
                  <a:moveTo>
                    <a:pt x="222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33"/>
                    <a:pt x="95" y="428"/>
                    <a:pt x="222" y="428"/>
                  </a:cubicBezTo>
                  <a:cubicBezTo>
                    <a:pt x="333" y="428"/>
                    <a:pt x="428" y="333"/>
                    <a:pt x="428" y="222"/>
                  </a:cubicBezTo>
                  <a:cubicBezTo>
                    <a:pt x="428" y="96"/>
                    <a:pt x="333" y="1"/>
                    <a:pt x="22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0" name="Google Shape;2000;p31"/>
            <p:cNvSpPr/>
            <p:nvPr/>
          </p:nvSpPr>
          <p:spPr>
            <a:xfrm>
              <a:off x="1133450" y="3781025"/>
              <a:ext cx="9125" cy="9525"/>
            </a:xfrm>
            <a:custGeom>
              <a:avLst/>
              <a:gdLst/>
              <a:ahLst/>
              <a:cxnLst/>
              <a:rect l="l" t="t" r="r" b="b"/>
              <a:pathLst>
                <a:path w="365" h="381" extrusionOk="0">
                  <a:moveTo>
                    <a:pt x="175" y="0"/>
                  </a:moveTo>
                  <a:cubicBezTo>
                    <a:pt x="80" y="0"/>
                    <a:pt x="1" y="95"/>
                    <a:pt x="1" y="190"/>
                  </a:cubicBezTo>
                  <a:cubicBezTo>
                    <a:pt x="1" y="301"/>
                    <a:pt x="80" y="380"/>
                    <a:pt x="175" y="380"/>
                  </a:cubicBezTo>
                  <a:cubicBezTo>
                    <a:pt x="286" y="380"/>
                    <a:pt x="365" y="301"/>
                    <a:pt x="365" y="190"/>
                  </a:cubicBezTo>
                  <a:cubicBezTo>
                    <a:pt x="365" y="95"/>
                    <a:pt x="286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1" name="Google Shape;2001;p31"/>
            <p:cNvSpPr/>
            <p:nvPr/>
          </p:nvSpPr>
          <p:spPr>
            <a:xfrm>
              <a:off x="1313175" y="3178550"/>
              <a:ext cx="16250" cy="14300"/>
            </a:xfrm>
            <a:custGeom>
              <a:avLst/>
              <a:gdLst/>
              <a:ahLst/>
              <a:cxnLst/>
              <a:rect l="l" t="t" r="r" b="b"/>
              <a:pathLst>
                <a:path w="650" h="572" extrusionOk="0">
                  <a:moveTo>
                    <a:pt x="364" y="1"/>
                  </a:moveTo>
                  <a:cubicBezTo>
                    <a:pt x="111" y="1"/>
                    <a:pt x="0" y="301"/>
                    <a:pt x="174" y="491"/>
                  </a:cubicBezTo>
                  <a:cubicBezTo>
                    <a:pt x="230" y="547"/>
                    <a:pt x="298" y="572"/>
                    <a:pt x="366" y="572"/>
                  </a:cubicBezTo>
                  <a:cubicBezTo>
                    <a:pt x="510" y="572"/>
                    <a:pt x="649" y="458"/>
                    <a:pt x="649" y="286"/>
                  </a:cubicBezTo>
                  <a:cubicBezTo>
                    <a:pt x="649" y="127"/>
                    <a:pt x="523" y="1"/>
                    <a:pt x="36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2" name="Google Shape;2002;p31"/>
            <p:cNvSpPr/>
            <p:nvPr/>
          </p:nvSpPr>
          <p:spPr>
            <a:xfrm>
              <a:off x="492000" y="2896025"/>
              <a:ext cx="3575" cy="2700"/>
            </a:xfrm>
            <a:custGeom>
              <a:avLst/>
              <a:gdLst/>
              <a:ahLst/>
              <a:cxnLst/>
              <a:rect l="l" t="t" r="r" b="b"/>
              <a:pathLst>
                <a:path w="143" h="108" extrusionOk="0">
                  <a:moveTo>
                    <a:pt x="72" y="0"/>
                  </a:moveTo>
                  <a:cubicBezTo>
                    <a:pt x="36" y="0"/>
                    <a:pt x="0" y="20"/>
                    <a:pt x="8" y="60"/>
                  </a:cubicBezTo>
                  <a:cubicBezTo>
                    <a:pt x="16" y="91"/>
                    <a:pt x="44" y="107"/>
                    <a:pt x="72" y="107"/>
                  </a:cubicBezTo>
                  <a:cubicBezTo>
                    <a:pt x="99" y="107"/>
                    <a:pt x="127" y="91"/>
                    <a:pt x="135" y="60"/>
                  </a:cubicBezTo>
                  <a:cubicBezTo>
                    <a:pt x="143" y="20"/>
                    <a:pt x="107" y="0"/>
                    <a:pt x="7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3" name="Google Shape;2003;p31"/>
            <p:cNvSpPr/>
            <p:nvPr/>
          </p:nvSpPr>
          <p:spPr>
            <a:xfrm>
              <a:off x="1367000" y="3152025"/>
              <a:ext cx="6750" cy="6375"/>
            </a:xfrm>
            <a:custGeom>
              <a:avLst/>
              <a:gdLst/>
              <a:ahLst/>
              <a:cxnLst/>
              <a:rect l="l" t="t" r="r" b="b"/>
              <a:pathLst>
                <a:path w="270" h="255" extrusionOk="0">
                  <a:moveTo>
                    <a:pt x="143" y="1"/>
                  </a:moveTo>
                  <a:cubicBezTo>
                    <a:pt x="64" y="1"/>
                    <a:pt x="1" y="48"/>
                    <a:pt x="1" y="127"/>
                  </a:cubicBezTo>
                  <a:cubicBezTo>
                    <a:pt x="1" y="191"/>
                    <a:pt x="64" y="254"/>
                    <a:pt x="143" y="254"/>
                  </a:cubicBezTo>
                  <a:cubicBezTo>
                    <a:pt x="207" y="254"/>
                    <a:pt x="270" y="191"/>
                    <a:pt x="270" y="127"/>
                  </a:cubicBezTo>
                  <a:cubicBezTo>
                    <a:pt x="270" y="48"/>
                    <a:pt x="207" y="1"/>
                    <a:pt x="143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4" name="Google Shape;2004;p31"/>
            <p:cNvSpPr/>
            <p:nvPr/>
          </p:nvSpPr>
          <p:spPr>
            <a:xfrm>
              <a:off x="963250" y="3620700"/>
              <a:ext cx="39200" cy="33550"/>
            </a:xfrm>
            <a:custGeom>
              <a:avLst/>
              <a:gdLst/>
              <a:ahLst/>
              <a:cxnLst/>
              <a:rect l="l" t="t" r="r" b="b"/>
              <a:pathLst>
                <a:path w="1568" h="1342" extrusionOk="0">
                  <a:moveTo>
                    <a:pt x="887" y="1"/>
                  </a:moveTo>
                  <a:cubicBezTo>
                    <a:pt x="301" y="1"/>
                    <a:pt x="0" y="729"/>
                    <a:pt x="428" y="1141"/>
                  </a:cubicBezTo>
                  <a:cubicBezTo>
                    <a:pt x="561" y="1279"/>
                    <a:pt x="728" y="1341"/>
                    <a:pt x="893" y="1341"/>
                  </a:cubicBezTo>
                  <a:cubicBezTo>
                    <a:pt x="1235" y="1341"/>
                    <a:pt x="1568" y="1072"/>
                    <a:pt x="1568" y="666"/>
                  </a:cubicBezTo>
                  <a:cubicBezTo>
                    <a:pt x="1568" y="302"/>
                    <a:pt x="1267" y="1"/>
                    <a:pt x="88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5" name="Google Shape;2005;p31"/>
            <p:cNvSpPr/>
            <p:nvPr/>
          </p:nvSpPr>
          <p:spPr>
            <a:xfrm>
              <a:off x="814800" y="3749750"/>
              <a:ext cx="9925" cy="8825"/>
            </a:xfrm>
            <a:custGeom>
              <a:avLst/>
              <a:gdLst/>
              <a:ahLst/>
              <a:cxnLst/>
              <a:rect l="l" t="t" r="r" b="b"/>
              <a:pathLst>
                <a:path w="397" h="353" extrusionOk="0">
                  <a:moveTo>
                    <a:pt x="222" y="0"/>
                  </a:moveTo>
                  <a:cubicBezTo>
                    <a:pt x="80" y="0"/>
                    <a:pt x="1" y="190"/>
                    <a:pt x="96" y="301"/>
                  </a:cubicBezTo>
                  <a:cubicBezTo>
                    <a:pt x="131" y="337"/>
                    <a:pt x="175" y="353"/>
                    <a:pt x="218" y="353"/>
                  </a:cubicBezTo>
                  <a:cubicBezTo>
                    <a:pt x="309" y="353"/>
                    <a:pt x="397" y="282"/>
                    <a:pt x="397" y="175"/>
                  </a:cubicBezTo>
                  <a:cubicBezTo>
                    <a:pt x="397" y="80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6" name="Google Shape;2006;p31"/>
            <p:cNvSpPr/>
            <p:nvPr/>
          </p:nvSpPr>
          <p:spPr>
            <a:xfrm>
              <a:off x="1534050" y="3605675"/>
              <a:ext cx="8325" cy="7925"/>
            </a:xfrm>
            <a:custGeom>
              <a:avLst/>
              <a:gdLst/>
              <a:ahLst/>
              <a:cxnLst/>
              <a:rect l="l" t="t" r="r" b="b"/>
              <a:pathLst>
                <a:path w="333" h="317" extrusionOk="0">
                  <a:moveTo>
                    <a:pt x="159" y="0"/>
                  </a:moveTo>
                  <a:cubicBezTo>
                    <a:pt x="80" y="0"/>
                    <a:pt x="0" y="63"/>
                    <a:pt x="0" y="158"/>
                  </a:cubicBezTo>
                  <a:cubicBezTo>
                    <a:pt x="0" y="253"/>
                    <a:pt x="80" y="317"/>
                    <a:pt x="159" y="317"/>
                  </a:cubicBezTo>
                  <a:cubicBezTo>
                    <a:pt x="254" y="317"/>
                    <a:pt x="333" y="253"/>
                    <a:pt x="333" y="158"/>
                  </a:cubicBezTo>
                  <a:cubicBezTo>
                    <a:pt x="333" y="63"/>
                    <a:pt x="254" y="0"/>
                    <a:pt x="15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7" name="Google Shape;2007;p31"/>
            <p:cNvSpPr/>
            <p:nvPr/>
          </p:nvSpPr>
          <p:spPr>
            <a:xfrm>
              <a:off x="1589075" y="3625850"/>
              <a:ext cx="15850" cy="13525"/>
            </a:xfrm>
            <a:custGeom>
              <a:avLst/>
              <a:gdLst/>
              <a:ahLst/>
              <a:cxnLst/>
              <a:rect l="l" t="t" r="r" b="b"/>
              <a:pathLst>
                <a:path w="634" h="541" extrusionOk="0">
                  <a:moveTo>
                    <a:pt x="365" y="1"/>
                  </a:moveTo>
                  <a:cubicBezTo>
                    <a:pt x="111" y="1"/>
                    <a:pt x="0" y="286"/>
                    <a:pt x="175" y="460"/>
                  </a:cubicBezTo>
                  <a:cubicBezTo>
                    <a:pt x="226" y="516"/>
                    <a:pt x="291" y="541"/>
                    <a:pt x="357" y="541"/>
                  </a:cubicBezTo>
                  <a:cubicBezTo>
                    <a:pt x="496" y="541"/>
                    <a:pt x="634" y="431"/>
                    <a:pt x="634" y="270"/>
                  </a:cubicBezTo>
                  <a:cubicBezTo>
                    <a:pt x="634" y="111"/>
                    <a:pt x="507" y="1"/>
                    <a:pt x="36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8" name="Google Shape;2008;p31"/>
            <p:cNvSpPr/>
            <p:nvPr/>
          </p:nvSpPr>
          <p:spPr>
            <a:xfrm>
              <a:off x="574125" y="3678500"/>
              <a:ext cx="9150" cy="7800"/>
            </a:xfrm>
            <a:custGeom>
              <a:avLst/>
              <a:gdLst/>
              <a:ahLst/>
              <a:cxnLst/>
              <a:rect l="l" t="t" r="r" b="b"/>
              <a:pathLst>
                <a:path w="366" h="312" extrusionOk="0">
                  <a:moveTo>
                    <a:pt x="207" y="0"/>
                  </a:moveTo>
                  <a:cubicBezTo>
                    <a:pt x="64" y="0"/>
                    <a:pt x="1" y="159"/>
                    <a:pt x="96" y="270"/>
                  </a:cubicBezTo>
                  <a:cubicBezTo>
                    <a:pt x="125" y="299"/>
                    <a:pt x="162" y="312"/>
                    <a:pt x="198" y="312"/>
                  </a:cubicBezTo>
                  <a:cubicBezTo>
                    <a:pt x="281" y="312"/>
                    <a:pt x="365" y="247"/>
                    <a:pt x="365" y="159"/>
                  </a:cubicBezTo>
                  <a:cubicBezTo>
                    <a:pt x="365" y="64"/>
                    <a:pt x="286" y="0"/>
                    <a:pt x="20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09" name="Google Shape;2009;p31"/>
            <p:cNvSpPr/>
            <p:nvPr/>
          </p:nvSpPr>
          <p:spPr>
            <a:xfrm>
              <a:off x="868075" y="2734825"/>
              <a:ext cx="4150" cy="2875"/>
            </a:xfrm>
            <a:custGeom>
              <a:avLst/>
              <a:gdLst/>
              <a:ahLst/>
              <a:cxnLst/>
              <a:rect l="l" t="t" r="r" b="b"/>
              <a:pathLst>
                <a:path w="166" h="115" extrusionOk="0">
                  <a:moveTo>
                    <a:pt x="86" y="0"/>
                  </a:moveTo>
                  <a:cubicBezTo>
                    <a:pt x="1" y="0"/>
                    <a:pt x="95" y="114"/>
                    <a:pt x="142" y="114"/>
                  </a:cubicBezTo>
                  <a:cubicBezTo>
                    <a:pt x="156" y="114"/>
                    <a:pt x="166" y="104"/>
                    <a:pt x="166" y="79"/>
                  </a:cubicBezTo>
                  <a:cubicBezTo>
                    <a:pt x="166" y="32"/>
                    <a:pt x="134" y="0"/>
                    <a:pt x="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0" name="Google Shape;2010;p31"/>
            <p:cNvSpPr/>
            <p:nvPr/>
          </p:nvSpPr>
          <p:spPr>
            <a:xfrm>
              <a:off x="945025" y="3423975"/>
              <a:ext cx="22600" cy="22575"/>
            </a:xfrm>
            <a:custGeom>
              <a:avLst/>
              <a:gdLst/>
              <a:ahLst/>
              <a:cxnLst/>
              <a:rect l="l" t="t" r="r" b="b"/>
              <a:pathLst>
                <a:path w="904" h="903" extrusionOk="0">
                  <a:moveTo>
                    <a:pt x="460" y="0"/>
                  </a:moveTo>
                  <a:cubicBezTo>
                    <a:pt x="207" y="0"/>
                    <a:pt x="1" y="206"/>
                    <a:pt x="1" y="444"/>
                  </a:cubicBezTo>
                  <a:cubicBezTo>
                    <a:pt x="1" y="697"/>
                    <a:pt x="207" y="903"/>
                    <a:pt x="460" y="903"/>
                  </a:cubicBezTo>
                  <a:cubicBezTo>
                    <a:pt x="713" y="903"/>
                    <a:pt x="904" y="697"/>
                    <a:pt x="904" y="444"/>
                  </a:cubicBezTo>
                  <a:cubicBezTo>
                    <a:pt x="904" y="206"/>
                    <a:pt x="713" y="0"/>
                    <a:pt x="460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1" name="Google Shape;2011;p31"/>
            <p:cNvSpPr/>
            <p:nvPr/>
          </p:nvSpPr>
          <p:spPr>
            <a:xfrm>
              <a:off x="687350" y="3779825"/>
              <a:ext cx="13075" cy="11225"/>
            </a:xfrm>
            <a:custGeom>
              <a:avLst/>
              <a:gdLst/>
              <a:ahLst/>
              <a:cxnLst/>
              <a:rect l="l" t="t" r="r" b="b"/>
              <a:pathLst>
                <a:path w="523" h="449" extrusionOk="0">
                  <a:moveTo>
                    <a:pt x="301" y="1"/>
                  </a:moveTo>
                  <a:cubicBezTo>
                    <a:pt x="95" y="1"/>
                    <a:pt x="0" y="238"/>
                    <a:pt x="143" y="381"/>
                  </a:cubicBezTo>
                  <a:cubicBezTo>
                    <a:pt x="190" y="428"/>
                    <a:pt x="247" y="449"/>
                    <a:pt x="302" y="449"/>
                  </a:cubicBezTo>
                  <a:cubicBezTo>
                    <a:pt x="416" y="449"/>
                    <a:pt x="523" y="361"/>
                    <a:pt x="523" y="223"/>
                  </a:cubicBezTo>
                  <a:cubicBezTo>
                    <a:pt x="523" y="96"/>
                    <a:pt x="428" y="1"/>
                    <a:pt x="30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2" name="Google Shape;2012;p31"/>
            <p:cNvSpPr/>
            <p:nvPr/>
          </p:nvSpPr>
          <p:spPr>
            <a:xfrm>
              <a:off x="1080025" y="3909675"/>
              <a:ext cx="9925" cy="8450"/>
            </a:xfrm>
            <a:custGeom>
              <a:avLst/>
              <a:gdLst/>
              <a:ahLst/>
              <a:cxnLst/>
              <a:rect l="l" t="t" r="r" b="b"/>
              <a:pathLst>
                <a:path w="397" h="338" extrusionOk="0">
                  <a:moveTo>
                    <a:pt x="222" y="0"/>
                  </a:moveTo>
                  <a:cubicBezTo>
                    <a:pt x="79" y="0"/>
                    <a:pt x="0" y="190"/>
                    <a:pt x="111" y="285"/>
                  </a:cubicBezTo>
                  <a:cubicBezTo>
                    <a:pt x="147" y="322"/>
                    <a:pt x="190" y="337"/>
                    <a:pt x="232" y="337"/>
                  </a:cubicBezTo>
                  <a:cubicBezTo>
                    <a:pt x="317" y="337"/>
                    <a:pt x="396" y="270"/>
                    <a:pt x="396" y="174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3" name="Google Shape;2013;p31"/>
            <p:cNvSpPr/>
            <p:nvPr/>
          </p:nvSpPr>
          <p:spPr>
            <a:xfrm>
              <a:off x="564625" y="3363025"/>
              <a:ext cx="5975" cy="5950"/>
            </a:xfrm>
            <a:custGeom>
              <a:avLst/>
              <a:gdLst/>
              <a:ahLst/>
              <a:cxnLst/>
              <a:rect l="l" t="t" r="r" b="b"/>
              <a:pathLst>
                <a:path w="239" h="238" extrusionOk="0">
                  <a:moveTo>
                    <a:pt x="112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74"/>
                    <a:pt x="48" y="238"/>
                    <a:pt x="112" y="238"/>
                  </a:cubicBezTo>
                  <a:cubicBezTo>
                    <a:pt x="175" y="238"/>
                    <a:pt x="238" y="174"/>
                    <a:pt x="238" y="111"/>
                  </a:cubicBezTo>
                  <a:cubicBezTo>
                    <a:pt x="238" y="48"/>
                    <a:pt x="175" y="0"/>
                    <a:pt x="112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4" name="Google Shape;2014;p31"/>
            <p:cNvSpPr/>
            <p:nvPr/>
          </p:nvSpPr>
          <p:spPr>
            <a:xfrm>
              <a:off x="693675" y="3563700"/>
              <a:ext cx="13100" cy="12700"/>
            </a:xfrm>
            <a:custGeom>
              <a:avLst/>
              <a:gdLst/>
              <a:ahLst/>
              <a:cxnLst/>
              <a:rect l="l" t="t" r="r" b="b"/>
              <a:pathLst>
                <a:path w="524" h="508" extrusionOk="0">
                  <a:moveTo>
                    <a:pt x="270" y="1"/>
                  </a:moveTo>
                  <a:cubicBezTo>
                    <a:pt x="127" y="1"/>
                    <a:pt x="1" y="112"/>
                    <a:pt x="1" y="254"/>
                  </a:cubicBezTo>
                  <a:cubicBezTo>
                    <a:pt x="1" y="397"/>
                    <a:pt x="127" y="507"/>
                    <a:pt x="270" y="507"/>
                  </a:cubicBezTo>
                  <a:cubicBezTo>
                    <a:pt x="412" y="507"/>
                    <a:pt x="523" y="397"/>
                    <a:pt x="523" y="254"/>
                  </a:cubicBezTo>
                  <a:cubicBezTo>
                    <a:pt x="523" y="112"/>
                    <a:pt x="412" y="1"/>
                    <a:pt x="270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5" name="Google Shape;2015;p31"/>
            <p:cNvSpPr/>
            <p:nvPr/>
          </p:nvSpPr>
          <p:spPr>
            <a:xfrm>
              <a:off x="1597000" y="3114825"/>
              <a:ext cx="14650" cy="14675"/>
            </a:xfrm>
            <a:custGeom>
              <a:avLst/>
              <a:gdLst/>
              <a:ahLst/>
              <a:cxnLst/>
              <a:rect l="l" t="t" r="r" b="b"/>
              <a:pathLst>
                <a:path w="586" h="587" extrusionOk="0">
                  <a:moveTo>
                    <a:pt x="301" y="0"/>
                  </a:moveTo>
                  <a:cubicBezTo>
                    <a:pt x="127" y="0"/>
                    <a:pt x="0" y="127"/>
                    <a:pt x="0" y="285"/>
                  </a:cubicBezTo>
                  <a:cubicBezTo>
                    <a:pt x="0" y="444"/>
                    <a:pt x="127" y="586"/>
                    <a:pt x="301" y="586"/>
                  </a:cubicBezTo>
                  <a:cubicBezTo>
                    <a:pt x="459" y="586"/>
                    <a:pt x="586" y="444"/>
                    <a:pt x="586" y="285"/>
                  </a:cubicBezTo>
                  <a:cubicBezTo>
                    <a:pt x="586" y="127"/>
                    <a:pt x="459" y="0"/>
                    <a:pt x="3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6" name="Google Shape;2016;p31"/>
            <p:cNvSpPr/>
            <p:nvPr/>
          </p:nvSpPr>
          <p:spPr>
            <a:xfrm>
              <a:off x="1217775" y="3939350"/>
              <a:ext cx="6750" cy="5975"/>
            </a:xfrm>
            <a:custGeom>
              <a:avLst/>
              <a:gdLst/>
              <a:ahLst/>
              <a:cxnLst/>
              <a:rect l="l" t="t" r="r" b="b"/>
              <a:pathLst>
                <a:path w="270" h="239" extrusionOk="0">
                  <a:moveTo>
                    <a:pt x="143" y="1"/>
                  </a:moveTo>
                  <a:cubicBezTo>
                    <a:pt x="0" y="17"/>
                    <a:pt x="0" y="222"/>
                    <a:pt x="143" y="238"/>
                  </a:cubicBezTo>
                  <a:cubicBezTo>
                    <a:pt x="206" y="238"/>
                    <a:pt x="270" y="191"/>
                    <a:pt x="270" y="112"/>
                  </a:cubicBezTo>
                  <a:cubicBezTo>
                    <a:pt x="270" y="48"/>
                    <a:pt x="206" y="1"/>
                    <a:pt x="143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7" name="Google Shape;2017;p31"/>
            <p:cNvSpPr/>
            <p:nvPr/>
          </p:nvSpPr>
          <p:spPr>
            <a:xfrm>
              <a:off x="1448950" y="3395075"/>
              <a:ext cx="15050" cy="15475"/>
            </a:xfrm>
            <a:custGeom>
              <a:avLst/>
              <a:gdLst/>
              <a:ahLst/>
              <a:cxnLst/>
              <a:rect l="l" t="t" r="r" b="b"/>
              <a:pathLst>
                <a:path w="602" h="619" extrusionOk="0">
                  <a:moveTo>
                    <a:pt x="301" y="1"/>
                  </a:moveTo>
                  <a:cubicBezTo>
                    <a:pt x="127" y="1"/>
                    <a:pt x="0" y="143"/>
                    <a:pt x="0" y="317"/>
                  </a:cubicBezTo>
                  <a:cubicBezTo>
                    <a:pt x="0" y="476"/>
                    <a:pt x="127" y="618"/>
                    <a:pt x="301" y="618"/>
                  </a:cubicBezTo>
                  <a:cubicBezTo>
                    <a:pt x="475" y="618"/>
                    <a:pt x="602" y="476"/>
                    <a:pt x="602" y="317"/>
                  </a:cubicBezTo>
                  <a:cubicBezTo>
                    <a:pt x="602" y="143"/>
                    <a:pt x="475" y="1"/>
                    <a:pt x="301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8" name="Google Shape;2018;p31"/>
            <p:cNvSpPr/>
            <p:nvPr/>
          </p:nvSpPr>
          <p:spPr>
            <a:xfrm>
              <a:off x="983050" y="3264850"/>
              <a:ext cx="8725" cy="7150"/>
            </a:xfrm>
            <a:custGeom>
              <a:avLst/>
              <a:gdLst/>
              <a:ahLst/>
              <a:cxnLst/>
              <a:rect l="l" t="t" r="r" b="b"/>
              <a:pathLst>
                <a:path w="349" h="286" extrusionOk="0">
                  <a:moveTo>
                    <a:pt x="206" y="0"/>
                  </a:moveTo>
                  <a:cubicBezTo>
                    <a:pt x="0" y="0"/>
                    <a:pt x="0" y="285"/>
                    <a:pt x="206" y="285"/>
                  </a:cubicBezTo>
                  <a:cubicBezTo>
                    <a:pt x="285" y="285"/>
                    <a:pt x="348" y="222"/>
                    <a:pt x="348" y="143"/>
                  </a:cubicBezTo>
                  <a:cubicBezTo>
                    <a:pt x="348" y="64"/>
                    <a:pt x="285" y="0"/>
                    <a:pt x="206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19" name="Google Shape;2019;p31"/>
            <p:cNvSpPr/>
            <p:nvPr/>
          </p:nvSpPr>
          <p:spPr>
            <a:xfrm>
              <a:off x="621250" y="3266025"/>
              <a:ext cx="7925" cy="7950"/>
            </a:xfrm>
            <a:custGeom>
              <a:avLst/>
              <a:gdLst/>
              <a:ahLst/>
              <a:cxnLst/>
              <a:rect l="l" t="t" r="r" b="b"/>
              <a:pathLst>
                <a:path w="317" h="318" extrusionOk="0">
                  <a:moveTo>
                    <a:pt x="158" y="1"/>
                  </a:moveTo>
                  <a:cubicBezTo>
                    <a:pt x="79" y="1"/>
                    <a:pt x="0" y="80"/>
                    <a:pt x="0" y="159"/>
                  </a:cubicBezTo>
                  <a:cubicBezTo>
                    <a:pt x="0" y="254"/>
                    <a:pt x="79" y="318"/>
                    <a:pt x="158" y="318"/>
                  </a:cubicBezTo>
                  <a:cubicBezTo>
                    <a:pt x="253" y="318"/>
                    <a:pt x="317" y="254"/>
                    <a:pt x="317" y="159"/>
                  </a:cubicBezTo>
                  <a:cubicBezTo>
                    <a:pt x="317" y="80"/>
                    <a:pt x="253" y="1"/>
                    <a:pt x="15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0" name="Google Shape;2020;p31"/>
            <p:cNvSpPr/>
            <p:nvPr/>
          </p:nvSpPr>
          <p:spPr>
            <a:xfrm>
              <a:off x="1020650" y="3311550"/>
              <a:ext cx="13075" cy="10850"/>
            </a:xfrm>
            <a:custGeom>
              <a:avLst/>
              <a:gdLst/>
              <a:ahLst/>
              <a:cxnLst/>
              <a:rect l="l" t="t" r="r" b="b"/>
              <a:pathLst>
                <a:path w="523" h="434" extrusionOk="0">
                  <a:moveTo>
                    <a:pt x="301" y="1"/>
                  </a:moveTo>
                  <a:cubicBezTo>
                    <a:pt x="95" y="1"/>
                    <a:pt x="0" y="238"/>
                    <a:pt x="143" y="365"/>
                  </a:cubicBezTo>
                  <a:cubicBezTo>
                    <a:pt x="190" y="412"/>
                    <a:pt x="248" y="434"/>
                    <a:pt x="305" y="434"/>
                  </a:cubicBezTo>
                  <a:cubicBezTo>
                    <a:pt x="417" y="434"/>
                    <a:pt x="523" y="349"/>
                    <a:pt x="523" y="222"/>
                  </a:cubicBezTo>
                  <a:cubicBezTo>
                    <a:pt x="523" y="96"/>
                    <a:pt x="412" y="1"/>
                    <a:pt x="301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1" name="Google Shape;2021;p31"/>
            <p:cNvSpPr/>
            <p:nvPr/>
          </p:nvSpPr>
          <p:spPr>
            <a:xfrm>
              <a:off x="994925" y="3108875"/>
              <a:ext cx="21775" cy="18625"/>
            </a:xfrm>
            <a:custGeom>
              <a:avLst/>
              <a:gdLst/>
              <a:ahLst/>
              <a:cxnLst/>
              <a:rect l="l" t="t" r="r" b="b"/>
              <a:pathLst>
                <a:path w="871" h="745" extrusionOk="0">
                  <a:moveTo>
                    <a:pt x="491" y="1"/>
                  </a:moveTo>
                  <a:cubicBezTo>
                    <a:pt x="158" y="1"/>
                    <a:pt x="0" y="397"/>
                    <a:pt x="238" y="634"/>
                  </a:cubicBezTo>
                  <a:cubicBezTo>
                    <a:pt x="308" y="710"/>
                    <a:pt x="399" y="744"/>
                    <a:pt x="489" y="744"/>
                  </a:cubicBezTo>
                  <a:cubicBezTo>
                    <a:pt x="680" y="744"/>
                    <a:pt x="871" y="591"/>
                    <a:pt x="871" y="365"/>
                  </a:cubicBezTo>
                  <a:cubicBezTo>
                    <a:pt x="871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2" name="Google Shape;2022;p31"/>
            <p:cNvSpPr/>
            <p:nvPr/>
          </p:nvSpPr>
          <p:spPr>
            <a:xfrm>
              <a:off x="514400" y="3732325"/>
              <a:ext cx="5125" cy="3550"/>
            </a:xfrm>
            <a:custGeom>
              <a:avLst/>
              <a:gdLst/>
              <a:ahLst/>
              <a:cxnLst/>
              <a:rect l="l" t="t" r="r" b="b"/>
              <a:pathLst>
                <a:path w="205" h="142" extrusionOk="0">
                  <a:moveTo>
                    <a:pt x="110" y="1"/>
                  </a:moveTo>
                  <a:cubicBezTo>
                    <a:pt x="0" y="1"/>
                    <a:pt x="115" y="141"/>
                    <a:pt x="174" y="141"/>
                  </a:cubicBezTo>
                  <a:cubicBezTo>
                    <a:pt x="192" y="141"/>
                    <a:pt x="205" y="129"/>
                    <a:pt x="205" y="96"/>
                  </a:cubicBezTo>
                  <a:cubicBezTo>
                    <a:pt x="205" y="48"/>
                    <a:pt x="173" y="1"/>
                    <a:pt x="110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3" name="Google Shape;2023;p31"/>
            <p:cNvSpPr/>
            <p:nvPr/>
          </p:nvSpPr>
          <p:spPr>
            <a:xfrm>
              <a:off x="1623125" y="2777575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79" y="0"/>
                  </a:moveTo>
                  <a:cubicBezTo>
                    <a:pt x="48" y="0"/>
                    <a:pt x="0" y="32"/>
                    <a:pt x="0" y="79"/>
                  </a:cubicBezTo>
                  <a:cubicBezTo>
                    <a:pt x="0" y="127"/>
                    <a:pt x="48" y="159"/>
                    <a:pt x="79" y="159"/>
                  </a:cubicBezTo>
                  <a:cubicBezTo>
                    <a:pt x="127" y="159"/>
                    <a:pt x="158" y="127"/>
                    <a:pt x="158" y="79"/>
                  </a:cubicBezTo>
                  <a:cubicBezTo>
                    <a:pt x="158" y="32"/>
                    <a:pt x="127" y="0"/>
                    <a:pt x="7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4" name="Google Shape;2024;p31"/>
            <p:cNvSpPr/>
            <p:nvPr/>
          </p:nvSpPr>
          <p:spPr>
            <a:xfrm>
              <a:off x="241225" y="3462375"/>
              <a:ext cx="2000" cy="2000"/>
            </a:xfrm>
            <a:custGeom>
              <a:avLst/>
              <a:gdLst/>
              <a:ahLst/>
              <a:cxnLst/>
              <a:rect l="l" t="t" r="r" b="b"/>
              <a:pathLst>
                <a:path w="80" h="80" extrusionOk="0">
                  <a:moveTo>
                    <a:pt x="48" y="0"/>
                  </a:moveTo>
                  <a:cubicBezTo>
                    <a:pt x="1" y="0"/>
                    <a:pt x="1" y="64"/>
                    <a:pt x="48" y="79"/>
                  </a:cubicBezTo>
                  <a:cubicBezTo>
                    <a:pt x="64" y="64"/>
                    <a:pt x="80" y="48"/>
                    <a:pt x="80" y="32"/>
                  </a:cubicBezTo>
                  <a:cubicBezTo>
                    <a:pt x="80" y="16"/>
                    <a:pt x="64" y="0"/>
                    <a:pt x="4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5" name="Google Shape;2025;p31"/>
            <p:cNvSpPr/>
            <p:nvPr/>
          </p:nvSpPr>
          <p:spPr>
            <a:xfrm>
              <a:off x="842125" y="2888000"/>
              <a:ext cx="14275" cy="12175"/>
            </a:xfrm>
            <a:custGeom>
              <a:avLst/>
              <a:gdLst/>
              <a:ahLst/>
              <a:cxnLst/>
              <a:rect l="l" t="t" r="r" b="b"/>
              <a:pathLst>
                <a:path w="571" h="487" extrusionOk="0">
                  <a:moveTo>
                    <a:pt x="317" y="1"/>
                  </a:moveTo>
                  <a:cubicBezTo>
                    <a:pt x="111" y="1"/>
                    <a:pt x="0" y="254"/>
                    <a:pt x="143" y="412"/>
                  </a:cubicBezTo>
                  <a:cubicBezTo>
                    <a:pt x="194" y="464"/>
                    <a:pt x="257" y="487"/>
                    <a:pt x="319" y="487"/>
                  </a:cubicBezTo>
                  <a:cubicBezTo>
                    <a:pt x="448" y="487"/>
                    <a:pt x="570" y="388"/>
                    <a:pt x="570" y="238"/>
                  </a:cubicBezTo>
                  <a:cubicBezTo>
                    <a:pt x="570" y="112"/>
                    <a:pt x="459" y="1"/>
                    <a:pt x="31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6" name="Google Shape;2026;p31"/>
            <p:cNvSpPr/>
            <p:nvPr/>
          </p:nvSpPr>
          <p:spPr>
            <a:xfrm>
              <a:off x="615300" y="3382025"/>
              <a:ext cx="9525" cy="8275"/>
            </a:xfrm>
            <a:custGeom>
              <a:avLst/>
              <a:gdLst/>
              <a:ahLst/>
              <a:cxnLst/>
              <a:rect l="l" t="t" r="r" b="b"/>
              <a:pathLst>
                <a:path w="381" h="331" extrusionOk="0">
                  <a:moveTo>
                    <a:pt x="222" y="0"/>
                  </a:moveTo>
                  <a:cubicBezTo>
                    <a:pt x="80" y="0"/>
                    <a:pt x="1" y="174"/>
                    <a:pt x="111" y="285"/>
                  </a:cubicBezTo>
                  <a:cubicBezTo>
                    <a:pt x="142" y="316"/>
                    <a:pt x="182" y="330"/>
                    <a:pt x="221" y="330"/>
                  </a:cubicBezTo>
                  <a:cubicBezTo>
                    <a:pt x="302" y="330"/>
                    <a:pt x="381" y="270"/>
                    <a:pt x="381" y="174"/>
                  </a:cubicBezTo>
                  <a:cubicBezTo>
                    <a:pt x="381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7" name="Google Shape;2027;p31"/>
            <p:cNvSpPr/>
            <p:nvPr/>
          </p:nvSpPr>
          <p:spPr>
            <a:xfrm>
              <a:off x="462650" y="3781025"/>
              <a:ext cx="3450" cy="2375"/>
            </a:xfrm>
            <a:custGeom>
              <a:avLst/>
              <a:gdLst/>
              <a:ahLst/>
              <a:cxnLst/>
              <a:rect l="l" t="t" r="r" b="b"/>
              <a:pathLst>
                <a:path w="138" h="95" extrusionOk="0">
                  <a:moveTo>
                    <a:pt x="74" y="0"/>
                  </a:moveTo>
                  <a:cubicBezTo>
                    <a:pt x="1" y="0"/>
                    <a:pt x="78" y="94"/>
                    <a:pt x="117" y="94"/>
                  </a:cubicBezTo>
                  <a:cubicBezTo>
                    <a:pt x="129" y="94"/>
                    <a:pt x="137" y="86"/>
                    <a:pt x="137" y="64"/>
                  </a:cubicBezTo>
                  <a:cubicBezTo>
                    <a:pt x="137" y="32"/>
                    <a:pt x="106" y="0"/>
                    <a:pt x="74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8" name="Google Shape;2028;p31"/>
            <p:cNvSpPr/>
            <p:nvPr/>
          </p:nvSpPr>
          <p:spPr>
            <a:xfrm>
              <a:off x="1067700" y="2685725"/>
              <a:ext cx="4425" cy="3050"/>
            </a:xfrm>
            <a:custGeom>
              <a:avLst/>
              <a:gdLst/>
              <a:ahLst/>
              <a:cxnLst/>
              <a:rect l="l" t="t" r="r" b="b"/>
              <a:pathLst>
                <a:path w="177" h="122" extrusionOk="0">
                  <a:moveTo>
                    <a:pt x="97" y="1"/>
                  </a:moveTo>
                  <a:cubicBezTo>
                    <a:pt x="1" y="1"/>
                    <a:pt x="98" y="121"/>
                    <a:pt x="149" y="121"/>
                  </a:cubicBezTo>
                  <a:cubicBezTo>
                    <a:pt x="165" y="121"/>
                    <a:pt x="177" y="110"/>
                    <a:pt x="177" y="80"/>
                  </a:cubicBezTo>
                  <a:cubicBezTo>
                    <a:pt x="177" y="33"/>
                    <a:pt x="145" y="1"/>
                    <a:pt x="9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29" name="Google Shape;2029;p31"/>
            <p:cNvSpPr/>
            <p:nvPr/>
          </p:nvSpPr>
          <p:spPr>
            <a:xfrm>
              <a:off x="1205900" y="3188850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22"/>
                    <a:pt x="64" y="269"/>
                    <a:pt x="143" y="269"/>
                  </a:cubicBezTo>
                  <a:cubicBezTo>
                    <a:pt x="206" y="269"/>
                    <a:pt x="270" y="222"/>
                    <a:pt x="270" y="143"/>
                  </a:cubicBezTo>
                  <a:cubicBezTo>
                    <a:pt x="270" y="64"/>
                    <a:pt x="206" y="0"/>
                    <a:pt x="14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0" name="Google Shape;2030;p31"/>
            <p:cNvSpPr/>
            <p:nvPr/>
          </p:nvSpPr>
          <p:spPr>
            <a:xfrm>
              <a:off x="1034675" y="2791425"/>
              <a:ext cx="3800" cy="2525"/>
            </a:xfrm>
            <a:custGeom>
              <a:avLst/>
              <a:gdLst/>
              <a:ahLst/>
              <a:cxnLst/>
              <a:rect l="l" t="t" r="r" b="b"/>
              <a:pathLst>
                <a:path w="152" h="101" extrusionOk="0">
                  <a:moveTo>
                    <a:pt x="73" y="0"/>
                  </a:moveTo>
                  <a:cubicBezTo>
                    <a:pt x="0" y="0"/>
                    <a:pt x="83" y="101"/>
                    <a:pt x="128" y="101"/>
                  </a:cubicBezTo>
                  <a:cubicBezTo>
                    <a:pt x="142" y="101"/>
                    <a:pt x="152" y="90"/>
                    <a:pt x="152" y="64"/>
                  </a:cubicBezTo>
                  <a:cubicBezTo>
                    <a:pt x="152" y="32"/>
                    <a:pt x="120" y="0"/>
                    <a:pt x="7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1" name="Google Shape;2031;p31"/>
            <p:cNvSpPr/>
            <p:nvPr/>
          </p:nvSpPr>
          <p:spPr>
            <a:xfrm>
              <a:off x="1237575" y="3118000"/>
              <a:ext cx="6750" cy="5950"/>
            </a:xfrm>
            <a:custGeom>
              <a:avLst/>
              <a:gdLst/>
              <a:ahLst/>
              <a:cxnLst/>
              <a:rect l="l" t="t" r="r" b="b"/>
              <a:pathLst>
                <a:path w="270" h="238" extrusionOk="0">
                  <a:moveTo>
                    <a:pt x="158" y="0"/>
                  </a:moveTo>
                  <a:cubicBezTo>
                    <a:pt x="0" y="0"/>
                    <a:pt x="0" y="238"/>
                    <a:pt x="158" y="238"/>
                  </a:cubicBezTo>
                  <a:cubicBezTo>
                    <a:pt x="222" y="238"/>
                    <a:pt x="269" y="190"/>
                    <a:pt x="269" y="127"/>
                  </a:cubicBezTo>
                  <a:cubicBezTo>
                    <a:pt x="269" y="63"/>
                    <a:pt x="222" y="0"/>
                    <a:pt x="15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2" name="Google Shape;2032;p31"/>
            <p:cNvSpPr/>
            <p:nvPr/>
          </p:nvSpPr>
          <p:spPr>
            <a:xfrm>
              <a:off x="975525" y="3843175"/>
              <a:ext cx="13075" cy="12675"/>
            </a:xfrm>
            <a:custGeom>
              <a:avLst/>
              <a:gdLst/>
              <a:ahLst/>
              <a:cxnLst/>
              <a:rect l="l" t="t" r="r" b="b"/>
              <a:pathLst>
                <a:path w="523" h="507" extrusionOk="0">
                  <a:moveTo>
                    <a:pt x="254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96"/>
                    <a:pt x="111" y="507"/>
                    <a:pt x="254" y="507"/>
                  </a:cubicBezTo>
                  <a:cubicBezTo>
                    <a:pt x="396" y="507"/>
                    <a:pt x="523" y="396"/>
                    <a:pt x="523" y="254"/>
                  </a:cubicBezTo>
                  <a:cubicBezTo>
                    <a:pt x="523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3" name="Google Shape;2033;p31"/>
            <p:cNvSpPr/>
            <p:nvPr/>
          </p:nvSpPr>
          <p:spPr>
            <a:xfrm>
              <a:off x="1676950" y="3792950"/>
              <a:ext cx="9125" cy="7900"/>
            </a:xfrm>
            <a:custGeom>
              <a:avLst/>
              <a:gdLst/>
              <a:ahLst/>
              <a:cxnLst/>
              <a:rect l="l" t="t" r="r" b="b"/>
              <a:pathLst>
                <a:path w="365" h="316" extrusionOk="0">
                  <a:moveTo>
                    <a:pt x="205" y="1"/>
                  </a:moveTo>
                  <a:cubicBezTo>
                    <a:pt x="166" y="1"/>
                    <a:pt x="126" y="15"/>
                    <a:pt x="95" y="46"/>
                  </a:cubicBezTo>
                  <a:cubicBezTo>
                    <a:pt x="0" y="141"/>
                    <a:pt x="64" y="315"/>
                    <a:pt x="206" y="315"/>
                  </a:cubicBezTo>
                  <a:cubicBezTo>
                    <a:pt x="301" y="315"/>
                    <a:pt x="365" y="252"/>
                    <a:pt x="365" y="157"/>
                  </a:cubicBezTo>
                  <a:cubicBezTo>
                    <a:pt x="365" y="61"/>
                    <a:pt x="286" y="1"/>
                    <a:pt x="205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4" name="Google Shape;2034;p31"/>
            <p:cNvSpPr/>
            <p:nvPr/>
          </p:nvSpPr>
          <p:spPr>
            <a:xfrm>
              <a:off x="1319900" y="3943275"/>
              <a:ext cx="15450" cy="13175"/>
            </a:xfrm>
            <a:custGeom>
              <a:avLst/>
              <a:gdLst/>
              <a:ahLst/>
              <a:cxnLst/>
              <a:rect l="l" t="t" r="r" b="b"/>
              <a:pathLst>
                <a:path w="618" h="527" extrusionOk="0">
                  <a:moveTo>
                    <a:pt x="389" y="1"/>
                  </a:moveTo>
                  <a:cubicBezTo>
                    <a:pt x="381" y="1"/>
                    <a:pt x="373" y="1"/>
                    <a:pt x="365" y="2"/>
                  </a:cubicBezTo>
                  <a:cubicBezTo>
                    <a:pt x="127" y="2"/>
                    <a:pt x="0" y="287"/>
                    <a:pt x="175" y="445"/>
                  </a:cubicBezTo>
                  <a:cubicBezTo>
                    <a:pt x="226" y="502"/>
                    <a:pt x="290" y="526"/>
                    <a:pt x="353" y="526"/>
                  </a:cubicBezTo>
                  <a:cubicBezTo>
                    <a:pt x="487" y="526"/>
                    <a:pt x="618" y="416"/>
                    <a:pt x="618" y="255"/>
                  </a:cubicBezTo>
                  <a:cubicBezTo>
                    <a:pt x="618" y="121"/>
                    <a:pt x="519" y="1"/>
                    <a:pt x="38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5" name="Google Shape;2035;p31"/>
            <p:cNvSpPr/>
            <p:nvPr/>
          </p:nvSpPr>
          <p:spPr>
            <a:xfrm>
              <a:off x="1238350" y="3444550"/>
              <a:ext cx="26550" cy="22450"/>
            </a:xfrm>
            <a:custGeom>
              <a:avLst/>
              <a:gdLst/>
              <a:ahLst/>
              <a:cxnLst/>
              <a:rect l="l" t="t" r="r" b="b"/>
              <a:pathLst>
                <a:path w="1062" h="898" extrusionOk="0">
                  <a:moveTo>
                    <a:pt x="602" y="1"/>
                  </a:moveTo>
                  <a:cubicBezTo>
                    <a:pt x="207" y="1"/>
                    <a:pt x="1" y="492"/>
                    <a:pt x="286" y="761"/>
                  </a:cubicBezTo>
                  <a:cubicBezTo>
                    <a:pt x="380" y="855"/>
                    <a:pt x="497" y="897"/>
                    <a:pt x="611" y="897"/>
                  </a:cubicBezTo>
                  <a:cubicBezTo>
                    <a:pt x="842" y="897"/>
                    <a:pt x="1062" y="725"/>
                    <a:pt x="1062" y="460"/>
                  </a:cubicBezTo>
                  <a:cubicBezTo>
                    <a:pt x="1046" y="207"/>
                    <a:pt x="856" y="1"/>
                    <a:pt x="60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6" name="Google Shape;2036;p31"/>
            <p:cNvSpPr/>
            <p:nvPr/>
          </p:nvSpPr>
          <p:spPr>
            <a:xfrm>
              <a:off x="1642500" y="3465725"/>
              <a:ext cx="7150" cy="5675"/>
            </a:xfrm>
            <a:custGeom>
              <a:avLst/>
              <a:gdLst/>
              <a:ahLst/>
              <a:cxnLst/>
              <a:rect l="l" t="t" r="r" b="b"/>
              <a:pathLst>
                <a:path w="286" h="227" extrusionOk="0">
                  <a:moveTo>
                    <a:pt x="143" y="1"/>
                  </a:moveTo>
                  <a:cubicBezTo>
                    <a:pt x="84" y="1"/>
                    <a:pt x="25" y="40"/>
                    <a:pt x="17" y="120"/>
                  </a:cubicBezTo>
                  <a:cubicBezTo>
                    <a:pt x="1" y="191"/>
                    <a:pt x="72" y="227"/>
                    <a:pt x="143" y="227"/>
                  </a:cubicBezTo>
                  <a:cubicBezTo>
                    <a:pt x="215" y="227"/>
                    <a:pt x="286" y="191"/>
                    <a:pt x="270" y="120"/>
                  </a:cubicBezTo>
                  <a:cubicBezTo>
                    <a:pt x="262" y="40"/>
                    <a:pt x="203" y="1"/>
                    <a:pt x="143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7" name="Google Shape;2037;p31"/>
            <p:cNvSpPr/>
            <p:nvPr/>
          </p:nvSpPr>
          <p:spPr>
            <a:xfrm>
              <a:off x="412625" y="3336900"/>
              <a:ext cx="13875" cy="11775"/>
            </a:xfrm>
            <a:custGeom>
              <a:avLst/>
              <a:gdLst/>
              <a:ahLst/>
              <a:cxnLst/>
              <a:rect l="l" t="t" r="r" b="b"/>
              <a:pathLst>
                <a:path w="555" h="471" extrusionOk="0">
                  <a:moveTo>
                    <a:pt x="317" y="0"/>
                  </a:moveTo>
                  <a:cubicBezTo>
                    <a:pt x="112" y="0"/>
                    <a:pt x="1" y="253"/>
                    <a:pt x="159" y="396"/>
                  </a:cubicBezTo>
                  <a:cubicBezTo>
                    <a:pt x="206" y="448"/>
                    <a:pt x="265" y="471"/>
                    <a:pt x="323" y="471"/>
                  </a:cubicBezTo>
                  <a:cubicBezTo>
                    <a:pt x="441" y="471"/>
                    <a:pt x="555" y="376"/>
                    <a:pt x="555" y="238"/>
                  </a:cubicBezTo>
                  <a:cubicBezTo>
                    <a:pt x="555" y="95"/>
                    <a:pt x="444" y="0"/>
                    <a:pt x="317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8" name="Google Shape;2038;p31"/>
            <p:cNvSpPr/>
            <p:nvPr/>
          </p:nvSpPr>
          <p:spPr>
            <a:xfrm>
              <a:off x="927625" y="3858600"/>
              <a:ext cx="12675" cy="12300"/>
            </a:xfrm>
            <a:custGeom>
              <a:avLst/>
              <a:gdLst/>
              <a:ahLst/>
              <a:cxnLst/>
              <a:rect l="l" t="t" r="r" b="b"/>
              <a:pathLst>
                <a:path w="507" h="492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81"/>
                    <a:pt x="111" y="492"/>
                    <a:pt x="254" y="492"/>
                  </a:cubicBezTo>
                  <a:cubicBezTo>
                    <a:pt x="380" y="492"/>
                    <a:pt x="507" y="381"/>
                    <a:pt x="507" y="254"/>
                  </a:cubicBezTo>
                  <a:cubicBezTo>
                    <a:pt x="507" y="112"/>
                    <a:pt x="380" y="1"/>
                    <a:pt x="2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39" name="Google Shape;2039;p31"/>
            <p:cNvSpPr/>
            <p:nvPr/>
          </p:nvSpPr>
          <p:spPr>
            <a:xfrm>
              <a:off x="1396300" y="3457175"/>
              <a:ext cx="7550" cy="7200"/>
            </a:xfrm>
            <a:custGeom>
              <a:avLst/>
              <a:gdLst/>
              <a:ahLst/>
              <a:cxnLst/>
              <a:rect l="l" t="t" r="r" b="b"/>
              <a:pathLst>
                <a:path w="302" h="288" extrusionOk="0">
                  <a:moveTo>
                    <a:pt x="135" y="0"/>
                  </a:moveTo>
                  <a:cubicBezTo>
                    <a:pt x="53" y="0"/>
                    <a:pt x="0" y="73"/>
                    <a:pt x="0" y="145"/>
                  </a:cubicBezTo>
                  <a:cubicBezTo>
                    <a:pt x="0" y="224"/>
                    <a:pt x="64" y="287"/>
                    <a:pt x="159" y="287"/>
                  </a:cubicBezTo>
                  <a:cubicBezTo>
                    <a:pt x="238" y="287"/>
                    <a:pt x="301" y="224"/>
                    <a:pt x="301" y="145"/>
                  </a:cubicBezTo>
                  <a:cubicBezTo>
                    <a:pt x="301" y="73"/>
                    <a:pt x="248" y="0"/>
                    <a:pt x="179" y="0"/>
                  </a:cubicBezTo>
                  <a:cubicBezTo>
                    <a:pt x="172" y="0"/>
                    <a:pt x="166" y="1"/>
                    <a:pt x="159" y="2"/>
                  </a:cubicBezTo>
                  <a:cubicBezTo>
                    <a:pt x="150" y="1"/>
                    <a:pt x="142" y="0"/>
                    <a:pt x="13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0" name="Google Shape;2040;p31"/>
            <p:cNvSpPr/>
            <p:nvPr/>
          </p:nvSpPr>
          <p:spPr>
            <a:xfrm>
              <a:off x="1439675" y="3754100"/>
              <a:ext cx="6125" cy="4200"/>
            </a:xfrm>
            <a:custGeom>
              <a:avLst/>
              <a:gdLst/>
              <a:ahLst/>
              <a:cxnLst/>
              <a:rect l="l" t="t" r="r" b="b"/>
              <a:pathLst>
                <a:path w="245" h="168" extrusionOk="0">
                  <a:moveTo>
                    <a:pt x="134" y="1"/>
                  </a:moveTo>
                  <a:cubicBezTo>
                    <a:pt x="0" y="1"/>
                    <a:pt x="127" y="168"/>
                    <a:pt x="201" y="168"/>
                  </a:cubicBezTo>
                  <a:cubicBezTo>
                    <a:pt x="223" y="168"/>
                    <a:pt x="241" y="152"/>
                    <a:pt x="245" y="111"/>
                  </a:cubicBezTo>
                  <a:cubicBezTo>
                    <a:pt x="245" y="48"/>
                    <a:pt x="197" y="1"/>
                    <a:pt x="13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1" name="Google Shape;2041;p31"/>
            <p:cNvSpPr/>
            <p:nvPr/>
          </p:nvSpPr>
          <p:spPr>
            <a:xfrm>
              <a:off x="1256575" y="3045950"/>
              <a:ext cx="5150" cy="5175"/>
            </a:xfrm>
            <a:custGeom>
              <a:avLst/>
              <a:gdLst/>
              <a:ahLst/>
              <a:cxnLst/>
              <a:rect l="l" t="t" r="r" b="b"/>
              <a:pathLst>
                <a:path w="206" h="207" extrusionOk="0">
                  <a:moveTo>
                    <a:pt x="95" y="0"/>
                  </a:moveTo>
                  <a:cubicBezTo>
                    <a:pt x="48" y="0"/>
                    <a:pt x="0" y="48"/>
                    <a:pt x="0" y="111"/>
                  </a:cubicBezTo>
                  <a:cubicBezTo>
                    <a:pt x="0" y="159"/>
                    <a:pt x="48" y="206"/>
                    <a:pt x="95" y="206"/>
                  </a:cubicBezTo>
                  <a:cubicBezTo>
                    <a:pt x="158" y="206"/>
                    <a:pt x="206" y="159"/>
                    <a:pt x="206" y="111"/>
                  </a:cubicBezTo>
                  <a:cubicBezTo>
                    <a:pt x="206" y="48"/>
                    <a:pt x="158" y="0"/>
                    <a:pt x="95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2" name="Google Shape;2042;p31"/>
            <p:cNvSpPr/>
            <p:nvPr/>
          </p:nvSpPr>
          <p:spPr>
            <a:xfrm>
              <a:off x="1158800" y="3260100"/>
              <a:ext cx="10300" cy="10325"/>
            </a:xfrm>
            <a:custGeom>
              <a:avLst/>
              <a:gdLst/>
              <a:ahLst/>
              <a:cxnLst/>
              <a:rect l="l" t="t" r="r" b="b"/>
              <a:pathLst>
                <a:path w="412" h="413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17"/>
                    <a:pt x="95" y="412"/>
                    <a:pt x="206" y="412"/>
                  </a:cubicBezTo>
                  <a:cubicBezTo>
                    <a:pt x="317" y="412"/>
                    <a:pt x="412" y="317"/>
                    <a:pt x="412" y="206"/>
                  </a:cubicBezTo>
                  <a:cubicBezTo>
                    <a:pt x="412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3" name="Google Shape;2043;p31"/>
            <p:cNvSpPr/>
            <p:nvPr/>
          </p:nvSpPr>
          <p:spPr>
            <a:xfrm>
              <a:off x="1449150" y="2909775"/>
              <a:ext cx="6150" cy="4050"/>
            </a:xfrm>
            <a:custGeom>
              <a:avLst/>
              <a:gdLst/>
              <a:ahLst/>
              <a:cxnLst/>
              <a:rect l="l" t="t" r="r" b="b"/>
              <a:pathLst>
                <a:path w="246" h="162" extrusionOk="0">
                  <a:moveTo>
                    <a:pt x="135" y="1"/>
                  </a:moveTo>
                  <a:cubicBezTo>
                    <a:pt x="0" y="1"/>
                    <a:pt x="140" y="161"/>
                    <a:pt x="210" y="161"/>
                  </a:cubicBezTo>
                  <a:cubicBezTo>
                    <a:pt x="231" y="161"/>
                    <a:pt x="246" y="147"/>
                    <a:pt x="246" y="111"/>
                  </a:cubicBezTo>
                  <a:cubicBezTo>
                    <a:pt x="246" y="48"/>
                    <a:pt x="198" y="1"/>
                    <a:pt x="13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4" name="Google Shape;2044;p31"/>
            <p:cNvSpPr/>
            <p:nvPr/>
          </p:nvSpPr>
          <p:spPr>
            <a:xfrm>
              <a:off x="690500" y="2730475"/>
              <a:ext cx="4775" cy="3975"/>
            </a:xfrm>
            <a:custGeom>
              <a:avLst/>
              <a:gdLst/>
              <a:ahLst/>
              <a:cxnLst/>
              <a:rect l="l" t="t" r="r" b="b"/>
              <a:pathLst>
                <a:path w="191" h="159" extrusionOk="0">
                  <a:moveTo>
                    <a:pt x="112" y="0"/>
                  </a:moveTo>
                  <a:cubicBezTo>
                    <a:pt x="1" y="0"/>
                    <a:pt x="1" y="158"/>
                    <a:pt x="112" y="158"/>
                  </a:cubicBezTo>
                  <a:cubicBezTo>
                    <a:pt x="143" y="158"/>
                    <a:pt x="191" y="111"/>
                    <a:pt x="191" y="79"/>
                  </a:cubicBezTo>
                  <a:cubicBezTo>
                    <a:pt x="191" y="32"/>
                    <a:pt x="143" y="0"/>
                    <a:pt x="1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5" name="Google Shape;2045;p31"/>
            <p:cNvSpPr/>
            <p:nvPr/>
          </p:nvSpPr>
          <p:spPr>
            <a:xfrm>
              <a:off x="540875" y="2974700"/>
              <a:ext cx="4775" cy="5175"/>
            </a:xfrm>
            <a:custGeom>
              <a:avLst/>
              <a:gdLst/>
              <a:ahLst/>
              <a:cxnLst/>
              <a:rect l="l" t="t" r="r" b="b"/>
              <a:pathLst>
                <a:path w="191" h="207" extrusionOk="0">
                  <a:moveTo>
                    <a:pt x="96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59"/>
                    <a:pt x="48" y="206"/>
                    <a:pt x="96" y="206"/>
                  </a:cubicBezTo>
                  <a:cubicBezTo>
                    <a:pt x="143" y="206"/>
                    <a:pt x="191" y="159"/>
                    <a:pt x="191" y="111"/>
                  </a:cubicBezTo>
                  <a:cubicBezTo>
                    <a:pt x="191" y="48"/>
                    <a:pt x="143" y="0"/>
                    <a:pt x="9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6" name="Google Shape;2046;p31"/>
            <p:cNvSpPr/>
            <p:nvPr/>
          </p:nvSpPr>
          <p:spPr>
            <a:xfrm>
              <a:off x="1200750" y="3686025"/>
              <a:ext cx="26950" cy="23000"/>
            </a:xfrm>
            <a:custGeom>
              <a:avLst/>
              <a:gdLst/>
              <a:ahLst/>
              <a:cxnLst/>
              <a:rect l="l" t="t" r="r" b="b"/>
              <a:pathLst>
                <a:path w="1078" h="920" extrusionOk="0">
                  <a:moveTo>
                    <a:pt x="618" y="0"/>
                  </a:moveTo>
                  <a:cubicBezTo>
                    <a:pt x="206" y="0"/>
                    <a:pt x="1" y="491"/>
                    <a:pt x="286" y="776"/>
                  </a:cubicBezTo>
                  <a:cubicBezTo>
                    <a:pt x="385" y="875"/>
                    <a:pt x="504" y="919"/>
                    <a:pt x="620" y="919"/>
                  </a:cubicBezTo>
                  <a:cubicBezTo>
                    <a:pt x="856" y="919"/>
                    <a:pt x="1077" y="736"/>
                    <a:pt x="1077" y="459"/>
                  </a:cubicBezTo>
                  <a:cubicBezTo>
                    <a:pt x="1077" y="206"/>
                    <a:pt x="871" y="0"/>
                    <a:pt x="61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7" name="Google Shape;2047;p31"/>
            <p:cNvSpPr/>
            <p:nvPr/>
          </p:nvSpPr>
          <p:spPr>
            <a:xfrm>
              <a:off x="1328200" y="3827725"/>
              <a:ext cx="21025" cy="21000"/>
            </a:xfrm>
            <a:custGeom>
              <a:avLst/>
              <a:gdLst/>
              <a:ahLst/>
              <a:cxnLst/>
              <a:rect l="l" t="t" r="r" b="b"/>
              <a:pathLst>
                <a:path w="841" h="840" extrusionOk="0">
                  <a:moveTo>
                    <a:pt x="413" y="1"/>
                  </a:moveTo>
                  <a:cubicBezTo>
                    <a:pt x="175" y="1"/>
                    <a:pt x="1" y="175"/>
                    <a:pt x="1" y="412"/>
                  </a:cubicBezTo>
                  <a:cubicBezTo>
                    <a:pt x="1" y="650"/>
                    <a:pt x="175" y="840"/>
                    <a:pt x="413" y="840"/>
                  </a:cubicBezTo>
                  <a:cubicBezTo>
                    <a:pt x="650" y="840"/>
                    <a:pt x="840" y="650"/>
                    <a:pt x="840" y="412"/>
                  </a:cubicBezTo>
                  <a:cubicBezTo>
                    <a:pt x="840" y="175"/>
                    <a:pt x="650" y="1"/>
                    <a:pt x="41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48" name="Google Shape;2048;p31"/>
            <p:cNvSpPr/>
            <p:nvPr/>
          </p:nvSpPr>
          <p:spPr>
            <a:xfrm>
              <a:off x="611750" y="2869800"/>
              <a:ext cx="3175" cy="3575"/>
            </a:xfrm>
            <a:custGeom>
              <a:avLst/>
              <a:gdLst/>
              <a:ahLst/>
              <a:cxnLst/>
              <a:rect l="l" t="t" r="r" b="b"/>
              <a:pathLst>
                <a:path w="127" h="143" extrusionOk="0">
                  <a:moveTo>
                    <a:pt x="63" y="0"/>
                  </a:moveTo>
                  <a:cubicBezTo>
                    <a:pt x="32" y="0"/>
                    <a:pt x="0" y="32"/>
                    <a:pt x="0" y="64"/>
                  </a:cubicBezTo>
                  <a:cubicBezTo>
                    <a:pt x="0" y="111"/>
                    <a:pt x="32" y="143"/>
                    <a:pt x="63" y="143"/>
                  </a:cubicBezTo>
                  <a:cubicBezTo>
                    <a:pt x="95" y="143"/>
                    <a:pt x="127" y="111"/>
                    <a:pt x="127" y="64"/>
                  </a:cubicBezTo>
                  <a:cubicBezTo>
                    <a:pt x="127" y="32"/>
                    <a:pt x="95" y="0"/>
                    <a:pt x="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049" name="Google Shape;2049;p31"/>
          <p:cNvGrpSpPr/>
          <p:nvPr/>
        </p:nvGrpSpPr>
        <p:grpSpPr>
          <a:xfrm rot="-5400000">
            <a:off x="-54366" y="2221979"/>
            <a:ext cx="3113873" cy="2414044"/>
            <a:chOff x="215900" y="2651700"/>
            <a:chExt cx="1695025" cy="1314075"/>
          </a:xfrm>
        </p:grpSpPr>
        <p:sp>
          <p:nvSpPr>
            <p:cNvPr id="2050" name="Google Shape;2050;p31"/>
            <p:cNvSpPr/>
            <p:nvPr/>
          </p:nvSpPr>
          <p:spPr>
            <a:xfrm>
              <a:off x="1000050" y="3822200"/>
              <a:ext cx="23400" cy="19950"/>
            </a:xfrm>
            <a:custGeom>
              <a:avLst/>
              <a:gdLst/>
              <a:ahLst/>
              <a:cxnLst/>
              <a:rect l="l" t="t" r="r" b="b"/>
              <a:pathLst>
                <a:path w="936" h="798" extrusionOk="0">
                  <a:moveTo>
                    <a:pt x="539" y="0"/>
                  </a:moveTo>
                  <a:cubicBezTo>
                    <a:pt x="175" y="0"/>
                    <a:pt x="1" y="428"/>
                    <a:pt x="254" y="681"/>
                  </a:cubicBezTo>
                  <a:cubicBezTo>
                    <a:pt x="335" y="762"/>
                    <a:pt x="433" y="797"/>
                    <a:pt x="530" y="797"/>
                  </a:cubicBezTo>
                  <a:cubicBezTo>
                    <a:pt x="736" y="797"/>
                    <a:pt x="935" y="633"/>
                    <a:pt x="935" y="396"/>
                  </a:cubicBezTo>
                  <a:cubicBezTo>
                    <a:pt x="935" y="174"/>
                    <a:pt x="745" y="0"/>
                    <a:pt x="53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1" name="Google Shape;2051;p31"/>
            <p:cNvSpPr/>
            <p:nvPr/>
          </p:nvSpPr>
          <p:spPr>
            <a:xfrm>
              <a:off x="800950" y="3822975"/>
              <a:ext cx="20225" cy="17275"/>
            </a:xfrm>
            <a:custGeom>
              <a:avLst/>
              <a:gdLst/>
              <a:ahLst/>
              <a:cxnLst/>
              <a:rect l="l" t="t" r="r" b="b"/>
              <a:pathLst>
                <a:path w="809" h="691" extrusionOk="0">
                  <a:moveTo>
                    <a:pt x="460" y="1"/>
                  </a:moveTo>
                  <a:cubicBezTo>
                    <a:pt x="143" y="1"/>
                    <a:pt x="1" y="365"/>
                    <a:pt x="206" y="587"/>
                  </a:cubicBezTo>
                  <a:cubicBezTo>
                    <a:pt x="278" y="659"/>
                    <a:pt x="367" y="690"/>
                    <a:pt x="454" y="690"/>
                  </a:cubicBezTo>
                  <a:cubicBezTo>
                    <a:pt x="635" y="690"/>
                    <a:pt x="808" y="552"/>
                    <a:pt x="808" y="349"/>
                  </a:cubicBezTo>
                  <a:cubicBezTo>
                    <a:pt x="808" y="143"/>
                    <a:pt x="650" y="1"/>
                    <a:pt x="460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2" name="Google Shape;2052;p31"/>
            <p:cNvSpPr/>
            <p:nvPr/>
          </p:nvSpPr>
          <p:spPr>
            <a:xfrm>
              <a:off x="1181350" y="3771925"/>
              <a:ext cx="30125" cy="30100"/>
            </a:xfrm>
            <a:custGeom>
              <a:avLst/>
              <a:gdLst/>
              <a:ahLst/>
              <a:cxnLst/>
              <a:rect l="l" t="t" r="r" b="b"/>
              <a:pathLst>
                <a:path w="1205" h="1204" extrusionOk="0">
                  <a:moveTo>
                    <a:pt x="602" y="0"/>
                  </a:moveTo>
                  <a:cubicBezTo>
                    <a:pt x="270" y="0"/>
                    <a:pt x="1" y="269"/>
                    <a:pt x="1" y="602"/>
                  </a:cubicBezTo>
                  <a:cubicBezTo>
                    <a:pt x="1" y="934"/>
                    <a:pt x="270" y="1204"/>
                    <a:pt x="602" y="1204"/>
                  </a:cubicBezTo>
                  <a:cubicBezTo>
                    <a:pt x="935" y="1204"/>
                    <a:pt x="1204" y="934"/>
                    <a:pt x="1204" y="602"/>
                  </a:cubicBezTo>
                  <a:cubicBezTo>
                    <a:pt x="1204" y="269"/>
                    <a:pt x="935" y="0"/>
                    <a:pt x="602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3" name="Google Shape;2053;p31"/>
            <p:cNvSpPr/>
            <p:nvPr/>
          </p:nvSpPr>
          <p:spPr>
            <a:xfrm>
              <a:off x="240025" y="3642475"/>
              <a:ext cx="2825" cy="1875"/>
            </a:xfrm>
            <a:custGeom>
              <a:avLst/>
              <a:gdLst/>
              <a:ahLst/>
              <a:cxnLst/>
              <a:rect l="l" t="t" r="r" b="b"/>
              <a:pathLst>
                <a:path w="113" h="75" extrusionOk="0">
                  <a:moveTo>
                    <a:pt x="49" y="1"/>
                  </a:moveTo>
                  <a:cubicBezTo>
                    <a:pt x="0" y="1"/>
                    <a:pt x="53" y="74"/>
                    <a:pt x="81" y="74"/>
                  </a:cubicBezTo>
                  <a:cubicBezTo>
                    <a:pt x="90" y="74"/>
                    <a:pt x="96" y="67"/>
                    <a:pt x="96" y="48"/>
                  </a:cubicBezTo>
                  <a:cubicBezTo>
                    <a:pt x="112" y="32"/>
                    <a:pt x="80" y="1"/>
                    <a:pt x="49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4" name="Google Shape;2054;p31"/>
            <p:cNvSpPr/>
            <p:nvPr/>
          </p:nvSpPr>
          <p:spPr>
            <a:xfrm>
              <a:off x="955725" y="3758450"/>
              <a:ext cx="28525" cy="28525"/>
            </a:xfrm>
            <a:custGeom>
              <a:avLst/>
              <a:gdLst/>
              <a:ahLst/>
              <a:cxnLst/>
              <a:rect l="l" t="t" r="r" b="b"/>
              <a:pathLst>
                <a:path w="1141" h="1141" extrusionOk="0">
                  <a:moveTo>
                    <a:pt x="571" y="1"/>
                  </a:moveTo>
                  <a:cubicBezTo>
                    <a:pt x="254" y="1"/>
                    <a:pt x="0" y="254"/>
                    <a:pt x="0" y="571"/>
                  </a:cubicBezTo>
                  <a:cubicBezTo>
                    <a:pt x="0" y="888"/>
                    <a:pt x="254" y="1141"/>
                    <a:pt x="571" y="1141"/>
                  </a:cubicBezTo>
                  <a:cubicBezTo>
                    <a:pt x="887" y="1141"/>
                    <a:pt x="1141" y="888"/>
                    <a:pt x="1141" y="571"/>
                  </a:cubicBezTo>
                  <a:cubicBezTo>
                    <a:pt x="1141" y="254"/>
                    <a:pt x="887" y="1"/>
                    <a:pt x="57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5" name="Google Shape;2055;p31"/>
            <p:cNvSpPr/>
            <p:nvPr/>
          </p:nvSpPr>
          <p:spPr>
            <a:xfrm>
              <a:off x="1451325" y="3592200"/>
              <a:ext cx="13075" cy="11550"/>
            </a:xfrm>
            <a:custGeom>
              <a:avLst/>
              <a:gdLst/>
              <a:ahLst/>
              <a:cxnLst/>
              <a:rect l="l" t="t" r="r" b="b"/>
              <a:pathLst>
                <a:path w="523" h="462" extrusionOk="0">
                  <a:moveTo>
                    <a:pt x="301" y="1"/>
                  </a:moveTo>
                  <a:cubicBezTo>
                    <a:pt x="95" y="1"/>
                    <a:pt x="0" y="254"/>
                    <a:pt x="143" y="397"/>
                  </a:cubicBezTo>
                  <a:cubicBezTo>
                    <a:pt x="188" y="442"/>
                    <a:pt x="242" y="461"/>
                    <a:pt x="296" y="461"/>
                  </a:cubicBezTo>
                  <a:cubicBezTo>
                    <a:pt x="411" y="461"/>
                    <a:pt x="523" y="368"/>
                    <a:pt x="523" y="238"/>
                  </a:cubicBezTo>
                  <a:cubicBezTo>
                    <a:pt x="523" y="112"/>
                    <a:pt x="428" y="1"/>
                    <a:pt x="3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6" name="Google Shape;2056;p31"/>
            <p:cNvSpPr/>
            <p:nvPr/>
          </p:nvSpPr>
          <p:spPr>
            <a:xfrm>
              <a:off x="734050" y="3712150"/>
              <a:ext cx="13875" cy="13875"/>
            </a:xfrm>
            <a:custGeom>
              <a:avLst/>
              <a:gdLst/>
              <a:ahLst/>
              <a:cxnLst/>
              <a:rect l="l" t="t" r="r" b="b"/>
              <a:pathLst>
                <a:path w="555" h="555" extrusionOk="0">
                  <a:moveTo>
                    <a:pt x="270" y="0"/>
                  </a:moveTo>
                  <a:cubicBezTo>
                    <a:pt x="127" y="0"/>
                    <a:pt x="1" y="111"/>
                    <a:pt x="1" y="269"/>
                  </a:cubicBezTo>
                  <a:cubicBezTo>
                    <a:pt x="1" y="428"/>
                    <a:pt x="127" y="554"/>
                    <a:pt x="270" y="554"/>
                  </a:cubicBezTo>
                  <a:cubicBezTo>
                    <a:pt x="428" y="554"/>
                    <a:pt x="555" y="428"/>
                    <a:pt x="555" y="269"/>
                  </a:cubicBezTo>
                  <a:cubicBezTo>
                    <a:pt x="555" y="111"/>
                    <a:pt x="428" y="0"/>
                    <a:pt x="27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7" name="Google Shape;2057;p31"/>
            <p:cNvSpPr/>
            <p:nvPr/>
          </p:nvSpPr>
          <p:spPr>
            <a:xfrm>
              <a:off x="1223700" y="3622300"/>
              <a:ext cx="13900" cy="13875"/>
            </a:xfrm>
            <a:custGeom>
              <a:avLst/>
              <a:gdLst/>
              <a:ahLst/>
              <a:cxnLst/>
              <a:rect l="l" t="t" r="r" b="b"/>
              <a:pathLst>
                <a:path w="556" h="555" extrusionOk="0">
                  <a:moveTo>
                    <a:pt x="270" y="0"/>
                  </a:moveTo>
                  <a:cubicBezTo>
                    <a:pt x="128" y="0"/>
                    <a:pt x="1" y="127"/>
                    <a:pt x="1" y="269"/>
                  </a:cubicBezTo>
                  <a:cubicBezTo>
                    <a:pt x="1" y="428"/>
                    <a:pt x="128" y="554"/>
                    <a:pt x="270" y="554"/>
                  </a:cubicBezTo>
                  <a:cubicBezTo>
                    <a:pt x="428" y="554"/>
                    <a:pt x="555" y="428"/>
                    <a:pt x="555" y="269"/>
                  </a:cubicBezTo>
                  <a:cubicBezTo>
                    <a:pt x="555" y="127"/>
                    <a:pt x="428" y="0"/>
                    <a:pt x="27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8" name="Google Shape;2058;p31"/>
            <p:cNvSpPr/>
            <p:nvPr/>
          </p:nvSpPr>
          <p:spPr>
            <a:xfrm>
              <a:off x="1322275" y="3508675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97"/>
                    <a:pt x="111" y="508"/>
                    <a:pt x="254" y="508"/>
                  </a:cubicBezTo>
                  <a:cubicBezTo>
                    <a:pt x="396" y="508"/>
                    <a:pt x="507" y="397"/>
                    <a:pt x="507" y="254"/>
                  </a:cubicBezTo>
                  <a:cubicBezTo>
                    <a:pt x="507" y="112"/>
                    <a:pt x="396" y="1"/>
                    <a:pt x="254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59" name="Google Shape;2059;p31"/>
            <p:cNvSpPr/>
            <p:nvPr/>
          </p:nvSpPr>
          <p:spPr>
            <a:xfrm>
              <a:off x="681400" y="3664250"/>
              <a:ext cx="23375" cy="20025"/>
            </a:xfrm>
            <a:custGeom>
              <a:avLst/>
              <a:gdLst/>
              <a:ahLst/>
              <a:cxnLst/>
              <a:rect l="l" t="t" r="r" b="b"/>
              <a:pathLst>
                <a:path w="935" h="801" extrusionOk="0">
                  <a:moveTo>
                    <a:pt x="539" y="0"/>
                  </a:moveTo>
                  <a:cubicBezTo>
                    <a:pt x="191" y="0"/>
                    <a:pt x="1" y="428"/>
                    <a:pt x="254" y="681"/>
                  </a:cubicBezTo>
                  <a:cubicBezTo>
                    <a:pt x="337" y="764"/>
                    <a:pt x="438" y="801"/>
                    <a:pt x="536" y="801"/>
                  </a:cubicBezTo>
                  <a:cubicBezTo>
                    <a:pt x="741" y="801"/>
                    <a:pt x="935" y="642"/>
                    <a:pt x="935" y="396"/>
                  </a:cubicBezTo>
                  <a:cubicBezTo>
                    <a:pt x="935" y="190"/>
                    <a:pt x="761" y="16"/>
                    <a:pt x="53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0" name="Google Shape;2060;p31"/>
            <p:cNvSpPr/>
            <p:nvPr/>
          </p:nvSpPr>
          <p:spPr>
            <a:xfrm>
              <a:off x="723375" y="3578350"/>
              <a:ext cx="26525" cy="22750"/>
            </a:xfrm>
            <a:custGeom>
              <a:avLst/>
              <a:gdLst/>
              <a:ahLst/>
              <a:cxnLst/>
              <a:rect l="l" t="t" r="r" b="b"/>
              <a:pathLst>
                <a:path w="1061" h="910" extrusionOk="0">
                  <a:moveTo>
                    <a:pt x="602" y="1"/>
                  </a:moveTo>
                  <a:cubicBezTo>
                    <a:pt x="206" y="1"/>
                    <a:pt x="0" y="491"/>
                    <a:pt x="285" y="776"/>
                  </a:cubicBezTo>
                  <a:cubicBezTo>
                    <a:pt x="377" y="868"/>
                    <a:pt x="490" y="909"/>
                    <a:pt x="601" y="909"/>
                  </a:cubicBezTo>
                  <a:cubicBezTo>
                    <a:pt x="835" y="909"/>
                    <a:pt x="1061" y="728"/>
                    <a:pt x="1061" y="460"/>
                  </a:cubicBezTo>
                  <a:cubicBezTo>
                    <a:pt x="1061" y="206"/>
                    <a:pt x="855" y="1"/>
                    <a:pt x="60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1" name="Google Shape;2061;p31"/>
            <p:cNvSpPr/>
            <p:nvPr/>
          </p:nvSpPr>
          <p:spPr>
            <a:xfrm>
              <a:off x="598275" y="3597350"/>
              <a:ext cx="15475" cy="13150"/>
            </a:xfrm>
            <a:custGeom>
              <a:avLst/>
              <a:gdLst/>
              <a:ahLst/>
              <a:cxnLst/>
              <a:rect l="l" t="t" r="r" b="b"/>
              <a:pathLst>
                <a:path w="619" h="526" extrusionOk="0">
                  <a:moveTo>
                    <a:pt x="365" y="1"/>
                  </a:moveTo>
                  <a:cubicBezTo>
                    <a:pt x="127" y="1"/>
                    <a:pt x="1" y="286"/>
                    <a:pt x="175" y="444"/>
                  </a:cubicBezTo>
                  <a:cubicBezTo>
                    <a:pt x="226" y="501"/>
                    <a:pt x="291" y="525"/>
                    <a:pt x="356" y="525"/>
                  </a:cubicBezTo>
                  <a:cubicBezTo>
                    <a:pt x="489" y="525"/>
                    <a:pt x="618" y="419"/>
                    <a:pt x="618" y="270"/>
                  </a:cubicBezTo>
                  <a:cubicBezTo>
                    <a:pt x="618" y="111"/>
                    <a:pt x="507" y="1"/>
                    <a:pt x="3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2" name="Google Shape;2062;p31"/>
            <p:cNvSpPr/>
            <p:nvPr/>
          </p:nvSpPr>
          <p:spPr>
            <a:xfrm>
              <a:off x="365925" y="3019425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1"/>
                  </a:moveTo>
                  <a:cubicBezTo>
                    <a:pt x="16" y="1"/>
                    <a:pt x="0" y="16"/>
                    <a:pt x="0" y="48"/>
                  </a:cubicBezTo>
                  <a:cubicBezTo>
                    <a:pt x="0" y="80"/>
                    <a:pt x="16" y="96"/>
                    <a:pt x="48" y="96"/>
                  </a:cubicBezTo>
                  <a:cubicBezTo>
                    <a:pt x="64" y="96"/>
                    <a:pt x="95" y="80"/>
                    <a:pt x="95" y="48"/>
                  </a:cubicBezTo>
                  <a:cubicBezTo>
                    <a:pt x="95" y="16"/>
                    <a:pt x="80" y="1"/>
                    <a:pt x="4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3" name="Google Shape;2063;p31"/>
            <p:cNvSpPr/>
            <p:nvPr/>
          </p:nvSpPr>
          <p:spPr>
            <a:xfrm>
              <a:off x="1395100" y="3508675"/>
              <a:ext cx="9525" cy="8475"/>
            </a:xfrm>
            <a:custGeom>
              <a:avLst/>
              <a:gdLst/>
              <a:ahLst/>
              <a:cxnLst/>
              <a:rect l="l" t="t" r="r" b="b"/>
              <a:pathLst>
                <a:path w="381" h="339" extrusionOk="0">
                  <a:moveTo>
                    <a:pt x="223" y="1"/>
                  </a:moveTo>
                  <a:cubicBezTo>
                    <a:pt x="64" y="1"/>
                    <a:pt x="1" y="191"/>
                    <a:pt x="96" y="286"/>
                  </a:cubicBezTo>
                  <a:cubicBezTo>
                    <a:pt x="132" y="322"/>
                    <a:pt x="175" y="338"/>
                    <a:pt x="217" y="338"/>
                  </a:cubicBezTo>
                  <a:cubicBezTo>
                    <a:pt x="302" y="338"/>
                    <a:pt x="381" y="271"/>
                    <a:pt x="381" y="175"/>
                  </a:cubicBezTo>
                  <a:cubicBezTo>
                    <a:pt x="381" y="80"/>
                    <a:pt x="302" y="1"/>
                    <a:pt x="223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4" name="Google Shape;2064;p31"/>
            <p:cNvSpPr/>
            <p:nvPr/>
          </p:nvSpPr>
          <p:spPr>
            <a:xfrm>
              <a:off x="962450" y="3698300"/>
              <a:ext cx="15850" cy="13525"/>
            </a:xfrm>
            <a:custGeom>
              <a:avLst/>
              <a:gdLst/>
              <a:ahLst/>
              <a:cxnLst/>
              <a:rect l="l" t="t" r="r" b="b"/>
              <a:pathLst>
                <a:path w="634" h="541" extrusionOk="0">
                  <a:moveTo>
                    <a:pt x="365" y="0"/>
                  </a:moveTo>
                  <a:cubicBezTo>
                    <a:pt x="127" y="0"/>
                    <a:pt x="1" y="285"/>
                    <a:pt x="175" y="459"/>
                  </a:cubicBezTo>
                  <a:cubicBezTo>
                    <a:pt x="226" y="515"/>
                    <a:pt x="292" y="540"/>
                    <a:pt x="357" y="540"/>
                  </a:cubicBezTo>
                  <a:cubicBezTo>
                    <a:pt x="496" y="540"/>
                    <a:pt x="634" y="430"/>
                    <a:pt x="634" y="269"/>
                  </a:cubicBezTo>
                  <a:cubicBezTo>
                    <a:pt x="618" y="127"/>
                    <a:pt x="507" y="0"/>
                    <a:pt x="36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5" name="Google Shape;2065;p31"/>
            <p:cNvSpPr/>
            <p:nvPr/>
          </p:nvSpPr>
          <p:spPr>
            <a:xfrm>
              <a:off x="533350" y="3124325"/>
              <a:ext cx="14675" cy="14675"/>
            </a:xfrm>
            <a:custGeom>
              <a:avLst/>
              <a:gdLst/>
              <a:ahLst/>
              <a:cxnLst/>
              <a:rect l="l" t="t" r="r" b="b"/>
              <a:pathLst>
                <a:path w="587" h="587" extrusionOk="0">
                  <a:moveTo>
                    <a:pt x="286" y="0"/>
                  </a:moveTo>
                  <a:cubicBezTo>
                    <a:pt x="128" y="0"/>
                    <a:pt x="1" y="143"/>
                    <a:pt x="1" y="301"/>
                  </a:cubicBezTo>
                  <a:cubicBezTo>
                    <a:pt x="1" y="460"/>
                    <a:pt x="128" y="586"/>
                    <a:pt x="286" y="586"/>
                  </a:cubicBezTo>
                  <a:cubicBezTo>
                    <a:pt x="444" y="586"/>
                    <a:pt x="587" y="460"/>
                    <a:pt x="587" y="301"/>
                  </a:cubicBezTo>
                  <a:cubicBezTo>
                    <a:pt x="587" y="143"/>
                    <a:pt x="444" y="0"/>
                    <a:pt x="286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6" name="Google Shape;2066;p31"/>
            <p:cNvSpPr/>
            <p:nvPr/>
          </p:nvSpPr>
          <p:spPr>
            <a:xfrm>
              <a:off x="1042800" y="3796850"/>
              <a:ext cx="27750" cy="23900"/>
            </a:xfrm>
            <a:custGeom>
              <a:avLst/>
              <a:gdLst/>
              <a:ahLst/>
              <a:cxnLst/>
              <a:rect l="l" t="t" r="r" b="b"/>
              <a:pathLst>
                <a:path w="1110" h="956" extrusionOk="0">
                  <a:moveTo>
                    <a:pt x="634" y="1"/>
                  </a:moveTo>
                  <a:cubicBezTo>
                    <a:pt x="207" y="1"/>
                    <a:pt x="1" y="523"/>
                    <a:pt x="302" y="824"/>
                  </a:cubicBezTo>
                  <a:cubicBezTo>
                    <a:pt x="397" y="915"/>
                    <a:pt x="514" y="956"/>
                    <a:pt x="628" y="956"/>
                  </a:cubicBezTo>
                  <a:cubicBezTo>
                    <a:pt x="874" y="956"/>
                    <a:pt x="1109" y="767"/>
                    <a:pt x="1109" y="476"/>
                  </a:cubicBezTo>
                  <a:cubicBezTo>
                    <a:pt x="1109" y="222"/>
                    <a:pt x="888" y="1"/>
                    <a:pt x="634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7" name="Google Shape;2067;p31"/>
            <p:cNvSpPr/>
            <p:nvPr/>
          </p:nvSpPr>
          <p:spPr>
            <a:xfrm>
              <a:off x="1624300" y="3857825"/>
              <a:ext cx="3975" cy="3575"/>
            </a:xfrm>
            <a:custGeom>
              <a:avLst/>
              <a:gdLst/>
              <a:ahLst/>
              <a:cxnLst/>
              <a:rect l="l" t="t" r="r" b="b"/>
              <a:pathLst>
                <a:path w="159" h="143" extrusionOk="0">
                  <a:moveTo>
                    <a:pt x="80" y="0"/>
                  </a:moveTo>
                  <a:cubicBezTo>
                    <a:pt x="1" y="16"/>
                    <a:pt x="1" y="127"/>
                    <a:pt x="80" y="143"/>
                  </a:cubicBezTo>
                  <a:cubicBezTo>
                    <a:pt x="127" y="143"/>
                    <a:pt x="159" y="111"/>
                    <a:pt x="159" y="79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8" name="Google Shape;2068;p31"/>
            <p:cNvSpPr/>
            <p:nvPr/>
          </p:nvSpPr>
          <p:spPr>
            <a:xfrm>
              <a:off x="1171850" y="3397050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1"/>
                  </a:moveTo>
                  <a:cubicBezTo>
                    <a:pt x="96" y="1"/>
                    <a:pt x="1" y="222"/>
                    <a:pt x="127" y="365"/>
                  </a:cubicBezTo>
                  <a:cubicBezTo>
                    <a:pt x="172" y="405"/>
                    <a:pt x="225" y="423"/>
                    <a:pt x="276" y="423"/>
                  </a:cubicBezTo>
                  <a:cubicBezTo>
                    <a:pt x="387" y="423"/>
                    <a:pt x="492" y="337"/>
                    <a:pt x="492" y="207"/>
                  </a:cubicBezTo>
                  <a:cubicBezTo>
                    <a:pt x="492" y="96"/>
                    <a:pt x="397" y="1"/>
                    <a:pt x="286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9" name="Google Shape;2069;p31"/>
            <p:cNvSpPr/>
            <p:nvPr/>
          </p:nvSpPr>
          <p:spPr>
            <a:xfrm>
              <a:off x="1299700" y="3251775"/>
              <a:ext cx="17450" cy="14700"/>
            </a:xfrm>
            <a:custGeom>
              <a:avLst/>
              <a:gdLst/>
              <a:ahLst/>
              <a:cxnLst/>
              <a:rect l="l" t="t" r="r" b="b"/>
              <a:pathLst>
                <a:path w="698" h="588" extrusionOk="0">
                  <a:moveTo>
                    <a:pt x="397" y="1"/>
                  </a:moveTo>
                  <a:cubicBezTo>
                    <a:pt x="128" y="1"/>
                    <a:pt x="1" y="318"/>
                    <a:pt x="191" y="508"/>
                  </a:cubicBezTo>
                  <a:cubicBezTo>
                    <a:pt x="251" y="563"/>
                    <a:pt x="324" y="588"/>
                    <a:pt x="395" y="588"/>
                  </a:cubicBezTo>
                  <a:cubicBezTo>
                    <a:pt x="549" y="588"/>
                    <a:pt x="698" y="470"/>
                    <a:pt x="698" y="286"/>
                  </a:cubicBezTo>
                  <a:cubicBezTo>
                    <a:pt x="698" y="128"/>
                    <a:pt x="555" y="1"/>
                    <a:pt x="39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0" name="Google Shape;2070;p31"/>
            <p:cNvSpPr/>
            <p:nvPr/>
          </p:nvSpPr>
          <p:spPr>
            <a:xfrm>
              <a:off x="1561750" y="3495225"/>
              <a:ext cx="13500" cy="13475"/>
            </a:xfrm>
            <a:custGeom>
              <a:avLst/>
              <a:gdLst/>
              <a:ahLst/>
              <a:cxnLst/>
              <a:rect l="l" t="t" r="r" b="b"/>
              <a:pathLst>
                <a:path w="540" h="539" extrusionOk="0">
                  <a:moveTo>
                    <a:pt x="270" y="1"/>
                  </a:moveTo>
                  <a:cubicBezTo>
                    <a:pt x="127" y="1"/>
                    <a:pt x="1" y="127"/>
                    <a:pt x="1" y="270"/>
                  </a:cubicBezTo>
                  <a:cubicBezTo>
                    <a:pt x="1" y="428"/>
                    <a:pt x="127" y="539"/>
                    <a:pt x="270" y="539"/>
                  </a:cubicBezTo>
                  <a:cubicBezTo>
                    <a:pt x="428" y="539"/>
                    <a:pt x="539" y="428"/>
                    <a:pt x="539" y="270"/>
                  </a:cubicBezTo>
                  <a:cubicBezTo>
                    <a:pt x="539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1" name="Google Shape;2071;p31"/>
            <p:cNvSpPr/>
            <p:nvPr/>
          </p:nvSpPr>
          <p:spPr>
            <a:xfrm>
              <a:off x="1342850" y="3235950"/>
              <a:ext cx="11900" cy="11500"/>
            </a:xfrm>
            <a:custGeom>
              <a:avLst/>
              <a:gdLst/>
              <a:ahLst/>
              <a:cxnLst/>
              <a:rect l="l" t="t" r="r" b="b"/>
              <a:pathLst>
                <a:path w="476" h="460" extrusionOk="0">
                  <a:moveTo>
                    <a:pt x="238" y="1"/>
                  </a:moveTo>
                  <a:cubicBezTo>
                    <a:pt x="112" y="1"/>
                    <a:pt x="1" y="96"/>
                    <a:pt x="1" y="238"/>
                  </a:cubicBezTo>
                  <a:cubicBezTo>
                    <a:pt x="1" y="365"/>
                    <a:pt x="112" y="460"/>
                    <a:pt x="238" y="460"/>
                  </a:cubicBezTo>
                  <a:cubicBezTo>
                    <a:pt x="365" y="460"/>
                    <a:pt x="476" y="365"/>
                    <a:pt x="476" y="238"/>
                  </a:cubicBezTo>
                  <a:cubicBezTo>
                    <a:pt x="476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2" name="Google Shape;2072;p31"/>
            <p:cNvSpPr/>
            <p:nvPr/>
          </p:nvSpPr>
          <p:spPr>
            <a:xfrm>
              <a:off x="1346425" y="3463950"/>
              <a:ext cx="8325" cy="7225"/>
            </a:xfrm>
            <a:custGeom>
              <a:avLst/>
              <a:gdLst/>
              <a:ahLst/>
              <a:cxnLst/>
              <a:rect l="l" t="t" r="r" b="b"/>
              <a:pathLst>
                <a:path w="333" h="289" extrusionOk="0">
                  <a:moveTo>
                    <a:pt x="190" y="1"/>
                  </a:moveTo>
                  <a:cubicBezTo>
                    <a:pt x="64" y="1"/>
                    <a:pt x="0" y="159"/>
                    <a:pt x="95" y="254"/>
                  </a:cubicBezTo>
                  <a:cubicBezTo>
                    <a:pt x="119" y="278"/>
                    <a:pt x="151" y="289"/>
                    <a:pt x="183" y="289"/>
                  </a:cubicBezTo>
                  <a:cubicBezTo>
                    <a:pt x="256" y="289"/>
                    <a:pt x="333" y="231"/>
                    <a:pt x="333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3" name="Google Shape;2073;p31"/>
            <p:cNvSpPr/>
            <p:nvPr/>
          </p:nvSpPr>
          <p:spPr>
            <a:xfrm>
              <a:off x="1500800" y="3537575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43" y="1"/>
                  </a:moveTo>
                  <a:cubicBezTo>
                    <a:pt x="64" y="1"/>
                    <a:pt x="0" y="64"/>
                    <a:pt x="0" y="143"/>
                  </a:cubicBezTo>
                  <a:cubicBezTo>
                    <a:pt x="0" y="222"/>
                    <a:pt x="64" y="270"/>
                    <a:pt x="143" y="270"/>
                  </a:cubicBezTo>
                  <a:cubicBezTo>
                    <a:pt x="206" y="270"/>
                    <a:pt x="270" y="222"/>
                    <a:pt x="270" y="143"/>
                  </a:cubicBezTo>
                  <a:cubicBezTo>
                    <a:pt x="270" y="64"/>
                    <a:pt x="206" y="1"/>
                    <a:pt x="14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4" name="Google Shape;2074;p31"/>
            <p:cNvSpPr/>
            <p:nvPr/>
          </p:nvSpPr>
          <p:spPr>
            <a:xfrm>
              <a:off x="1256950" y="3260900"/>
              <a:ext cx="12700" cy="10950"/>
            </a:xfrm>
            <a:custGeom>
              <a:avLst/>
              <a:gdLst/>
              <a:ahLst/>
              <a:cxnLst/>
              <a:rect l="l" t="t" r="r" b="b"/>
              <a:pathLst>
                <a:path w="508" h="438" extrusionOk="0">
                  <a:moveTo>
                    <a:pt x="286" y="0"/>
                  </a:moveTo>
                  <a:cubicBezTo>
                    <a:pt x="96" y="0"/>
                    <a:pt x="1" y="238"/>
                    <a:pt x="128" y="380"/>
                  </a:cubicBezTo>
                  <a:cubicBezTo>
                    <a:pt x="172" y="420"/>
                    <a:pt x="226" y="438"/>
                    <a:pt x="280" y="438"/>
                  </a:cubicBezTo>
                  <a:cubicBezTo>
                    <a:pt x="396" y="438"/>
                    <a:pt x="508" y="352"/>
                    <a:pt x="508" y="222"/>
                  </a:cubicBezTo>
                  <a:cubicBezTo>
                    <a:pt x="508" y="95"/>
                    <a:pt x="413" y="0"/>
                    <a:pt x="2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5" name="Google Shape;2075;p31"/>
            <p:cNvSpPr/>
            <p:nvPr/>
          </p:nvSpPr>
          <p:spPr>
            <a:xfrm>
              <a:off x="359600" y="3115575"/>
              <a:ext cx="3975" cy="3625"/>
            </a:xfrm>
            <a:custGeom>
              <a:avLst/>
              <a:gdLst/>
              <a:ahLst/>
              <a:cxnLst/>
              <a:rect l="l" t="t" r="r" b="b"/>
              <a:pathLst>
                <a:path w="159" h="145" extrusionOk="0">
                  <a:moveTo>
                    <a:pt x="68" y="1"/>
                  </a:moveTo>
                  <a:cubicBezTo>
                    <a:pt x="0" y="1"/>
                    <a:pt x="4" y="145"/>
                    <a:pt x="79" y="145"/>
                  </a:cubicBezTo>
                  <a:cubicBezTo>
                    <a:pt x="127" y="129"/>
                    <a:pt x="158" y="113"/>
                    <a:pt x="158" y="65"/>
                  </a:cubicBezTo>
                  <a:cubicBezTo>
                    <a:pt x="143" y="34"/>
                    <a:pt x="127" y="2"/>
                    <a:pt x="79" y="2"/>
                  </a:cubicBezTo>
                  <a:cubicBezTo>
                    <a:pt x="75" y="1"/>
                    <a:pt x="72" y="1"/>
                    <a:pt x="6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6" name="Google Shape;2076;p31"/>
            <p:cNvSpPr/>
            <p:nvPr/>
          </p:nvSpPr>
          <p:spPr>
            <a:xfrm>
              <a:off x="1145325" y="3131850"/>
              <a:ext cx="6375" cy="6350"/>
            </a:xfrm>
            <a:custGeom>
              <a:avLst/>
              <a:gdLst/>
              <a:ahLst/>
              <a:cxnLst/>
              <a:rect l="l" t="t" r="r" b="b"/>
              <a:pathLst>
                <a:path w="255" h="254" extrusionOk="0">
                  <a:moveTo>
                    <a:pt x="127" y="0"/>
                  </a:moveTo>
                  <a:cubicBezTo>
                    <a:pt x="64" y="0"/>
                    <a:pt x="1" y="48"/>
                    <a:pt x="1" y="127"/>
                  </a:cubicBezTo>
                  <a:cubicBezTo>
                    <a:pt x="1" y="190"/>
                    <a:pt x="64" y="254"/>
                    <a:pt x="127" y="254"/>
                  </a:cubicBezTo>
                  <a:cubicBezTo>
                    <a:pt x="207" y="254"/>
                    <a:pt x="254" y="190"/>
                    <a:pt x="254" y="127"/>
                  </a:cubicBezTo>
                  <a:cubicBezTo>
                    <a:pt x="254" y="48"/>
                    <a:pt x="207" y="0"/>
                    <a:pt x="1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7" name="Google Shape;2077;p31"/>
            <p:cNvSpPr/>
            <p:nvPr/>
          </p:nvSpPr>
          <p:spPr>
            <a:xfrm>
              <a:off x="1842600" y="2909375"/>
              <a:ext cx="3000" cy="2025"/>
            </a:xfrm>
            <a:custGeom>
              <a:avLst/>
              <a:gdLst/>
              <a:ahLst/>
              <a:cxnLst/>
              <a:rect l="l" t="t" r="r" b="b"/>
              <a:pathLst>
                <a:path w="120" h="81" extrusionOk="0">
                  <a:moveTo>
                    <a:pt x="72" y="1"/>
                  </a:moveTo>
                  <a:cubicBezTo>
                    <a:pt x="1" y="1"/>
                    <a:pt x="63" y="81"/>
                    <a:pt x="99" y="81"/>
                  </a:cubicBezTo>
                  <a:cubicBezTo>
                    <a:pt x="111" y="81"/>
                    <a:pt x="120" y="72"/>
                    <a:pt x="120" y="48"/>
                  </a:cubicBezTo>
                  <a:cubicBezTo>
                    <a:pt x="120" y="17"/>
                    <a:pt x="104" y="1"/>
                    <a:pt x="72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8" name="Google Shape;2078;p31"/>
            <p:cNvSpPr/>
            <p:nvPr/>
          </p:nvSpPr>
          <p:spPr>
            <a:xfrm>
              <a:off x="1543950" y="3756875"/>
              <a:ext cx="13075" cy="12700"/>
            </a:xfrm>
            <a:custGeom>
              <a:avLst/>
              <a:gdLst/>
              <a:ahLst/>
              <a:cxnLst/>
              <a:rect l="l" t="t" r="r" b="b"/>
              <a:pathLst>
                <a:path w="523" h="508" extrusionOk="0">
                  <a:moveTo>
                    <a:pt x="254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96"/>
                    <a:pt x="111" y="507"/>
                    <a:pt x="254" y="507"/>
                  </a:cubicBezTo>
                  <a:cubicBezTo>
                    <a:pt x="396" y="507"/>
                    <a:pt x="523" y="396"/>
                    <a:pt x="523" y="254"/>
                  </a:cubicBezTo>
                  <a:cubicBezTo>
                    <a:pt x="523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9" name="Google Shape;2079;p31"/>
            <p:cNvSpPr/>
            <p:nvPr/>
          </p:nvSpPr>
          <p:spPr>
            <a:xfrm>
              <a:off x="639450" y="3456425"/>
              <a:ext cx="10325" cy="9925"/>
            </a:xfrm>
            <a:custGeom>
              <a:avLst/>
              <a:gdLst/>
              <a:ahLst/>
              <a:cxnLst/>
              <a:rect l="l" t="t" r="r" b="b"/>
              <a:pathLst>
                <a:path w="413" h="397" extrusionOk="0">
                  <a:moveTo>
                    <a:pt x="206" y="1"/>
                  </a:moveTo>
                  <a:cubicBezTo>
                    <a:pt x="95" y="1"/>
                    <a:pt x="0" y="80"/>
                    <a:pt x="0" y="191"/>
                  </a:cubicBezTo>
                  <a:cubicBezTo>
                    <a:pt x="0" y="302"/>
                    <a:pt x="95" y="397"/>
                    <a:pt x="206" y="397"/>
                  </a:cubicBezTo>
                  <a:cubicBezTo>
                    <a:pt x="317" y="397"/>
                    <a:pt x="412" y="302"/>
                    <a:pt x="412" y="191"/>
                  </a:cubicBezTo>
                  <a:cubicBezTo>
                    <a:pt x="412" y="80"/>
                    <a:pt x="317" y="1"/>
                    <a:pt x="206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0" name="Google Shape;2080;p31"/>
            <p:cNvSpPr/>
            <p:nvPr/>
          </p:nvSpPr>
          <p:spPr>
            <a:xfrm>
              <a:off x="1656750" y="3303250"/>
              <a:ext cx="16650" cy="14300"/>
            </a:xfrm>
            <a:custGeom>
              <a:avLst/>
              <a:gdLst/>
              <a:ahLst/>
              <a:cxnLst/>
              <a:rect l="l" t="t" r="r" b="b"/>
              <a:pathLst>
                <a:path w="666" h="572" extrusionOk="0">
                  <a:moveTo>
                    <a:pt x="381" y="0"/>
                  </a:moveTo>
                  <a:cubicBezTo>
                    <a:pt x="128" y="0"/>
                    <a:pt x="1" y="317"/>
                    <a:pt x="175" y="491"/>
                  </a:cubicBezTo>
                  <a:cubicBezTo>
                    <a:pt x="236" y="547"/>
                    <a:pt x="308" y="572"/>
                    <a:pt x="377" y="572"/>
                  </a:cubicBezTo>
                  <a:cubicBezTo>
                    <a:pt x="526" y="572"/>
                    <a:pt x="666" y="458"/>
                    <a:pt x="666" y="285"/>
                  </a:cubicBezTo>
                  <a:cubicBezTo>
                    <a:pt x="666" y="127"/>
                    <a:pt x="539" y="0"/>
                    <a:pt x="381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1" name="Google Shape;2081;p31"/>
            <p:cNvSpPr/>
            <p:nvPr/>
          </p:nvSpPr>
          <p:spPr>
            <a:xfrm>
              <a:off x="1078825" y="3845150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0"/>
                  </a:moveTo>
                  <a:cubicBezTo>
                    <a:pt x="64" y="0"/>
                    <a:pt x="1" y="80"/>
                    <a:pt x="1" y="159"/>
                  </a:cubicBezTo>
                  <a:cubicBezTo>
                    <a:pt x="1" y="254"/>
                    <a:pt x="64" y="317"/>
                    <a:pt x="159" y="317"/>
                  </a:cubicBezTo>
                  <a:cubicBezTo>
                    <a:pt x="238" y="317"/>
                    <a:pt x="317" y="254"/>
                    <a:pt x="317" y="159"/>
                  </a:cubicBezTo>
                  <a:cubicBezTo>
                    <a:pt x="317" y="80"/>
                    <a:pt x="238" y="0"/>
                    <a:pt x="15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2" name="Google Shape;2082;p31"/>
            <p:cNvSpPr/>
            <p:nvPr/>
          </p:nvSpPr>
          <p:spPr>
            <a:xfrm>
              <a:off x="700800" y="3391525"/>
              <a:ext cx="9125" cy="7875"/>
            </a:xfrm>
            <a:custGeom>
              <a:avLst/>
              <a:gdLst/>
              <a:ahLst/>
              <a:cxnLst/>
              <a:rect l="l" t="t" r="r" b="b"/>
              <a:pathLst>
                <a:path w="365" h="315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27" y="300"/>
                    <a:pt x="166" y="314"/>
                    <a:pt x="205" y="314"/>
                  </a:cubicBezTo>
                  <a:cubicBezTo>
                    <a:pt x="286" y="314"/>
                    <a:pt x="365" y="254"/>
                    <a:pt x="365" y="158"/>
                  </a:cubicBezTo>
                  <a:cubicBezTo>
                    <a:pt x="365" y="63"/>
                    <a:pt x="286" y="0"/>
                    <a:pt x="206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3" name="Google Shape;2083;p31"/>
            <p:cNvSpPr/>
            <p:nvPr/>
          </p:nvSpPr>
          <p:spPr>
            <a:xfrm>
              <a:off x="1172250" y="3631800"/>
              <a:ext cx="26150" cy="22325"/>
            </a:xfrm>
            <a:custGeom>
              <a:avLst/>
              <a:gdLst/>
              <a:ahLst/>
              <a:cxnLst/>
              <a:rect l="l" t="t" r="r" b="b"/>
              <a:pathLst>
                <a:path w="1046" h="893" extrusionOk="0">
                  <a:moveTo>
                    <a:pt x="602" y="0"/>
                  </a:moveTo>
                  <a:cubicBezTo>
                    <a:pt x="206" y="0"/>
                    <a:pt x="1" y="475"/>
                    <a:pt x="286" y="760"/>
                  </a:cubicBezTo>
                  <a:cubicBezTo>
                    <a:pt x="377" y="852"/>
                    <a:pt x="489" y="893"/>
                    <a:pt x="598" y="893"/>
                  </a:cubicBezTo>
                  <a:cubicBezTo>
                    <a:pt x="827" y="893"/>
                    <a:pt x="1046" y="712"/>
                    <a:pt x="1046" y="443"/>
                  </a:cubicBezTo>
                  <a:cubicBezTo>
                    <a:pt x="1046" y="190"/>
                    <a:pt x="856" y="0"/>
                    <a:pt x="6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4" name="Google Shape;2084;p31"/>
            <p:cNvSpPr/>
            <p:nvPr/>
          </p:nvSpPr>
          <p:spPr>
            <a:xfrm>
              <a:off x="1514250" y="3577175"/>
              <a:ext cx="6375" cy="6350"/>
            </a:xfrm>
            <a:custGeom>
              <a:avLst/>
              <a:gdLst/>
              <a:ahLst/>
              <a:cxnLst/>
              <a:rect l="l" t="t" r="r" b="b"/>
              <a:pathLst>
                <a:path w="255" h="254" extrusionOk="0">
                  <a:moveTo>
                    <a:pt x="127" y="0"/>
                  </a:moveTo>
                  <a:cubicBezTo>
                    <a:pt x="48" y="0"/>
                    <a:pt x="1" y="48"/>
                    <a:pt x="1" y="127"/>
                  </a:cubicBezTo>
                  <a:cubicBezTo>
                    <a:pt x="1" y="190"/>
                    <a:pt x="48" y="253"/>
                    <a:pt x="127" y="253"/>
                  </a:cubicBezTo>
                  <a:cubicBezTo>
                    <a:pt x="191" y="253"/>
                    <a:pt x="254" y="190"/>
                    <a:pt x="254" y="127"/>
                  </a:cubicBezTo>
                  <a:cubicBezTo>
                    <a:pt x="254" y="48"/>
                    <a:pt x="191" y="0"/>
                    <a:pt x="12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5" name="Google Shape;2085;p31"/>
            <p:cNvSpPr/>
            <p:nvPr/>
          </p:nvSpPr>
          <p:spPr>
            <a:xfrm>
              <a:off x="935925" y="3671375"/>
              <a:ext cx="32875" cy="32875"/>
            </a:xfrm>
            <a:custGeom>
              <a:avLst/>
              <a:gdLst/>
              <a:ahLst/>
              <a:cxnLst/>
              <a:rect l="l" t="t" r="r" b="b"/>
              <a:pathLst>
                <a:path w="1315" h="1315" extrusionOk="0">
                  <a:moveTo>
                    <a:pt x="666" y="0"/>
                  </a:moveTo>
                  <a:cubicBezTo>
                    <a:pt x="302" y="0"/>
                    <a:pt x="1" y="285"/>
                    <a:pt x="1" y="650"/>
                  </a:cubicBezTo>
                  <a:cubicBezTo>
                    <a:pt x="1" y="1014"/>
                    <a:pt x="302" y="1315"/>
                    <a:pt x="666" y="1315"/>
                  </a:cubicBezTo>
                  <a:cubicBezTo>
                    <a:pt x="1030" y="1315"/>
                    <a:pt x="1315" y="1014"/>
                    <a:pt x="1315" y="650"/>
                  </a:cubicBezTo>
                  <a:cubicBezTo>
                    <a:pt x="1315" y="285"/>
                    <a:pt x="1030" y="0"/>
                    <a:pt x="666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6" name="Google Shape;2086;p31"/>
            <p:cNvSpPr/>
            <p:nvPr/>
          </p:nvSpPr>
          <p:spPr>
            <a:xfrm>
              <a:off x="1385225" y="3396275"/>
              <a:ext cx="9125" cy="8050"/>
            </a:xfrm>
            <a:custGeom>
              <a:avLst/>
              <a:gdLst/>
              <a:ahLst/>
              <a:cxnLst/>
              <a:rect l="l" t="t" r="r" b="b"/>
              <a:pathLst>
                <a:path w="365" h="322" extrusionOk="0">
                  <a:moveTo>
                    <a:pt x="206" y="0"/>
                  </a:moveTo>
                  <a:cubicBezTo>
                    <a:pt x="63" y="0"/>
                    <a:pt x="0" y="174"/>
                    <a:pt x="95" y="269"/>
                  </a:cubicBezTo>
                  <a:cubicBezTo>
                    <a:pt x="126" y="306"/>
                    <a:pt x="166" y="321"/>
                    <a:pt x="205" y="321"/>
                  </a:cubicBezTo>
                  <a:cubicBezTo>
                    <a:pt x="285" y="321"/>
                    <a:pt x="364" y="254"/>
                    <a:pt x="364" y="158"/>
                  </a:cubicBezTo>
                  <a:cubicBezTo>
                    <a:pt x="364" y="79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7" name="Google Shape;2087;p31"/>
            <p:cNvSpPr/>
            <p:nvPr/>
          </p:nvSpPr>
          <p:spPr>
            <a:xfrm>
              <a:off x="1087150" y="3042000"/>
              <a:ext cx="12675" cy="12675"/>
            </a:xfrm>
            <a:custGeom>
              <a:avLst/>
              <a:gdLst/>
              <a:ahLst/>
              <a:cxnLst/>
              <a:rect l="l" t="t" r="r" b="b"/>
              <a:pathLst>
                <a:path w="507" h="507" extrusionOk="0">
                  <a:moveTo>
                    <a:pt x="254" y="0"/>
                  </a:moveTo>
                  <a:cubicBezTo>
                    <a:pt x="127" y="0"/>
                    <a:pt x="0" y="111"/>
                    <a:pt x="0" y="253"/>
                  </a:cubicBezTo>
                  <a:cubicBezTo>
                    <a:pt x="0" y="396"/>
                    <a:pt x="127" y="507"/>
                    <a:pt x="254" y="507"/>
                  </a:cubicBezTo>
                  <a:cubicBezTo>
                    <a:pt x="396" y="507"/>
                    <a:pt x="507" y="396"/>
                    <a:pt x="507" y="253"/>
                  </a:cubicBezTo>
                  <a:cubicBezTo>
                    <a:pt x="507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8" name="Google Shape;2088;p31"/>
            <p:cNvSpPr/>
            <p:nvPr/>
          </p:nvSpPr>
          <p:spPr>
            <a:xfrm>
              <a:off x="1851900" y="3691375"/>
              <a:ext cx="1625" cy="1200"/>
            </a:xfrm>
            <a:custGeom>
              <a:avLst/>
              <a:gdLst/>
              <a:ahLst/>
              <a:cxnLst/>
              <a:rect l="l" t="t" r="r" b="b"/>
              <a:pathLst>
                <a:path w="65" h="48" extrusionOk="0">
                  <a:moveTo>
                    <a:pt x="33" y="0"/>
                  </a:moveTo>
                  <a:cubicBezTo>
                    <a:pt x="17" y="0"/>
                    <a:pt x="1" y="8"/>
                    <a:pt x="1" y="24"/>
                  </a:cubicBezTo>
                  <a:cubicBezTo>
                    <a:pt x="1" y="40"/>
                    <a:pt x="17" y="48"/>
                    <a:pt x="33" y="48"/>
                  </a:cubicBezTo>
                  <a:cubicBezTo>
                    <a:pt x="48" y="48"/>
                    <a:pt x="64" y="40"/>
                    <a:pt x="64" y="24"/>
                  </a:cubicBezTo>
                  <a:cubicBezTo>
                    <a:pt x="64" y="8"/>
                    <a:pt x="48" y="0"/>
                    <a:pt x="33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9" name="Google Shape;2089;p31"/>
            <p:cNvSpPr/>
            <p:nvPr/>
          </p:nvSpPr>
          <p:spPr>
            <a:xfrm>
              <a:off x="1331775" y="3290875"/>
              <a:ext cx="13475" cy="12800"/>
            </a:xfrm>
            <a:custGeom>
              <a:avLst/>
              <a:gdLst/>
              <a:ahLst/>
              <a:cxnLst/>
              <a:rect l="l" t="t" r="r" b="b"/>
              <a:pathLst>
                <a:path w="539" h="512" extrusionOk="0">
                  <a:moveTo>
                    <a:pt x="270" y="0"/>
                  </a:moveTo>
                  <a:cubicBezTo>
                    <a:pt x="135" y="0"/>
                    <a:pt x="0" y="91"/>
                    <a:pt x="16" y="274"/>
                  </a:cubicBezTo>
                  <a:cubicBezTo>
                    <a:pt x="32" y="432"/>
                    <a:pt x="151" y="511"/>
                    <a:pt x="270" y="511"/>
                  </a:cubicBezTo>
                  <a:cubicBezTo>
                    <a:pt x="388" y="511"/>
                    <a:pt x="507" y="432"/>
                    <a:pt x="523" y="274"/>
                  </a:cubicBezTo>
                  <a:cubicBezTo>
                    <a:pt x="539" y="91"/>
                    <a:pt x="404" y="0"/>
                    <a:pt x="27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0" name="Google Shape;2090;p31"/>
            <p:cNvSpPr/>
            <p:nvPr/>
          </p:nvSpPr>
          <p:spPr>
            <a:xfrm>
              <a:off x="1427975" y="3181325"/>
              <a:ext cx="19400" cy="16700"/>
            </a:xfrm>
            <a:custGeom>
              <a:avLst/>
              <a:gdLst/>
              <a:ahLst/>
              <a:cxnLst/>
              <a:rect l="l" t="t" r="r" b="b"/>
              <a:pathLst>
                <a:path w="776" h="668" extrusionOk="0">
                  <a:moveTo>
                    <a:pt x="443" y="0"/>
                  </a:moveTo>
                  <a:cubicBezTo>
                    <a:pt x="143" y="0"/>
                    <a:pt x="0" y="349"/>
                    <a:pt x="206" y="570"/>
                  </a:cubicBezTo>
                  <a:cubicBezTo>
                    <a:pt x="273" y="637"/>
                    <a:pt x="356" y="667"/>
                    <a:pt x="438" y="667"/>
                  </a:cubicBezTo>
                  <a:cubicBezTo>
                    <a:pt x="610" y="667"/>
                    <a:pt x="776" y="536"/>
                    <a:pt x="776" y="333"/>
                  </a:cubicBezTo>
                  <a:cubicBezTo>
                    <a:pt x="776" y="143"/>
                    <a:pt x="633" y="0"/>
                    <a:pt x="44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1" name="Google Shape;2091;p31"/>
            <p:cNvSpPr/>
            <p:nvPr/>
          </p:nvSpPr>
          <p:spPr>
            <a:xfrm>
              <a:off x="1180575" y="3876425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43" y="0"/>
                  </a:moveTo>
                  <a:cubicBezTo>
                    <a:pt x="63" y="0"/>
                    <a:pt x="0" y="64"/>
                    <a:pt x="0" y="143"/>
                  </a:cubicBezTo>
                  <a:cubicBezTo>
                    <a:pt x="0" y="222"/>
                    <a:pt x="63" y="285"/>
                    <a:pt x="143" y="285"/>
                  </a:cubicBezTo>
                  <a:cubicBezTo>
                    <a:pt x="222" y="285"/>
                    <a:pt x="269" y="222"/>
                    <a:pt x="269" y="143"/>
                  </a:cubicBezTo>
                  <a:cubicBezTo>
                    <a:pt x="269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2" name="Google Shape;2092;p31"/>
            <p:cNvSpPr/>
            <p:nvPr/>
          </p:nvSpPr>
          <p:spPr>
            <a:xfrm>
              <a:off x="1516625" y="3445350"/>
              <a:ext cx="12300" cy="10450"/>
            </a:xfrm>
            <a:custGeom>
              <a:avLst/>
              <a:gdLst/>
              <a:ahLst/>
              <a:cxnLst/>
              <a:rect l="l" t="t" r="r" b="b"/>
              <a:pathLst>
                <a:path w="492" h="418" extrusionOk="0">
                  <a:moveTo>
                    <a:pt x="286" y="0"/>
                  </a:moveTo>
                  <a:cubicBezTo>
                    <a:pt x="96" y="0"/>
                    <a:pt x="1" y="222"/>
                    <a:pt x="143" y="349"/>
                  </a:cubicBezTo>
                  <a:cubicBezTo>
                    <a:pt x="186" y="396"/>
                    <a:pt x="238" y="417"/>
                    <a:pt x="290" y="417"/>
                  </a:cubicBezTo>
                  <a:cubicBezTo>
                    <a:pt x="393" y="417"/>
                    <a:pt x="492" y="333"/>
                    <a:pt x="492" y="206"/>
                  </a:cubicBezTo>
                  <a:cubicBezTo>
                    <a:pt x="492" y="95"/>
                    <a:pt x="397" y="0"/>
                    <a:pt x="2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3" name="Google Shape;2093;p31"/>
            <p:cNvSpPr/>
            <p:nvPr/>
          </p:nvSpPr>
          <p:spPr>
            <a:xfrm>
              <a:off x="1019850" y="3860975"/>
              <a:ext cx="32875" cy="27825"/>
            </a:xfrm>
            <a:custGeom>
              <a:avLst/>
              <a:gdLst/>
              <a:ahLst/>
              <a:cxnLst/>
              <a:rect l="l" t="t" r="r" b="b"/>
              <a:pathLst>
                <a:path w="1315" h="1113" extrusionOk="0">
                  <a:moveTo>
                    <a:pt x="761" y="1"/>
                  </a:moveTo>
                  <a:cubicBezTo>
                    <a:pt x="254" y="1"/>
                    <a:pt x="1" y="602"/>
                    <a:pt x="365" y="951"/>
                  </a:cubicBezTo>
                  <a:cubicBezTo>
                    <a:pt x="476" y="1062"/>
                    <a:pt x="614" y="1112"/>
                    <a:pt x="750" y="1112"/>
                  </a:cubicBezTo>
                  <a:cubicBezTo>
                    <a:pt x="1037" y="1112"/>
                    <a:pt x="1315" y="888"/>
                    <a:pt x="1315" y="555"/>
                  </a:cubicBezTo>
                  <a:cubicBezTo>
                    <a:pt x="1315" y="238"/>
                    <a:pt x="1061" y="1"/>
                    <a:pt x="761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4" name="Google Shape;2094;p31"/>
            <p:cNvSpPr/>
            <p:nvPr/>
          </p:nvSpPr>
          <p:spPr>
            <a:xfrm>
              <a:off x="1044800" y="3201500"/>
              <a:ext cx="26925" cy="22825"/>
            </a:xfrm>
            <a:custGeom>
              <a:avLst/>
              <a:gdLst/>
              <a:ahLst/>
              <a:cxnLst/>
              <a:rect l="l" t="t" r="r" b="b"/>
              <a:pathLst>
                <a:path w="1077" h="913" extrusionOk="0">
                  <a:moveTo>
                    <a:pt x="618" y="1"/>
                  </a:moveTo>
                  <a:cubicBezTo>
                    <a:pt x="206" y="1"/>
                    <a:pt x="0" y="492"/>
                    <a:pt x="285" y="777"/>
                  </a:cubicBezTo>
                  <a:cubicBezTo>
                    <a:pt x="384" y="871"/>
                    <a:pt x="503" y="913"/>
                    <a:pt x="619" y="913"/>
                  </a:cubicBezTo>
                  <a:cubicBezTo>
                    <a:pt x="856" y="913"/>
                    <a:pt x="1077" y="736"/>
                    <a:pt x="1077" y="460"/>
                  </a:cubicBezTo>
                  <a:cubicBezTo>
                    <a:pt x="1077" y="207"/>
                    <a:pt x="871" y="1"/>
                    <a:pt x="61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5" name="Google Shape;2095;p31"/>
            <p:cNvSpPr/>
            <p:nvPr/>
          </p:nvSpPr>
          <p:spPr>
            <a:xfrm>
              <a:off x="1209450" y="2921650"/>
              <a:ext cx="15475" cy="15850"/>
            </a:xfrm>
            <a:custGeom>
              <a:avLst/>
              <a:gdLst/>
              <a:ahLst/>
              <a:cxnLst/>
              <a:rect l="l" t="t" r="r" b="b"/>
              <a:pathLst>
                <a:path w="619" h="634" extrusionOk="0">
                  <a:moveTo>
                    <a:pt x="318" y="1"/>
                  </a:moveTo>
                  <a:cubicBezTo>
                    <a:pt x="143" y="1"/>
                    <a:pt x="1" y="143"/>
                    <a:pt x="1" y="317"/>
                  </a:cubicBezTo>
                  <a:cubicBezTo>
                    <a:pt x="1" y="491"/>
                    <a:pt x="143" y="634"/>
                    <a:pt x="318" y="634"/>
                  </a:cubicBezTo>
                  <a:cubicBezTo>
                    <a:pt x="476" y="634"/>
                    <a:pt x="618" y="491"/>
                    <a:pt x="618" y="317"/>
                  </a:cubicBezTo>
                  <a:cubicBezTo>
                    <a:pt x="618" y="143"/>
                    <a:pt x="476" y="1"/>
                    <a:pt x="318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6" name="Google Shape;2096;p31"/>
            <p:cNvSpPr/>
            <p:nvPr/>
          </p:nvSpPr>
          <p:spPr>
            <a:xfrm>
              <a:off x="1051125" y="3512650"/>
              <a:ext cx="9925" cy="8450"/>
            </a:xfrm>
            <a:custGeom>
              <a:avLst/>
              <a:gdLst/>
              <a:ahLst/>
              <a:cxnLst/>
              <a:rect l="l" t="t" r="r" b="b"/>
              <a:pathLst>
                <a:path w="397" h="338" extrusionOk="0">
                  <a:moveTo>
                    <a:pt x="222" y="0"/>
                  </a:moveTo>
                  <a:cubicBezTo>
                    <a:pt x="64" y="0"/>
                    <a:pt x="0" y="174"/>
                    <a:pt x="95" y="285"/>
                  </a:cubicBezTo>
                  <a:cubicBezTo>
                    <a:pt x="132" y="321"/>
                    <a:pt x="176" y="337"/>
                    <a:pt x="220" y="337"/>
                  </a:cubicBezTo>
                  <a:cubicBezTo>
                    <a:pt x="310" y="337"/>
                    <a:pt x="396" y="270"/>
                    <a:pt x="396" y="174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7" name="Google Shape;2097;p31"/>
            <p:cNvSpPr/>
            <p:nvPr/>
          </p:nvSpPr>
          <p:spPr>
            <a:xfrm>
              <a:off x="1241925" y="3820200"/>
              <a:ext cx="17050" cy="14575"/>
            </a:xfrm>
            <a:custGeom>
              <a:avLst/>
              <a:gdLst/>
              <a:ahLst/>
              <a:cxnLst/>
              <a:rect l="l" t="t" r="r" b="b"/>
              <a:pathLst>
                <a:path w="682" h="583" extrusionOk="0">
                  <a:moveTo>
                    <a:pt x="396" y="1"/>
                  </a:moveTo>
                  <a:cubicBezTo>
                    <a:pt x="127" y="1"/>
                    <a:pt x="0" y="318"/>
                    <a:pt x="190" y="492"/>
                  </a:cubicBezTo>
                  <a:cubicBezTo>
                    <a:pt x="248" y="554"/>
                    <a:pt x="321" y="583"/>
                    <a:pt x="393" y="583"/>
                  </a:cubicBezTo>
                  <a:cubicBezTo>
                    <a:pt x="539" y="583"/>
                    <a:pt x="681" y="466"/>
                    <a:pt x="681" y="286"/>
                  </a:cubicBezTo>
                  <a:cubicBezTo>
                    <a:pt x="681" y="128"/>
                    <a:pt x="554" y="1"/>
                    <a:pt x="396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8" name="Google Shape;2098;p31"/>
            <p:cNvSpPr/>
            <p:nvPr/>
          </p:nvSpPr>
          <p:spPr>
            <a:xfrm>
              <a:off x="1026175" y="3078000"/>
              <a:ext cx="9525" cy="7900"/>
            </a:xfrm>
            <a:custGeom>
              <a:avLst/>
              <a:gdLst/>
              <a:ahLst/>
              <a:cxnLst/>
              <a:rect l="l" t="t" r="r" b="b"/>
              <a:pathLst>
                <a:path w="381" h="316" extrusionOk="0">
                  <a:moveTo>
                    <a:pt x="223" y="1"/>
                  </a:moveTo>
                  <a:cubicBezTo>
                    <a:pt x="80" y="1"/>
                    <a:pt x="1" y="175"/>
                    <a:pt x="112" y="270"/>
                  </a:cubicBezTo>
                  <a:cubicBezTo>
                    <a:pt x="143" y="301"/>
                    <a:pt x="182" y="315"/>
                    <a:pt x="221" y="315"/>
                  </a:cubicBezTo>
                  <a:cubicBezTo>
                    <a:pt x="302" y="315"/>
                    <a:pt x="381" y="255"/>
                    <a:pt x="381" y="159"/>
                  </a:cubicBezTo>
                  <a:cubicBezTo>
                    <a:pt x="381" y="64"/>
                    <a:pt x="302" y="1"/>
                    <a:pt x="223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9" name="Google Shape;2099;p31"/>
            <p:cNvSpPr/>
            <p:nvPr/>
          </p:nvSpPr>
          <p:spPr>
            <a:xfrm>
              <a:off x="311875" y="2822700"/>
              <a:ext cx="1425" cy="1200"/>
            </a:xfrm>
            <a:custGeom>
              <a:avLst/>
              <a:gdLst/>
              <a:ahLst/>
              <a:cxnLst/>
              <a:rect l="l" t="t" r="r" b="b"/>
              <a:pathLst>
                <a:path w="57" h="48" extrusionOk="0">
                  <a:moveTo>
                    <a:pt x="25" y="0"/>
                  </a:moveTo>
                  <a:cubicBezTo>
                    <a:pt x="0" y="0"/>
                    <a:pt x="32" y="47"/>
                    <a:pt x="48" y="47"/>
                  </a:cubicBezTo>
                  <a:cubicBezTo>
                    <a:pt x="53" y="47"/>
                    <a:pt x="56" y="43"/>
                    <a:pt x="56" y="32"/>
                  </a:cubicBezTo>
                  <a:cubicBezTo>
                    <a:pt x="56" y="16"/>
                    <a:pt x="41" y="0"/>
                    <a:pt x="2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0" name="Google Shape;2100;p31"/>
            <p:cNvSpPr/>
            <p:nvPr/>
          </p:nvSpPr>
          <p:spPr>
            <a:xfrm>
              <a:off x="781950" y="3381625"/>
              <a:ext cx="23775" cy="20600"/>
            </a:xfrm>
            <a:custGeom>
              <a:avLst/>
              <a:gdLst/>
              <a:ahLst/>
              <a:cxnLst/>
              <a:rect l="l" t="t" r="r" b="b"/>
              <a:pathLst>
                <a:path w="951" h="824" extrusionOk="0">
                  <a:moveTo>
                    <a:pt x="555" y="0"/>
                  </a:moveTo>
                  <a:cubicBezTo>
                    <a:pt x="191" y="0"/>
                    <a:pt x="1" y="444"/>
                    <a:pt x="254" y="697"/>
                  </a:cubicBezTo>
                  <a:cubicBezTo>
                    <a:pt x="336" y="785"/>
                    <a:pt x="439" y="824"/>
                    <a:pt x="540" y="824"/>
                  </a:cubicBezTo>
                  <a:cubicBezTo>
                    <a:pt x="749" y="824"/>
                    <a:pt x="951" y="657"/>
                    <a:pt x="951" y="412"/>
                  </a:cubicBezTo>
                  <a:cubicBezTo>
                    <a:pt x="951" y="190"/>
                    <a:pt x="776" y="0"/>
                    <a:pt x="55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1" name="Google Shape;2101;p31"/>
            <p:cNvSpPr/>
            <p:nvPr/>
          </p:nvSpPr>
          <p:spPr>
            <a:xfrm>
              <a:off x="289925" y="3381625"/>
              <a:ext cx="11500" cy="9775"/>
            </a:xfrm>
            <a:custGeom>
              <a:avLst/>
              <a:gdLst/>
              <a:ahLst/>
              <a:cxnLst/>
              <a:rect l="l" t="t" r="r" b="b"/>
              <a:pathLst>
                <a:path w="460" h="391" extrusionOk="0">
                  <a:moveTo>
                    <a:pt x="269" y="0"/>
                  </a:moveTo>
                  <a:cubicBezTo>
                    <a:pt x="79" y="0"/>
                    <a:pt x="0" y="206"/>
                    <a:pt x="127" y="333"/>
                  </a:cubicBezTo>
                  <a:cubicBezTo>
                    <a:pt x="167" y="373"/>
                    <a:pt x="216" y="391"/>
                    <a:pt x="263" y="391"/>
                  </a:cubicBezTo>
                  <a:cubicBezTo>
                    <a:pt x="364" y="391"/>
                    <a:pt x="459" y="309"/>
                    <a:pt x="459" y="190"/>
                  </a:cubicBezTo>
                  <a:cubicBezTo>
                    <a:pt x="459" y="79"/>
                    <a:pt x="364" y="0"/>
                    <a:pt x="26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2" name="Google Shape;2102;p31"/>
            <p:cNvSpPr/>
            <p:nvPr/>
          </p:nvSpPr>
          <p:spPr>
            <a:xfrm>
              <a:off x="646275" y="3402975"/>
              <a:ext cx="7050" cy="6800"/>
            </a:xfrm>
            <a:custGeom>
              <a:avLst/>
              <a:gdLst/>
              <a:ahLst/>
              <a:cxnLst/>
              <a:rect l="l" t="t" r="r" b="b"/>
              <a:pathLst>
                <a:path w="282" h="272" extrusionOk="0">
                  <a:moveTo>
                    <a:pt x="143" y="1"/>
                  </a:moveTo>
                  <a:cubicBezTo>
                    <a:pt x="1" y="1"/>
                    <a:pt x="1" y="271"/>
                    <a:pt x="143" y="271"/>
                  </a:cubicBezTo>
                  <a:cubicBezTo>
                    <a:pt x="147" y="271"/>
                    <a:pt x="151" y="271"/>
                    <a:pt x="155" y="270"/>
                  </a:cubicBezTo>
                  <a:cubicBezTo>
                    <a:pt x="234" y="270"/>
                    <a:pt x="282" y="207"/>
                    <a:pt x="282" y="128"/>
                  </a:cubicBezTo>
                  <a:cubicBezTo>
                    <a:pt x="282" y="65"/>
                    <a:pt x="234" y="1"/>
                    <a:pt x="155" y="1"/>
                  </a:cubicBezTo>
                  <a:cubicBezTo>
                    <a:pt x="151" y="1"/>
                    <a:pt x="147" y="1"/>
                    <a:pt x="14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3" name="Google Shape;2103;p31"/>
            <p:cNvSpPr/>
            <p:nvPr/>
          </p:nvSpPr>
          <p:spPr>
            <a:xfrm>
              <a:off x="1117225" y="3603300"/>
              <a:ext cx="22975" cy="20025"/>
            </a:xfrm>
            <a:custGeom>
              <a:avLst/>
              <a:gdLst/>
              <a:ahLst/>
              <a:cxnLst/>
              <a:rect l="l" t="t" r="r" b="b"/>
              <a:pathLst>
                <a:path w="919" h="801" extrusionOk="0">
                  <a:moveTo>
                    <a:pt x="523" y="0"/>
                  </a:moveTo>
                  <a:cubicBezTo>
                    <a:pt x="175" y="0"/>
                    <a:pt x="1" y="428"/>
                    <a:pt x="238" y="681"/>
                  </a:cubicBezTo>
                  <a:cubicBezTo>
                    <a:pt x="321" y="763"/>
                    <a:pt x="422" y="801"/>
                    <a:pt x="520" y="801"/>
                  </a:cubicBezTo>
                  <a:cubicBezTo>
                    <a:pt x="725" y="801"/>
                    <a:pt x="919" y="641"/>
                    <a:pt x="919" y="396"/>
                  </a:cubicBezTo>
                  <a:cubicBezTo>
                    <a:pt x="919" y="190"/>
                    <a:pt x="745" y="0"/>
                    <a:pt x="523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4" name="Google Shape;2104;p31"/>
            <p:cNvSpPr/>
            <p:nvPr/>
          </p:nvSpPr>
          <p:spPr>
            <a:xfrm>
              <a:off x="1486950" y="3869700"/>
              <a:ext cx="5950" cy="6350"/>
            </a:xfrm>
            <a:custGeom>
              <a:avLst/>
              <a:gdLst/>
              <a:ahLst/>
              <a:cxnLst/>
              <a:rect l="l" t="t" r="r" b="b"/>
              <a:pathLst>
                <a:path w="238" h="254" extrusionOk="0">
                  <a:moveTo>
                    <a:pt x="111" y="0"/>
                  </a:moveTo>
                  <a:cubicBezTo>
                    <a:pt x="48" y="0"/>
                    <a:pt x="0" y="48"/>
                    <a:pt x="0" y="127"/>
                  </a:cubicBezTo>
                  <a:cubicBezTo>
                    <a:pt x="0" y="190"/>
                    <a:pt x="48" y="253"/>
                    <a:pt x="111" y="253"/>
                  </a:cubicBezTo>
                  <a:cubicBezTo>
                    <a:pt x="190" y="253"/>
                    <a:pt x="238" y="190"/>
                    <a:pt x="238" y="127"/>
                  </a:cubicBezTo>
                  <a:cubicBezTo>
                    <a:pt x="238" y="48"/>
                    <a:pt x="190" y="0"/>
                    <a:pt x="111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5" name="Google Shape;2105;p31"/>
            <p:cNvSpPr/>
            <p:nvPr/>
          </p:nvSpPr>
          <p:spPr>
            <a:xfrm>
              <a:off x="1492100" y="3779050"/>
              <a:ext cx="12275" cy="12300"/>
            </a:xfrm>
            <a:custGeom>
              <a:avLst/>
              <a:gdLst/>
              <a:ahLst/>
              <a:cxnLst/>
              <a:rect l="l" t="t" r="r" b="b"/>
              <a:pathLst>
                <a:path w="491" h="492" extrusionOk="0">
                  <a:moveTo>
                    <a:pt x="238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80"/>
                    <a:pt x="111" y="491"/>
                    <a:pt x="238" y="491"/>
                  </a:cubicBezTo>
                  <a:cubicBezTo>
                    <a:pt x="380" y="491"/>
                    <a:pt x="491" y="380"/>
                    <a:pt x="491" y="254"/>
                  </a:cubicBezTo>
                  <a:cubicBezTo>
                    <a:pt x="491" y="111"/>
                    <a:pt x="380" y="0"/>
                    <a:pt x="23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6" name="Google Shape;2106;p31"/>
            <p:cNvSpPr/>
            <p:nvPr/>
          </p:nvSpPr>
          <p:spPr>
            <a:xfrm>
              <a:off x="1186500" y="3292150"/>
              <a:ext cx="9525" cy="8200"/>
            </a:xfrm>
            <a:custGeom>
              <a:avLst/>
              <a:gdLst/>
              <a:ahLst/>
              <a:cxnLst/>
              <a:rect l="l" t="t" r="r" b="b"/>
              <a:pathLst>
                <a:path w="381" h="328" extrusionOk="0">
                  <a:moveTo>
                    <a:pt x="206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29" y="315"/>
                    <a:pt x="168" y="327"/>
                    <a:pt x="207" y="327"/>
                  </a:cubicBezTo>
                  <a:cubicBezTo>
                    <a:pt x="296" y="327"/>
                    <a:pt x="381" y="259"/>
                    <a:pt x="381" y="159"/>
                  </a:cubicBezTo>
                  <a:cubicBezTo>
                    <a:pt x="381" y="80"/>
                    <a:pt x="301" y="1"/>
                    <a:pt x="206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7" name="Google Shape;2107;p31"/>
            <p:cNvSpPr/>
            <p:nvPr/>
          </p:nvSpPr>
          <p:spPr>
            <a:xfrm>
              <a:off x="1195600" y="3323025"/>
              <a:ext cx="22600" cy="22600"/>
            </a:xfrm>
            <a:custGeom>
              <a:avLst/>
              <a:gdLst/>
              <a:ahLst/>
              <a:cxnLst/>
              <a:rect l="l" t="t" r="r" b="b"/>
              <a:pathLst>
                <a:path w="904" h="904" extrusionOk="0">
                  <a:moveTo>
                    <a:pt x="444" y="1"/>
                  </a:moveTo>
                  <a:cubicBezTo>
                    <a:pt x="207" y="1"/>
                    <a:pt x="1" y="207"/>
                    <a:pt x="1" y="460"/>
                  </a:cubicBezTo>
                  <a:cubicBezTo>
                    <a:pt x="1" y="698"/>
                    <a:pt x="207" y="903"/>
                    <a:pt x="444" y="903"/>
                  </a:cubicBezTo>
                  <a:cubicBezTo>
                    <a:pt x="697" y="903"/>
                    <a:pt x="903" y="698"/>
                    <a:pt x="903" y="460"/>
                  </a:cubicBezTo>
                  <a:cubicBezTo>
                    <a:pt x="903" y="207"/>
                    <a:pt x="697" y="1"/>
                    <a:pt x="44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8" name="Google Shape;2108;p31"/>
            <p:cNvSpPr/>
            <p:nvPr/>
          </p:nvSpPr>
          <p:spPr>
            <a:xfrm>
              <a:off x="950975" y="3221300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7" y="1"/>
                  </a:moveTo>
                  <a:cubicBezTo>
                    <a:pt x="175" y="1"/>
                    <a:pt x="0" y="412"/>
                    <a:pt x="238" y="650"/>
                  </a:cubicBezTo>
                  <a:cubicBezTo>
                    <a:pt x="314" y="726"/>
                    <a:pt x="408" y="760"/>
                    <a:pt x="500" y="760"/>
                  </a:cubicBezTo>
                  <a:cubicBezTo>
                    <a:pt x="697" y="760"/>
                    <a:pt x="887" y="607"/>
                    <a:pt x="887" y="381"/>
                  </a:cubicBezTo>
                  <a:cubicBezTo>
                    <a:pt x="887" y="159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9" name="Google Shape;2109;p31"/>
            <p:cNvSpPr/>
            <p:nvPr/>
          </p:nvSpPr>
          <p:spPr>
            <a:xfrm>
              <a:off x="1766000" y="3636825"/>
              <a:ext cx="7150" cy="6275"/>
            </a:xfrm>
            <a:custGeom>
              <a:avLst/>
              <a:gdLst/>
              <a:ahLst/>
              <a:cxnLst/>
              <a:rect l="l" t="t" r="r" b="b"/>
              <a:pathLst>
                <a:path w="286" h="251" extrusionOk="0">
                  <a:moveTo>
                    <a:pt x="143" y="1"/>
                  </a:moveTo>
                  <a:cubicBezTo>
                    <a:pt x="76" y="1"/>
                    <a:pt x="9" y="45"/>
                    <a:pt x="1" y="132"/>
                  </a:cubicBezTo>
                  <a:cubicBezTo>
                    <a:pt x="9" y="211"/>
                    <a:pt x="76" y="250"/>
                    <a:pt x="143" y="250"/>
                  </a:cubicBezTo>
                  <a:cubicBezTo>
                    <a:pt x="211" y="250"/>
                    <a:pt x="278" y="211"/>
                    <a:pt x="286" y="132"/>
                  </a:cubicBezTo>
                  <a:cubicBezTo>
                    <a:pt x="278" y="45"/>
                    <a:pt x="211" y="1"/>
                    <a:pt x="14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0" name="Google Shape;2110;p31"/>
            <p:cNvSpPr/>
            <p:nvPr/>
          </p:nvSpPr>
          <p:spPr>
            <a:xfrm>
              <a:off x="752650" y="3243475"/>
              <a:ext cx="7950" cy="6925"/>
            </a:xfrm>
            <a:custGeom>
              <a:avLst/>
              <a:gdLst/>
              <a:ahLst/>
              <a:cxnLst/>
              <a:rect l="l" t="t" r="r" b="b"/>
              <a:pathLst>
                <a:path w="318" h="277" extrusionOk="0">
                  <a:moveTo>
                    <a:pt x="175" y="0"/>
                  </a:moveTo>
                  <a:cubicBezTo>
                    <a:pt x="48" y="0"/>
                    <a:pt x="1" y="143"/>
                    <a:pt x="80" y="238"/>
                  </a:cubicBezTo>
                  <a:cubicBezTo>
                    <a:pt x="106" y="264"/>
                    <a:pt x="140" y="277"/>
                    <a:pt x="173" y="277"/>
                  </a:cubicBezTo>
                  <a:cubicBezTo>
                    <a:pt x="240" y="277"/>
                    <a:pt x="307" y="227"/>
                    <a:pt x="317" y="143"/>
                  </a:cubicBezTo>
                  <a:cubicBezTo>
                    <a:pt x="317" y="64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1" name="Google Shape;2111;p31"/>
            <p:cNvSpPr/>
            <p:nvPr/>
          </p:nvSpPr>
          <p:spPr>
            <a:xfrm>
              <a:off x="1272800" y="3828525"/>
              <a:ext cx="22975" cy="22975"/>
            </a:xfrm>
            <a:custGeom>
              <a:avLst/>
              <a:gdLst/>
              <a:ahLst/>
              <a:cxnLst/>
              <a:rect l="l" t="t" r="r" b="b"/>
              <a:pathLst>
                <a:path w="919" h="919" extrusionOk="0">
                  <a:moveTo>
                    <a:pt x="459" y="0"/>
                  </a:moveTo>
                  <a:cubicBezTo>
                    <a:pt x="206" y="0"/>
                    <a:pt x="0" y="206"/>
                    <a:pt x="0" y="460"/>
                  </a:cubicBezTo>
                  <a:cubicBezTo>
                    <a:pt x="0" y="713"/>
                    <a:pt x="206" y="919"/>
                    <a:pt x="459" y="919"/>
                  </a:cubicBezTo>
                  <a:cubicBezTo>
                    <a:pt x="713" y="919"/>
                    <a:pt x="919" y="713"/>
                    <a:pt x="919" y="460"/>
                  </a:cubicBezTo>
                  <a:cubicBezTo>
                    <a:pt x="919" y="206"/>
                    <a:pt x="713" y="0"/>
                    <a:pt x="459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2" name="Google Shape;2112;p31"/>
            <p:cNvSpPr/>
            <p:nvPr/>
          </p:nvSpPr>
          <p:spPr>
            <a:xfrm>
              <a:off x="912575" y="3630200"/>
              <a:ext cx="12700" cy="10750"/>
            </a:xfrm>
            <a:custGeom>
              <a:avLst/>
              <a:gdLst/>
              <a:ahLst/>
              <a:cxnLst/>
              <a:rect l="l" t="t" r="r" b="b"/>
              <a:pathLst>
                <a:path w="508" h="430" extrusionOk="0">
                  <a:moveTo>
                    <a:pt x="301" y="1"/>
                  </a:moveTo>
                  <a:cubicBezTo>
                    <a:pt x="111" y="1"/>
                    <a:pt x="1" y="222"/>
                    <a:pt x="143" y="365"/>
                  </a:cubicBezTo>
                  <a:cubicBezTo>
                    <a:pt x="188" y="410"/>
                    <a:pt x="241" y="430"/>
                    <a:pt x="292" y="430"/>
                  </a:cubicBezTo>
                  <a:cubicBezTo>
                    <a:pt x="403" y="430"/>
                    <a:pt x="507" y="337"/>
                    <a:pt x="507" y="207"/>
                  </a:cubicBezTo>
                  <a:cubicBezTo>
                    <a:pt x="507" y="96"/>
                    <a:pt x="412" y="1"/>
                    <a:pt x="3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3" name="Google Shape;2113;p31"/>
            <p:cNvSpPr/>
            <p:nvPr/>
          </p:nvSpPr>
          <p:spPr>
            <a:xfrm>
              <a:off x="1211050" y="2696025"/>
              <a:ext cx="3575" cy="3600"/>
            </a:xfrm>
            <a:custGeom>
              <a:avLst/>
              <a:gdLst/>
              <a:ahLst/>
              <a:cxnLst/>
              <a:rect l="l" t="t" r="r" b="b"/>
              <a:pathLst>
                <a:path w="143" h="144" extrusionOk="0">
                  <a:moveTo>
                    <a:pt x="79" y="1"/>
                  </a:moveTo>
                  <a:cubicBezTo>
                    <a:pt x="32" y="1"/>
                    <a:pt x="0" y="32"/>
                    <a:pt x="0" y="80"/>
                  </a:cubicBezTo>
                  <a:cubicBezTo>
                    <a:pt x="0" y="111"/>
                    <a:pt x="32" y="143"/>
                    <a:pt x="79" y="143"/>
                  </a:cubicBezTo>
                  <a:cubicBezTo>
                    <a:pt x="111" y="143"/>
                    <a:pt x="143" y="111"/>
                    <a:pt x="143" y="80"/>
                  </a:cubicBezTo>
                  <a:cubicBezTo>
                    <a:pt x="143" y="32"/>
                    <a:pt x="111" y="1"/>
                    <a:pt x="7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4" name="Google Shape;2114;p31"/>
            <p:cNvSpPr/>
            <p:nvPr/>
          </p:nvSpPr>
          <p:spPr>
            <a:xfrm>
              <a:off x="494575" y="3488900"/>
              <a:ext cx="19425" cy="16875"/>
            </a:xfrm>
            <a:custGeom>
              <a:avLst/>
              <a:gdLst/>
              <a:ahLst/>
              <a:cxnLst/>
              <a:rect l="l" t="t" r="r" b="b"/>
              <a:pathLst>
                <a:path w="777" h="675" extrusionOk="0">
                  <a:moveTo>
                    <a:pt x="444" y="0"/>
                  </a:moveTo>
                  <a:cubicBezTo>
                    <a:pt x="143" y="0"/>
                    <a:pt x="0" y="364"/>
                    <a:pt x="206" y="570"/>
                  </a:cubicBezTo>
                  <a:cubicBezTo>
                    <a:pt x="273" y="642"/>
                    <a:pt x="356" y="674"/>
                    <a:pt x="439" y="674"/>
                  </a:cubicBezTo>
                  <a:cubicBezTo>
                    <a:pt x="610" y="674"/>
                    <a:pt x="776" y="536"/>
                    <a:pt x="776" y="333"/>
                  </a:cubicBezTo>
                  <a:cubicBezTo>
                    <a:pt x="776" y="159"/>
                    <a:pt x="618" y="0"/>
                    <a:pt x="4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5" name="Google Shape;2115;p31"/>
            <p:cNvSpPr/>
            <p:nvPr/>
          </p:nvSpPr>
          <p:spPr>
            <a:xfrm>
              <a:off x="1449350" y="3508675"/>
              <a:ext cx="21400" cy="18050"/>
            </a:xfrm>
            <a:custGeom>
              <a:avLst/>
              <a:gdLst/>
              <a:ahLst/>
              <a:cxnLst/>
              <a:rect l="l" t="t" r="r" b="b"/>
              <a:pathLst>
                <a:path w="856" h="722" extrusionOk="0">
                  <a:moveTo>
                    <a:pt x="491" y="1"/>
                  </a:moveTo>
                  <a:cubicBezTo>
                    <a:pt x="174" y="1"/>
                    <a:pt x="0" y="381"/>
                    <a:pt x="238" y="618"/>
                  </a:cubicBezTo>
                  <a:cubicBezTo>
                    <a:pt x="309" y="690"/>
                    <a:pt x="398" y="722"/>
                    <a:pt x="487" y="722"/>
                  </a:cubicBezTo>
                  <a:cubicBezTo>
                    <a:pt x="673" y="722"/>
                    <a:pt x="855" y="580"/>
                    <a:pt x="855" y="365"/>
                  </a:cubicBezTo>
                  <a:cubicBezTo>
                    <a:pt x="855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6" name="Google Shape;2116;p31"/>
            <p:cNvSpPr/>
            <p:nvPr/>
          </p:nvSpPr>
          <p:spPr>
            <a:xfrm>
              <a:off x="916150" y="3209825"/>
              <a:ext cx="25750" cy="22175"/>
            </a:xfrm>
            <a:custGeom>
              <a:avLst/>
              <a:gdLst/>
              <a:ahLst/>
              <a:cxnLst/>
              <a:rect l="l" t="t" r="r" b="b"/>
              <a:pathLst>
                <a:path w="1030" h="887" extrusionOk="0">
                  <a:moveTo>
                    <a:pt x="586" y="0"/>
                  </a:moveTo>
                  <a:cubicBezTo>
                    <a:pt x="190" y="0"/>
                    <a:pt x="0" y="476"/>
                    <a:pt x="269" y="761"/>
                  </a:cubicBezTo>
                  <a:cubicBezTo>
                    <a:pt x="361" y="847"/>
                    <a:pt x="472" y="886"/>
                    <a:pt x="581" y="886"/>
                  </a:cubicBezTo>
                  <a:cubicBezTo>
                    <a:pt x="811" y="886"/>
                    <a:pt x="1029" y="712"/>
                    <a:pt x="1029" y="444"/>
                  </a:cubicBezTo>
                  <a:cubicBezTo>
                    <a:pt x="1029" y="206"/>
                    <a:pt x="839" y="0"/>
                    <a:pt x="58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7" name="Google Shape;2117;p31"/>
            <p:cNvSpPr/>
            <p:nvPr/>
          </p:nvSpPr>
          <p:spPr>
            <a:xfrm>
              <a:off x="1460025" y="3695625"/>
              <a:ext cx="6150" cy="5350"/>
            </a:xfrm>
            <a:custGeom>
              <a:avLst/>
              <a:gdLst/>
              <a:ahLst/>
              <a:cxnLst/>
              <a:rect l="l" t="t" r="r" b="b"/>
              <a:pathLst>
                <a:path w="246" h="214" extrusionOk="0">
                  <a:moveTo>
                    <a:pt x="127" y="0"/>
                  </a:moveTo>
                  <a:cubicBezTo>
                    <a:pt x="76" y="0"/>
                    <a:pt x="24" y="36"/>
                    <a:pt x="16" y="107"/>
                  </a:cubicBezTo>
                  <a:cubicBezTo>
                    <a:pt x="1" y="178"/>
                    <a:pt x="60" y="214"/>
                    <a:pt x="121" y="214"/>
                  </a:cubicBezTo>
                  <a:cubicBezTo>
                    <a:pt x="183" y="214"/>
                    <a:pt x="246" y="178"/>
                    <a:pt x="238" y="107"/>
                  </a:cubicBezTo>
                  <a:cubicBezTo>
                    <a:pt x="230" y="36"/>
                    <a:pt x="179" y="0"/>
                    <a:pt x="12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8" name="Google Shape;2118;p31"/>
            <p:cNvSpPr/>
            <p:nvPr/>
          </p:nvSpPr>
          <p:spPr>
            <a:xfrm>
              <a:off x="558300" y="3198750"/>
              <a:ext cx="12300" cy="10825"/>
            </a:xfrm>
            <a:custGeom>
              <a:avLst/>
              <a:gdLst/>
              <a:ahLst/>
              <a:cxnLst/>
              <a:rect l="l" t="t" r="r" b="b"/>
              <a:pathLst>
                <a:path w="492" h="433" extrusionOk="0">
                  <a:moveTo>
                    <a:pt x="286" y="0"/>
                  </a:moveTo>
                  <a:cubicBezTo>
                    <a:pt x="96" y="0"/>
                    <a:pt x="1" y="238"/>
                    <a:pt x="127" y="364"/>
                  </a:cubicBezTo>
                  <a:cubicBezTo>
                    <a:pt x="175" y="412"/>
                    <a:pt x="231" y="433"/>
                    <a:pt x="285" y="433"/>
                  </a:cubicBezTo>
                  <a:cubicBezTo>
                    <a:pt x="393" y="433"/>
                    <a:pt x="491" y="348"/>
                    <a:pt x="491" y="222"/>
                  </a:cubicBezTo>
                  <a:cubicBezTo>
                    <a:pt x="491" y="95"/>
                    <a:pt x="396" y="0"/>
                    <a:pt x="28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9" name="Google Shape;2119;p31"/>
            <p:cNvSpPr/>
            <p:nvPr/>
          </p:nvSpPr>
          <p:spPr>
            <a:xfrm>
              <a:off x="424100" y="2823100"/>
              <a:ext cx="4000" cy="3575"/>
            </a:xfrm>
            <a:custGeom>
              <a:avLst/>
              <a:gdLst/>
              <a:ahLst/>
              <a:cxnLst/>
              <a:rect l="l" t="t" r="r" b="b"/>
              <a:pathLst>
                <a:path w="160" h="143" extrusionOk="0">
                  <a:moveTo>
                    <a:pt x="80" y="0"/>
                  </a:moveTo>
                  <a:cubicBezTo>
                    <a:pt x="1" y="0"/>
                    <a:pt x="1" y="127"/>
                    <a:pt x="80" y="143"/>
                  </a:cubicBezTo>
                  <a:cubicBezTo>
                    <a:pt x="128" y="143"/>
                    <a:pt x="159" y="111"/>
                    <a:pt x="159" y="79"/>
                  </a:cubicBezTo>
                  <a:cubicBezTo>
                    <a:pt x="159" y="32"/>
                    <a:pt x="128" y="0"/>
                    <a:pt x="8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0" name="Google Shape;2120;p31"/>
            <p:cNvSpPr/>
            <p:nvPr/>
          </p:nvSpPr>
          <p:spPr>
            <a:xfrm>
              <a:off x="1454475" y="3081175"/>
              <a:ext cx="4400" cy="4775"/>
            </a:xfrm>
            <a:custGeom>
              <a:avLst/>
              <a:gdLst/>
              <a:ahLst/>
              <a:cxnLst/>
              <a:rect l="l" t="t" r="r" b="b"/>
              <a:pathLst>
                <a:path w="176" h="191" extrusionOk="0">
                  <a:moveTo>
                    <a:pt x="80" y="1"/>
                  </a:moveTo>
                  <a:cubicBezTo>
                    <a:pt x="33" y="1"/>
                    <a:pt x="1" y="48"/>
                    <a:pt x="1" y="96"/>
                  </a:cubicBezTo>
                  <a:cubicBezTo>
                    <a:pt x="1" y="143"/>
                    <a:pt x="33" y="191"/>
                    <a:pt x="80" y="191"/>
                  </a:cubicBezTo>
                  <a:cubicBezTo>
                    <a:pt x="128" y="191"/>
                    <a:pt x="175" y="143"/>
                    <a:pt x="175" y="96"/>
                  </a:cubicBezTo>
                  <a:cubicBezTo>
                    <a:pt x="175" y="48"/>
                    <a:pt x="128" y="1"/>
                    <a:pt x="80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1" name="Google Shape;2121;p31"/>
            <p:cNvSpPr/>
            <p:nvPr/>
          </p:nvSpPr>
          <p:spPr>
            <a:xfrm>
              <a:off x="1871300" y="3172825"/>
              <a:ext cx="3600" cy="3575"/>
            </a:xfrm>
            <a:custGeom>
              <a:avLst/>
              <a:gdLst/>
              <a:ahLst/>
              <a:cxnLst/>
              <a:rect l="l" t="t" r="r" b="b"/>
              <a:pathLst>
                <a:path w="144" h="143" extrusionOk="0">
                  <a:moveTo>
                    <a:pt x="72" y="0"/>
                  </a:moveTo>
                  <a:cubicBezTo>
                    <a:pt x="36" y="0"/>
                    <a:pt x="1" y="24"/>
                    <a:pt x="1" y="71"/>
                  </a:cubicBezTo>
                  <a:cubicBezTo>
                    <a:pt x="1" y="119"/>
                    <a:pt x="36" y="143"/>
                    <a:pt x="72" y="143"/>
                  </a:cubicBezTo>
                  <a:cubicBezTo>
                    <a:pt x="108" y="143"/>
                    <a:pt x="143" y="119"/>
                    <a:pt x="143" y="71"/>
                  </a:cubicBezTo>
                  <a:cubicBezTo>
                    <a:pt x="143" y="24"/>
                    <a:pt x="108" y="0"/>
                    <a:pt x="72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2" name="Google Shape;2122;p31"/>
            <p:cNvSpPr/>
            <p:nvPr/>
          </p:nvSpPr>
          <p:spPr>
            <a:xfrm>
              <a:off x="1106150" y="3815850"/>
              <a:ext cx="26925" cy="22825"/>
            </a:xfrm>
            <a:custGeom>
              <a:avLst/>
              <a:gdLst/>
              <a:ahLst/>
              <a:cxnLst/>
              <a:rect l="l" t="t" r="r" b="b"/>
              <a:pathLst>
                <a:path w="1077" h="913" extrusionOk="0">
                  <a:moveTo>
                    <a:pt x="618" y="1"/>
                  </a:moveTo>
                  <a:cubicBezTo>
                    <a:pt x="206" y="1"/>
                    <a:pt x="0" y="492"/>
                    <a:pt x="285" y="777"/>
                  </a:cubicBezTo>
                  <a:cubicBezTo>
                    <a:pt x="379" y="870"/>
                    <a:pt x="495" y="913"/>
                    <a:pt x="609" y="913"/>
                  </a:cubicBezTo>
                  <a:cubicBezTo>
                    <a:pt x="842" y="913"/>
                    <a:pt x="1066" y="736"/>
                    <a:pt x="1077" y="460"/>
                  </a:cubicBezTo>
                  <a:cubicBezTo>
                    <a:pt x="1077" y="207"/>
                    <a:pt x="871" y="1"/>
                    <a:pt x="61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3" name="Google Shape;2123;p31"/>
            <p:cNvSpPr/>
            <p:nvPr/>
          </p:nvSpPr>
          <p:spPr>
            <a:xfrm>
              <a:off x="881700" y="3556575"/>
              <a:ext cx="24050" cy="20450"/>
            </a:xfrm>
            <a:custGeom>
              <a:avLst/>
              <a:gdLst/>
              <a:ahLst/>
              <a:cxnLst/>
              <a:rect l="l" t="t" r="r" b="b"/>
              <a:pathLst>
                <a:path w="962" h="818" extrusionOk="0">
                  <a:moveTo>
                    <a:pt x="555" y="1"/>
                  </a:moveTo>
                  <a:cubicBezTo>
                    <a:pt x="191" y="1"/>
                    <a:pt x="1" y="444"/>
                    <a:pt x="254" y="697"/>
                  </a:cubicBezTo>
                  <a:cubicBezTo>
                    <a:pt x="342" y="780"/>
                    <a:pt x="448" y="817"/>
                    <a:pt x="551" y="817"/>
                  </a:cubicBezTo>
                  <a:cubicBezTo>
                    <a:pt x="763" y="817"/>
                    <a:pt x="961" y="658"/>
                    <a:pt x="951" y="412"/>
                  </a:cubicBezTo>
                  <a:cubicBezTo>
                    <a:pt x="951" y="191"/>
                    <a:pt x="776" y="1"/>
                    <a:pt x="55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4" name="Google Shape;2124;p31"/>
            <p:cNvSpPr/>
            <p:nvPr/>
          </p:nvSpPr>
          <p:spPr>
            <a:xfrm>
              <a:off x="779575" y="3438625"/>
              <a:ext cx="18225" cy="15525"/>
            </a:xfrm>
            <a:custGeom>
              <a:avLst/>
              <a:gdLst/>
              <a:ahLst/>
              <a:cxnLst/>
              <a:rect l="l" t="t" r="r" b="b"/>
              <a:pathLst>
                <a:path w="729" h="621" extrusionOk="0">
                  <a:moveTo>
                    <a:pt x="428" y="0"/>
                  </a:moveTo>
                  <a:cubicBezTo>
                    <a:pt x="143" y="0"/>
                    <a:pt x="1" y="333"/>
                    <a:pt x="191" y="523"/>
                  </a:cubicBezTo>
                  <a:cubicBezTo>
                    <a:pt x="258" y="590"/>
                    <a:pt x="339" y="620"/>
                    <a:pt x="417" y="620"/>
                  </a:cubicBezTo>
                  <a:cubicBezTo>
                    <a:pt x="578" y="620"/>
                    <a:pt x="729" y="493"/>
                    <a:pt x="729" y="301"/>
                  </a:cubicBezTo>
                  <a:cubicBezTo>
                    <a:pt x="729" y="127"/>
                    <a:pt x="586" y="0"/>
                    <a:pt x="42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5" name="Google Shape;2125;p31"/>
            <p:cNvSpPr/>
            <p:nvPr/>
          </p:nvSpPr>
          <p:spPr>
            <a:xfrm>
              <a:off x="305350" y="3445750"/>
              <a:ext cx="11125" cy="9525"/>
            </a:xfrm>
            <a:custGeom>
              <a:avLst/>
              <a:gdLst/>
              <a:ahLst/>
              <a:cxnLst/>
              <a:rect l="l" t="t" r="r" b="b"/>
              <a:pathLst>
                <a:path w="445" h="381" extrusionOk="0">
                  <a:moveTo>
                    <a:pt x="238" y="0"/>
                  </a:moveTo>
                  <a:cubicBezTo>
                    <a:pt x="80" y="16"/>
                    <a:pt x="1" y="206"/>
                    <a:pt x="127" y="333"/>
                  </a:cubicBezTo>
                  <a:cubicBezTo>
                    <a:pt x="161" y="366"/>
                    <a:pt x="203" y="381"/>
                    <a:pt x="245" y="381"/>
                  </a:cubicBezTo>
                  <a:cubicBezTo>
                    <a:pt x="343" y="381"/>
                    <a:pt x="444" y="301"/>
                    <a:pt x="444" y="190"/>
                  </a:cubicBezTo>
                  <a:cubicBezTo>
                    <a:pt x="444" y="79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6" name="Google Shape;2126;p31"/>
            <p:cNvSpPr/>
            <p:nvPr/>
          </p:nvSpPr>
          <p:spPr>
            <a:xfrm>
              <a:off x="1909300" y="3071275"/>
              <a:ext cx="1625" cy="1625"/>
            </a:xfrm>
            <a:custGeom>
              <a:avLst/>
              <a:gdLst/>
              <a:ahLst/>
              <a:cxnLst/>
              <a:rect l="l" t="t" r="r" b="b"/>
              <a:pathLst>
                <a:path w="65" h="65" extrusionOk="0">
                  <a:moveTo>
                    <a:pt x="32" y="1"/>
                  </a:moveTo>
                  <a:cubicBezTo>
                    <a:pt x="17" y="1"/>
                    <a:pt x="1" y="17"/>
                    <a:pt x="1" y="32"/>
                  </a:cubicBezTo>
                  <a:cubicBezTo>
                    <a:pt x="1" y="48"/>
                    <a:pt x="17" y="64"/>
                    <a:pt x="32" y="64"/>
                  </a:cubicBezTo>
                  <a:cubicBezTo>
                    <a:pt x="48" y="64"/>
                    <a:pt x="64" y="48"/>
                    <a:pt x="64" y="32"/>
                  </a:cubicBezTo>
                  <a:cubicBezTo>
                    <a:pt x="64" y="17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7" name="Google Shape;2127;p31"/>
            <p:cNvSpPr/>
            <p:nvPr/>
          </p:nvSpPr>
          <p:spPr>
            <a:xfrm>
              <a:off x="1493550" y="3017025"/>
              <a:ext cx="4900" cy="3325"/>
            </a:xfrm>
            <a:custGeom>
              <a:avLst/>
              <a:gdLst/>
              <a:ahLst/>
              <a:cxnLst/>
              <a:rect l="l" t="t" r="r" b="b"/>
              <a:pathLst>
                <a:path w="196" h="133" extrusionOk="0">
                  <a:moveTo>
                    <a:pt x="88" y="1"/>
                  </a:moveTo>
                  <a:cubicBezTo>
                    <a:pt x="1" y="1"/>
                    <a:pt x="106" y="133"/>
                    <a:pt x="163" y="133"/>
                  </a:cubicBezTo>
                  <a:cubicBezTo>
                    <a:pt x="182" y="133"/>
                    <a:pt x="195" y="119"/>
                    <a:pt x="195" y="81"/>
                  </a:cubicBezTo>
                  <a:cubicBezTo>
                    <a:pt x="195" y="33"/>
                    <a:pt x="148" y="2"/>
                    <a:pt x="100" y="2"/>
                  </a:cubicBezTo>
                  <a:cubicBezTo>
                    <a:pt x="96" y="1"/>
                    <a:pt x="92" y="1"/>
                    <a:pt x="8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8" name="Google Shape;2128;p31"/>
            <p:cNvSpPr/>
            <p:nvPr/>
          </p:nvSpPr>
          <p:spPr>
            <a:xfrm>
              <a:off x="1077250" y="3721650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5" y="0"/>
                  </a:moveTo>
                  <a:cubicBezTo>
                    <a:pt x="95" y="0"/>
                    <a:pt x="0" y="238"/>
                    <a:pt x="143" y="364"/>
                  </a:cubicBezTo>
                  <a:cubicBezTo>
                    <a:pt x="183" y="405"/>
                    <a:pt x="233" y="423"/>
                    <a:pt x="283" y="423"/>
                  </a:cubicBezTo>
                  <a:cubicBezTo>
                    <a:pt x="388" y="423"/>
                    <a:pt x="491" y="341"/>
                    <a:pt x="491" y="222"/>
                  </a:cubicBezTo>
                  <a:cubicBezTo>
                    <a:pt x="491" y="95"/>
                    <a:pt x="396" y="0"/>
                    <a:pt x="285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9" name="Google Shape;2129;p31"/>
            <p:cNvSpPr/>
            <p:nvPr/>
          </p:nvSpPr>
          <p:spPr>
            <a:xfrm>
              <a:off x="1396625" y="3257275"/>
              <a:ext cx="6425" cy="4250"/>
            </a:xfrm>
            <a:custGeom>
              <a:avLst/>
              <a:gdLst/>
              <a:ahLst/>
              <a:cxnLst/>
              <a:rect l="l" t="t" r="r" b="b"/>
              <a:pathLst>
                <a:path w="257" h="170" extrusionOk="0">
                  <a:moveTo>
                    <a:pt x="165" y="0"/>
                  </a:moveTo>
                  <a:cubicBezTo>
                    <a:pt x="159" y="0"/>
                    <a:pt x="152" y="1"/>
                    <a:pt x="146" y="3"/>
                  </a:cubicBezTo>
                  <a:cubicBezTo>
                    <a:pt x="0" y="3"/>
                    <a:pt x="143" y="170"/>
                    <a:pt x="217" y="170"/>
                  </a:cubicBezTo>
                  <a:cubicBezTo>
                    <a:pt x="240" y="170"/>
                    <a:pt x="257" y="154"/>
                    <a:pt x="257" y="113"/>
                  </a:cubicBezTo>
                  <a:cubicBezTo>
                    <a:pt x="257" y="57"/>
                    <a:pt x="219" y="0"/>
                    <a:pt x="165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0" name="Google Shape;2130;p31"/>
            <p:cNvSpPr/>
            <p:nvPr/>
          </p:nvSpPr>
          <p:spPr>
            <a:xfrm>
              <a:off x="511975" y="3563300"/>
              <a:ext cx="17050" cy="17050"/>
            </a:xfrm>
            <a:custGeom>
              <a:avLst/>
              <a:gdLst/>
              <a:ahLst/>
              <a:cxnLst/>
              <a:rect l="l" t="t" r="r" b="b"/>
              <a:pathLst>
                <a:path w="682" h="682" extrusionOk="0">
                  <a:moveTo>
                    <a:pt x="349" y="1"/>
                  </a:moveTo>
                  <a:cubicBezTo>
                    <a:pt x="159" y="1"/>
                    <a:pt x="1" y="159"/>
                    <a:pt x="1" y="349"/>
                  </a:cubicBezTo>
                  <a:cubicBezTo>
                    <a:pt x="1" y="523"/>
                    <a:pt x="159" y="682"/>
                    <a:pt x="349" y="682"/>
                  </a:cubicBezTo>
                  <a:cubicBezTo>
                    <a:pt x="523" y="682"/>
                    <a:pt x="682" y="523"/>
                    <a:pt x="682" y="349"/>
                  </a:cubicBezTo>
                  <a:cubicBezTo>
                    <a:pt x="682" y="159"/>
                    <a:pt x="523" y="1"/>
                    <a:pt x="349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1" name="Google Shape;2131;p31"/>
            <p:cNvSpPr/>
            <p:nvPr/>
          </p:nvSpPr>
          <p:spPr>
            <a:xfrm>
              <a:off x="1298125" y="3585475"/>
              <a:ext cx="13100" cy="13100"/>
            </a:xfrm>
            <a:custGeom>
              <a:avLst/>
              <a:gdLst/>
              <a:ahLst/>
              <a:cxnLst/>
              <a:rect l="l" t="t" r="r" b="b"/>
              <a:pathLst>
                <a:path w="524" h="524" extrusionOk="0">
                  <a:moveTo>
                    <a:pt x="254" y="1"/>
                  </a:moveTo>
                  <a:cubicBezTo>
                    <a:pt x="111" y="1"/>
                    <a:pt x="1" y="111"/>
                    <a:pt x="1" y="270"/>
                  </a:cubicBezTo>
                  <a:cubicBezTo>
                    <a:pt x="1" y="412"/>
                    <a:pt x="111" y="523"/>
                    <a:pt x="254" y="523"/>
                  </a:cubicBezTo>
                  <a:cubicBezTo>
                    <a:pt x="412" y="523"/>
                    <a:pt x="523" y="412"/>
                    <a:pt x="523" y="270"/>
                  </a:cubicBezTo>
                  <a:cubicBezTo>
                    <a:pt x="523" y="111"/>
                    <a:pt x="412" y="1"/>
                    <a:pt x="2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2" name="Google Shape;2132;p31"/>
            <p:cNvSpPr/>
            <p:nvPr/>
          </p:nvSpPr>
          <p:spPr>
            <a:xfrm>
              <a:off x="1134650" y="3955975"/>
              <a:ext cx="11900" cy="9800"/>
            </a:xfrm>
            <a:custGeom>
              <a:avLst/>
              <a:gdLst/>
              <a:ahLst/>
              <a:cxnLst/>
              <a:rect l="l" t="t" r="r" b="b"/>
              <a:pathLst>
                <a:path w="476" h="392" extrusionOk="0">
                  <a:moveTo>
                    <a:pt x="269" y="1"/>
                  </a:moveTo>
                  <a:cubicBezTo>
                    <a:pt x="95" y="1"/>
                    <a:pt x="0" y="207"/>
                    <a:pt x="127" y="333"/>
                  </a:cubicBezTo>
                  <a:cubicBezTo>
                    <a:pt x="167" y="374"/>
                    <a:pt x="217" y="391"/>
                    <a:pt x="267" y="391"/>
                  </a:cubicBezTo>
                  <a:cubicBezTo>
                    <a:pt x="372" y="391"/>
                    <a:pt x="475" y="310"/>
                    <a:pt x="475" y="191"/>
                  </a:cubicBezTo>
                  <a:cubicBezTo>
                    <a:pt x="475" y="80"/>
                    <a:pt x="380" y="1"/>
                    <a:pt x="269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3" name="Google Shape;2133;p31"/>
            <p:cNvSpPr/>
            <p:nvPr/>
          </p:nvSpPr>
          <p:spPr>
            <a:xfrm>
              <a:off x="478725" y="3610025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0"/>
                  </a:moveTo>
                  <a:cubicBezTo>
                    <a:pt x="96" y="0"/>
                    <a:pt x="1" y="222"/>
                    <a:pt x="128" y="364"/>
                  </a:cubicBezTo>
                  <a:cubicBezTo>
                    <a:pt x="172" y="404"/>
                    <a:pt x="225" y="422"/>
                    <a:pt x="276" y="422"/>
                  </a:cubicBezTo>
                  <a:cubicBezTo>
                    <a:pt x="387" y="422"/>
                    <a:pt x="492" y="336"/>
                    <a:pt x="492" y="206"/>
                  </a:cubicBezTo>
                  <a:cubicBezTo>
                    <a:pt x="492" y="95"/>
                    <a:pt x="397" y="0"/>
                    <a:pt x="28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4" name="Google Shape;2134;p31"/>
            <p:cNvSpPr/>
            <p:nvPr/>
          </p:nvSpPr>
          <p:spPr>
            <a:xfrm>
              <a:off x="872600" y="3601300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1"/>
                  </a:moveTo>
                  <a:cubicBezTo>
                    <a:pt x="80" y="1"/>
                    <a:pt x="0" y="96"/>
                    <a:pt x="0" y="191"/>
                  </a:cubicBezTo>
                  <a:cubicBezTo>
                    <a:pt x="0" y="302"/>
                    <a:pt x="80" y="381"/>
                    <a:pt x="190" y="381"/>
                  </a:cubicBezTo>
                  <a:cubicBezTo>
                    <a:pt x="301" y="381"/>
                    <a:pt x="380" y="302"/>
                    <a:pt x="380" y="191"/>
                  </a:cubicBezTo>
                  <a:cubicBezTo>
                    <a:pt x="380" y="96"/>
                    <a:pt x="301" y="1"/>
                    <a:pt x="19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5" name="Google Shape;2135;p31"/>
            <p:cNvSpPr/>
            <p:nvPr/>
          </p:nvSpPr>
          <p:spPr>
            <a:xfrm>
              <a:off x="1134650" y="3903725"/>
              <a:ext cx="23375" cy="20050"/>
            </a:xfrm>
            <a:custGeom>
              <a:avLst/>
              <a:gdLst/>
              <a:ahLst/>
              <a:cxnLst/>
              <a:rect l="l" t="t" r="r" b="b"/>
              <a:pathLst>
                <a:path w="935" h="802" extrusionOk="0">
                  <a:moveTo>
                    <a:pt x="539" y="1"/>
                  </a:moveTo>
                  <a:cubicBezTo>
                    <a:pt x="190" y="1"/>
                    <a:pt x="0" y="428"/>
                    <a:pt x="254" y="682"/>
                  </a:cubicBezTo>
                  <a:cubicBezTo>
                    <a:pt x="332" y="765"/>
                    <a:pt x="430" y="802"/>
                    <a:pt x="528" y="802"/>
                  </a:cubicBezTo>
                  <a:cubicBezTo>
                    <a:pt x="727" y="802"/>
                    <a:pt x="924" y="646"/>
                    <a:pt x="934" y="412"/>
                  </a:cubicBezTo>
                  <a:cubicBezTo>
                    <a:pt x="934" y="191"/>
                    <a:pt x="760" y="17"/>
                    <a:pt x="53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6" name="Google Shape;2136;p31"/>
            <p:cNvSpPr/>
            <p:nvPr/>
          </p:nvSpPr>
          <p:spPr>
            <a:xfrm>
              <a:off x="1148900" y="3334525"/>
              <a:ext cx="7550" cy="7925"/>
            </a:xfrm>
            <a:custGeom>
              <a:avLst/>
              <a:gdLst/>
              <a:ahLst/>
              <a:cxnLst/>
              <a:rect l="l" t="t" r="r" b="b"/>
              <a:pathLst>
                <a:path w="302" h="317" extrusionOk="0">
                  <a:moveTo>
                    <a:pt x="143" y="0"/>
                  </a:moveTo>
                  <a:cubicBezTo>
                    <a:pt x="64" y="0"/>
                    <a:pt x="0" y="79"/>
                    <a:pt x="0" y="158"/>
                  </a:cubicBezTo>
                  <a:cubicBezTo>
                    <a:pt x="0" y="253"/>
                    <a:pt x="64" y="317"/>
                    <a:pt x="143" y="317"/>
                  </a:cubicBezTo>
                  <a:cubicBezTo>
                    <a:pt x="238" y="317"/>
                    <a:pt x="301" y="253"/>
                    <a:pt x="301" y="158"/>
                  </a:cubicBezTo>
                  <a:cubicBezTo>
                    <a:pt x="301" y="79"/>
                    <a:pt x="238" y="0"/>
                    <a:pt x="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7" name="Google Shape;2137;p31"/>
            <p:cNvSpPr/>
            <p:nvPr/>
          </p:nvSpPr>
          <p:spPr>
            <a:xfrm>
              <a:off x="1269225" y="3169850"/>
              <a:ext cx="17050" cy="14575"/>
            </a:xfrm>
            <a:custGeom>
              <a:avLst/>
              <a:gdLst/>
              <a:ahLst/>
              <a:cxnLst/>
              <a:rect l="l" t="t" r="r" b="b"/>
              <a:pathLst>
                <a:path w="682" h="583" extrusionOk="0">
                  <a:moveTo>
                    <a:pt x="397" y="0"/>
                  </a:moveTo>
                  <a:cubicBezTo>
                    <a:pt x="143" y="0"/>
                    <a:pt x="1" y="317"/>
                    <a:pt x="191" y="491"/>
                  </a:cubicBezTo>
                  <a:cubicBezTo>
                    <a:pt x="249" y="554"/>
                    <a:pt x="323" y="583"/>
                    <a:pt x="395" y="583"/>
                  </a:cubicBezTo>
                  <a:cubicBezTo>
                    <a:pt x="541" y="583"/>
                    <a:pt x="682" y="470"/>
                    <a:pt x="682" y="301"/>
                  </a:cubicBezTo>
                  <a:cubicBezTo>
                    <a:pt x="682" y="127"/>
                    <a:pt x="555" y="0"/>
                    <a:pt x="39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8" name="Google Shape;2138;p31"/>
            <p:cNvSpPr/>
            <p:nvPr/>
          </p:nvSpPr>
          <p:spPr>
            <a:xfrm>
              <a:off x="1894650" y="3344400"/>
              <a:ext cx="3200" cy="2800"/>
            </a:xfrm>
            <a:custGeom>
              <a:avLst/>
              <a:gdLst/>
              <a:ahLst/>
              <a:cxnLst/>
              <a:rect l="l" t="t" r="r" b="b"/>
              <a:pathLst>
                <a:path w="128" h="112" extrusionOk="0">
                  <a:moveTo>
                    <a:pt x="64" y="1"/>
                  </a:moveTo>
                  <a:cubicBezTo>
                    <a:pt x="33" y="1"/>
                    <a:pt x="1" y="17"/>
                    <a:pt x="17" y="64"/>
                  </a:cubicBezTo>
                  <a:cubicBezTo>
                    <a:pt x="17" y="96"/>
                    <a:pt x="33" y="112"/>
                    <a:pt x="64" y="112"/>
                  </a:cubicBezTo>
                  <a:cubicBezTo>
                    <a:pt x="96" y="112"/>
                    <a:pt x="128" y="96"/>
                    <a:pt x="128" y="64"/>
                  </a:cubicBezTo>
                  <a:cubicBezTo>
                    <a:pt x="128" y="17"/>
                    <a:pt x="96" y="1"/>
                    <a:pt x="6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9" name="Google Shape;2139;p31"/>
            <p:cNvSpPr/>
            <p:nvPr/>
          </p:nvSpPr>
          <p:spPr>
            <a:xfrm>
              <a:off x="918900" y="3519375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8" y="0"/>
                  </a:moveTo>
                  <a:cubicBezTo>
                    <a:pt x="175" y="0"/>
                    <a:pt x="1" y="412"/>
                    <a:pt x="238" y="650"/>
                  </a:cubicBezTo>
                  <a:cubicBezTo>
                    <a:pt x="314" y="726"/>
                    <a:pt x="408" y="759"/>
                    <a:pt x="501" y="759"/>
                  </a:cubicBezTo>
                  <a:cubicBezTo>
                    <a:pt x="697" y="759"/>
                    <a:pt x="888" y="606"/>
                    <a:pt x="888" y="380"/>
                  </a:cubicBezTo>
                  <a:cubicBezTo>
                    <a:pt x="888" y="175"/>
                    <a:pt x="729" y="0"/>
                    <a:pt x="50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0" name="Google Shape;2140;p31"/>
            <p:cNvSpPr/>
            <p:nvPr/>
          </p:nvSpPr>
          <p:spPr>
            <a:xfrm>
              <a:off x="515675" y="3886700"/>
              <a:ext cx="3450" cy="2225"/>
            </a:xfrm>
            <a:custGeom>
              <a:avLst/>
              <a:gdLst/>
              <a:ahLst/>
              <a:cxnLst/>
              <a:rect l="l" t="t" r="r" b="b"/>
              <a:pathLst>
                <a:path w="138" h="89" extrusionOk="0">
                  <a:moveTo>
                    <a:pt x="75" y="1"/>
                  </a:moveTo>
                  <a:cubicBezTo>
                    <a:pt x="0" y="1"/>
                    <a:pt x="81" y="88"/>
                    <a:pt x="120" y="88"/>
                  </a:cubicBezTo>
                  <a:cubicBezTo>
                    <a:pt x="130" y="88"/>
                    <a:pt x="138" y="81"/>
                    <a:pt x="138" y="64"/>
                  </a:cubicBezTo>
                  <a:cubicBezTo>
                    <a:pt x="138" y="33"/>
                    <a:pt x="106" y="1"/>
                    <a:pt x="75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1" name="Google Shape;2141;p31"/>
            <p:cNvSpPr/>
            <p:nvPr/>
          </p:nvSpPr>
          <p:spPr>
            <a:xfrm>
              <a:off x="1545525" y="3239225"/>
              <a:ext cx="7550" cy="7725"/>
            </a:xfrm>
            <a:custGeom>
              <a:avLst/>
              <a:gdLst/>
              <a:ahLst/>
              <a:cxnLst/>
              <a:rect l="l" t="t" r="r" b="b"/>
              <a:pathLst>
                <a:path w="302" h="309" extrusionOk="0">
                  <a:moveTo>
                    <a:pt x="151" y="0"/>
                  </a:moveTo>
                  <a:cubicBezTo>
                    <a:pt x="76" y="0"/>
                    <a:pt x="1" y="52"/>
                    <a:pt x="1" y="155"/>
                  </a:cubicBezTo>
                  <a:cubicBezTo>
                    <a:pt x="1" y="257"/>
                    <a:pt x="76" y="309"/>
                    <a:pt x="151" y="309"/>
                  </a:cubicBezTo>
                  <a:cubicBezTo>
                    <a:pt x="226" y="309"/>
                    <a:pt x="301" y="257"/>
                    <a:pt x="301" y="155"/>
                  </a:cubicBezTo>
                  <a:cubicBezTo>
                    <a:pt x="301" y="52"/>
                    <a:pt x="226" y="0"/>
                    <a:pt x="151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2" name="Google Shape;2142;p31"/>
            <p:cNvSpPr/>
            <p:nvPr/>
          </p:nvSpPr>
          <p:spPr>
            <a:xfrm>
              <a:off x="982250" y="3542325"/>
              <a:ext cx="10700" cy="10725"/>
            </a:xfrm>
            <a:custGeom>
              <a:avLst/>
              <a:gdLst/>
              <a:ahLst/>
              <a:cxnLst/>
              <a:rect l="l" t="t" r="r" b="b"/>
              <a:pathLst>
                <a:path w="428" h="429" extrusionOk="0">
                  <a:moveTo>
                    <a:pt x="206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33" y="428"/>
                    <a:pt x="428" y="333"/>
                    <a:pt x="428" y="222"/>
                  </a:cubicBezTo>
                  <a:cubicBezTo>
                    <a:pt x="428" y="96"/>
                    <a:pt x="333" y="1"/>
                    <a:pt x="2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3" name="Google Shape;2143;p31"/>
            <p:cNvSpPr/>
            <p:nvPr/>
          </p:nvSpPr>
          <p:spPr>
            <a:xfrm>
              <a:off x="396400" y="3577550"/>
              <a:ext cx="9525" cy="8275"/>
            </a:xfrm>
            <a:custGeom>
              <a:avLst/>
              <a:gdLst/>
              <a:ahLst/>
              <a:cxnLst/>
              <a:rect l="l" t="t" r="r" b="b"/>
              <a:pathLst>
                <a:path w="381" h="331" extrusionOk="0">
                  <a:moveTo>
                    <a:pt x="222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31" y="316"/>
                    <a:pt x="173" y="331"/>
                    <a:pt x="214" y="331"/>
                  </a:cubicBezTo>
                  <a:cubicBezTo>
                    <a:pt x="300" y="331"/>
                    <a:pt x="381" y="267"/>
                    <a:pt x="381" y="159"/>
                  </a:cubicBezTo>
                  <a:cubicBezTo>
                    <a:pt x="381" y="80"/>
                    <a:pt x="301" y="1"/>
                    <a:pt x="222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4" name="Google Shape;2144;p31"/>
            <p:cNvSpPr/>
            <p:nvPr/>
          </p:nvSpPr>
          <p:spPr>
            <a:xfrm>
              <a:off x="649750" y="3547875"/>
              <a:ext cx="15850" cy="15850"/>
            </a:xfrm>
            <a:custGeom>
              <a:avLst/>
              <a:gdLst/>
              <a:ahLst/>
              <a:cxnLst/>
              <a:rect l="l" t="t" r="r" b="b"/>
              <a:pathLst>
                <a:path w="634" h="634" extrusionOk="0">
                  <a:moveTo>
                    <a:pt x="317" y="0"/>
                  </a:moveTo>
                  <a:cubicBezTo>
                    <a:pt x="143" y="0"/>
                    <a:pt x="0" y="143"/>
                    <a:pt x="0" y="317"/>
                  </a:cubicBezTo>
                  <a:cubicBezTo>
                    <a:pt x="0" y="491"/>
                    <a:pt x="143" y="634"/>
                    <a:pt x="317" y="634"/>
                  </a:cubicBezTo>
                  <a:cubicBezTo>
                    <a:pt x="491" y="634"/>
                    <a:pt x="633" y="491"/>
                    <a:pt x="633" y="317"/>
                  </a:cubicBezTo>
                  <a:cubicBezTo>
                    <a:pt x="633" y="143"/>
                    <a:pt x="491" y="0"/>
                    <a:pt x="317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5" name="Google Shape;2145;p31"/>
            <p:cNvSpPr/>
            <p:nvPr/>
          </p:nvSpPr>
          <p:spPr>
            <a:xfrm>
              <a:off x="698850" y="3177750"/>
              <a:ext cx="7125" cy="4875"/>
            </a:xfrm>
            <a:custGeom>
              <a:avLst/>
              <a:gdLst/>
              <a:ahLst/>
              <a:cxnLst/>
              <a:rect l="l" t="t" r="r" b="b"/>
              <a:pathLst>
                <a:path w="285" h="195" extrusionOk="0">
                  <a:moveTo>
                    <a:pt x="158" y="1"/>
                  </a:moveTo>
                  <a:cubicBezTo>
                    <a:pt x="1" y="1"/>
                    <a:pt x="157" y="195"/>
                    <a:pt x="240" y="195"/>
                  </a:cubicBezTo>
                  <a:cubicBezTo>
                    <a:pt x="266" y="195"/>
                    <a:pt x="284" y="176"/>
                    <a:pt x="284" y="128"/>
                  </a:cubicBezTo>
                  <a:cubicBezTo>
                    <a:pt x="284" y="64"/>
                    <a:pt x="221" y="1"/>
                    <a:pt x="158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6" name="Google Shape;2146;p31"/>
            <p:cNvSpPr/>
            <p:nvPr/>
          </p:nvSpPr>
          <p:spPr>
            <a:xfrm>
              <a:off x="587600" y="3485725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38"/>
                    <a:pt x="64" y="301"/>
                    <a:pt x="143" y="301"/>
                  </a:cubicBezTo>
                  <a:cubicBezTo>
                    <a:pt x="238" y="301"/>
                    <a:pt x="301" y="238"/>
                    <a:pt x="301" y="143"/>
                  </a:cubicBezTo>
                  <a:cubicBezTo>
                    <a:pt x="301" y="64"/>
                    <a:pt x="238" y="0"/>
                    <a:pt x="14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7" name="Google Shape;2147;p31"/>
            <p:cNvSpPr/>
            <p:nvPr/>
          </p:nvSpPr>
          <p:spPr>
            <a:xfrm>
              <a:off x="1244300" y="2878900"/>
              <a:ext cx="5175" cy="5175"/>
            </a:xfrm>
            <a:custGeom>
              <a:avLst/>
              <a:gdLst/>
              <a:ahLst/>
              <a:cxnLst/>
              <a:rect l="l" t="t" r="r" b="b"/>
              <a:pathLst>
                <a:path w="207" h="207" extrusionOk="0">
                  <a:moveTo>
                    <a:pt x="111" y="1"/>
                  </a:moveTo>
                  <a:cubicBezTo>
                    <a:pt x="48" y="1"/>
                    <a:pt x="0" y="48"/>
                    <a:pt x="0" y="111"/>
                  </a:cubicBezTo>
                  <a:cubicBezTo>
                    <a:pt x="0" y="159"/>
                    <a:pt x="48" y="206"/>
                    <a:pt x="111" y="206"/>
                  </a:cubicBezTo>
                  <a:cubicBezTo>
                    <a:pt x="159" y="206"/>
                    <a:pt x="206" y="159"/>
                    <a:pt x="206" y="111"/>
                  </a:cubicBezTo>
                  <a:cubicBezTo>
                    <a:pt x="206" y="48"/>
                    <a:pt x="159" y="1"/>
                    <a:pt x="11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8" name="Google Shape;2148;p31"/>
            <p:cNvSpPr/>
            <p:nvPr/>
          </p:nvSpPr>
          <p:spPr>
            <a:xfrm>
              <a:off x="743550" y="3544700"/>
              <a:ext cx="21400" cy="18425"/>
            </a:xfrm>
            <a:custGeom>
              <a:avLst/>
              <a:gdLst/>
              <a:ahLst/>
              <a:cxnLst/>
              <a:rect l="l" t="t" r="r" b="b"/>
              <a:pathLst>
                <a:path w="856" h="737" extrusionOk="0">
                  <a:moveTo>
                    <a:pt x="491" y="1"/>
                  </a:moveTo>
                  <a:cubicBezTo>
                    <a:pt x="159" y="1"/>
                    <a:pt x="1" y="397"/>
                    <a:pt x="222" y="634"/>
                  </a:cubicBezTo>
                  <a:cubicBezTo>
                    <a:pt x="298" y="705"/>
                    <a:pt x="390" y="737"/>
                    <a:pt x="480" y="737"/>
                  </a:cubicBezTo>
                  <a:cubicBezTo>
                    <a:pt x="672" y="737"/>
                    <a:pt x="856" y="591"/>
                    <a:pt x="856" y="365"/>
                  </a:cubicBezTo>
                  <a:cubicBezTo>
                    <a:pt x="856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9" name="Google Shape;2149;p31"/>
            <p:cNvSpPr/>
            <p:nvPr/>
          </p:nvSpPr>
          <p:spPr>
            <a:xfrm>
              <a:off x="1691200" y="3518575"/>
              <a:ext cx="9925" cy="8275"/>
            </a:xfrm>
            <a:custGeom>
              <a:avLst/>
              <a:gdLst/>
              <a:ahLst/>
              <a:cxnLst/>
              <a:rect l="l" t="t" r="r" b="b"/>
              <a:pathLst>
                <a:path w="397" h="331" extrusionOk="0">
                  <a:moveTo>
                    <a:pt x="222" y="1"/>
                  </a:moveTo>
                  <a:cubicBezTo>
                    <a:pt x="80" y="1"/>
                    <a:pt x="0" y="175"/>
                    <a:pt x="111" y="286"/>
                  </a:cubicBezTo>
                  <a:cubicBezTo>
                    <a:pt x="147" y="316"/>
                    <a:pt x="189" y="330"/>
                    <a:pt x="230" y="330"/>
                  </a:cubicBezTo>
                  <a:cubicBezTo>
                    <a:pt x="316" y="330"/>
                    <a:pt x="396" y="267"/>
                    <a:pt x="396" y="159"/>
                  </a:cubicBezTo>
                  <a:cubicBezTo>
                    <a:pt x="396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0" name="Google Shape;2150;p31"/>
            <p:cNvSpPr/>
            <p:nvPr/>
          </p:nvSpPr>
          <p:spPr>
            <a:xfrm>
              <a:off x="1389575" y="3790925"/>
              <a:ext cx="17425" cy="17825"/>
            </a:xfrm>
            <a:custGeom>
              <a:avLst/>
              <a:gdLst/>
              <a:ahLst/>
              <a:cxnLst/>
              <a:rect l="l" t="t" r="r" b="b"/>
              <a:pathLst>
                <a:path w="697" h="713" extrusionOk="0">
                  <a:moveTo>
                    <a:pt x="349" y="0"/>
                  </a:moveTo>
                  <a:cubicBezTo>
                    <a:pt x="159" y="0"/>
                    <a:pt x="0" y="159"/>
                    <a:pt x="0" y="364"/>
                  </a:cubicBezTo>
                  <a:cubicBezTo>
                    <a:pt x="0" y="554"/>
                    <a:pt x="159" y="713"/>
                    <a:pt x="349" y="713"/>
                  </a:cubicBezTo>
                  <a:cubicBezTo>
                    <a:pt x="539" y="713"/>
                    <a:pt x="697" y="554"/>
                    <a:pt x="697" y="364"/>
                  </a:cubicBezTo>
                  <a:cubicBezTo>
                    <a:pt x="697" y="159"/>
                    <a:pt x="539" y="0"/>
                    <a:pt x="349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1" name="Google Shape;2151;p31"/>
            <p:cNvSpPr/>
            <p:nvPr/>
          </p:nvSpPr>
          <p:spPr>
            <a:xfrm>
              <a:off x="264975" y="3175375"/>
              <a:ext cx="2000" cy="1375"/>
            </a:xfrm>
            <a:custGeom>
              <a:avLst/>
              <a:gdLst/>
              <a:ahLst/>
              <a:cxnLst/>
              <a:rect l="l" t="t" r="r" b="b"/>
              <a:pathLst>
                <a:path w="80" h="55" extrusionOk="0">
                  <a:moveTo>
                    <a:pt x="48" y="1"/>
                  </a:moveTo>
                  <a:cubicBezTo>
                    <a:pt x="1" y="1"/>
                    <a:pt x="42" y="54"/>
                    <a:pt x="66" y="54"/>
                  </a:cubicBezTo>
                  <a:cubicBezTo>
                    <a:pt x="74" y="54"/>
                    <a:pt x="80" y="48"/>
                    <a:pt x="80" y="33"/>
                  </a:cubicBezTo>
                  <a:cubicBezTo>
                    <a:pt x="80" y="17"/>
                    <a:pt x="64" y="1"/>
                    <a:pt x="4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2" name="Google Shape;2152;p31"/>
            <p:cNvSpPr/>
            <p:nvPr/>
          </p:nvSpPr>
          <p:spPr>
            <a:xfrm>
              <a:off x="247575" y="2990925"/>
              <a:ext cx="1600" cy="1600"/>
            </a:xfrm>
            <a:custGeom>
              <a:avLst/>
              <a:gdLst/>
              <a:ahLst/>
              <a:cxnLst/>
              <a:rect l="l" t="t" r="r" b="b"/>
              <a:pathLst>
                <a:path w="64" h="64" extrusionOk="0">
                  <a:moveTo>
                    <a:pt x="32" y="1"/>
                  </a:moveTo>
                  <a:cubicBezTo>
                    <a:pt x="16" y="1"/>
                    <a:pt x="0" y="16"/>
                    <a:pt x="0" y="32"/>
                  </a:cubicBezTo>
                  <a:cubicBezTo>
                    <a:pt x="0" y="48"/>
                    <a:pt x="16" y="64"/>
                    <a:pt x="32" y="64"/>
                  </a:cubicBezTo>
                  <a:cubicBezTo>
                    <a:pt x="48" y="64"/>
                    <a:pt x="63" y="48"/>
                    <a:pt x="63" y="32"/>
                  </a:cubicBezTo>
                  <a:cubicBezTo>
                    <a:pt x="63" y="16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3" name="Google Shape;2153;p31"/>
            <p:cNvSpPr/>
            <p:nvPr/>
          </p:nvSpPr>
          <p:spPr>
            <a:xfrm>
              <a:off x="1650825" y="3019825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80" y="0"/>
                  </a:moveTo>
                  <a:cubicBezTo>
                    <a:pt x="32" y="0"/>
                    <a:pt x="0" y="32"/>
                    <a:pt x="0" y="80"/>
                  </a:cubicBezTo>
                  <a:cubicBezTo>
                    <a:pt x="0" y="127"/>
                    <a:pt x="32" y="159"/>
                    <a:pt x="80" y="159"/>
                  </a:cubicBezTo>
                  <a:cubicBezTo>
                    <a:pt x="127" y="159"/>
                    <a:pt x="159" y="127"/>
                    <a:pt x="159" y="80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4" name="Google Shape;2154;p31"/>
            <p:cNvSpPr/>
            <p:nvPr/>
          </p:nvSpPr>
          <p:spPr>
            <a:xfrm>
              <a:off x="1188475" y="3015075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38" y="0"/>
                  </a:moveTo>
                  <a:cubicBezTo>
                    <a:pt x="96" y="0"/>
                    <a:pt x="1" y="95"/>
                    <a:pt x="1" y="238"/>
                  </a:cubicBezTo>
                  <a:cubicBezTo>
                    <a:pt x="1" y="365"/>
                    <a:pt x="96" y="460"/>
                    <a:pt x="238" y="460"/>
                  </a:cubicBezTo>
                  <a:cubicBezTo>
                    <a:pt x="365" y="460"/>
                    <a:pt x="460" y="365"/>
                    <a:pt x="460" y="238"/>
                  </a:cubicBezTo>
                  <a:cubicBezTo>
                    <a:pt x="460" y="95"/>
                    <a:pt x="365" y="0"/>
                    <a:pt x="23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5" name="Google Shape;2155;p31"/>
            <p:cNvSpPr/>
            <p:nvPr/>
          </p:nvSpPr>
          <p:spPr>
            <a:xfrm>
              <a:off x="635500" y="3321850"/>
              <a:ext cx="12275" cy="12300"/>
            </a:xfrm>
            <a:custGeom>
              <a:avLst/>
              <a:gdLst/>
              <a:ahLst/>
              <a:cxnLst/>
              <a:rect l="l" t="t" r="r" b="b"/>
              <a:pathLst>
                <a:path w="491" h="492" extrusionOk="0">
                  <a:moveTo>
                    <a:pt x="238" y="0"/>
                  </a:moveTo>
                  <a:cubicBezTo>
                    <a:pt x="111" y="0"/>
                    <a:pt x="0" y="111"/>
                    <a:pt x="0" y="238"/>
                  </a:cubicBezTo>
                  <a:cubicBezTo>
                    <a:pt x="0" y="380"/>
                    <a:pt x="111" y="491"/>
                    <a:pt x="238" y="491"/>
                  </a:cubicBezTo>
                  <a:cubicBezTo>
                    <a:pt x="380" y="491"/>
                    <a:pt x="491" y="380"/>
                    <a:pt x="491" y="238"/>
                  </a:cubicBezTo>
                  <a:cubicBezTo>
                    <a:pt x="491" y="111"/>
                    <a:pt x="380" y="0"/>
                    <a:pt x="23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6" name="Google Shape;2156;p31"/>
            <p:cNvSpPr/>
            <p:nvPr/>
          </p:nvSpPr>
          <p:spPr>
            <a:xfrm>
              <a:off x="629150" y="3204675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27" y="1"/>
                  </a:moveTo>
                  <a:cubicBezTo>
                    <a:pt x="64" y="1"/>
                    <a:pt x="1" y="64"/>
                    <a:pt x="1" y="143"/>
                  </a:cubicBezTo>
                  <a:cubicBezTo>
                    <a:pt x="1" y="222"/>
                    <a:pt x="64" y="286"/>
                    <a:pt x="127" y="286"/>
                  </a:cubicBezTo>
                  <a:cubicBezTo>
                    <a:pt x="207" y="286"/>
                    <a:pt x="270" y="222"/>
                    <a:pt x="270" y="143"/>
                  </a:cubicBezTo>
                  <a:cubicBezTo>
                    <a:pt x="270" y="64"/>
                    <a:pt x="207" y="1"/>
                    <a:pt x="127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7" name="Google Shape;2157;p31"/>
            <p:cNvSpPr/>
            <p:nvPr/>
          </p:nvSpPr>
          <p:spPr>
            <a:xfrm>
              <a:off x="610075" y="3061375"/>
              <a:ext cx="6825" cy="4725"/>
            </a:xfrm>
            <a:custGeom>
              <a:avLst/>
              <a:gdLst/>
              <a:ahLst/>
              <a:cxnLst/>
              <a:rect l="l" t="t" r="r" b="b"/>
              <a:pathLst>
                <a:path w="273" h="189" extrusionOk="0">
                  <a:moveTo>
                    <a:pt x="146" y="1"/>
                  </a:moveTo>
                  <a:cubicBezTo>
                    <a:pt x="0" y="1"/>
                    <a:pt x="154" y="188"/>
                    <a:pt x="232" y="188"/>
                  </a:cubicBezTo>
                  <a:cubicBezTo>
                    <a:pt x="256" y="188"/>
                    <a:pt x="273" y="171"/>
                    <a:pt x="273" y="128"/>
                  </a:cubicBezTo>
                  <a:cubicBezTo>
                    <a:pt x="273" y="64"/>
                    <a:pt x="225" y="1"/>
                    <a:pt x="14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8" name="Google Shape;2158;p31"/>
            <p:cNvSpPr/>
            <p:nvPr/>
          </p:nvSpPr>
          <p:spPr>
            <a:xfrm>
              <a:off x="1363825" y="3085525"/>
              <a:ext cx="15075" cy="15475"/>
            </a:xfrm>
            <a:custGeom>
              <a:avLst/>
              <a:gdLst/>
              <a:ahLst/>
              <a:cxnLst/>
              <a:rect l="l" t="t" r="r" b="b"/>
              <a:pathLst>
                <a:path w="603" h="619" extrusionOk="0">
                  <a:moveTo>
                    <a:pt x="302" y="1"/>
                  </a:moveTo>
                  <a:cubicBezTo>
                    <a:pt x="128" y="1"/>
                    <a:pt x="1" y="143"/>
                    <a:pt x="1" y="302"/>
                  </a:cubicBezTo>
                  <a:cubicBezTo>
                    <a:pt x="1" y="476"/>
                    <a:pt x="128" y="618"/>
                    <a:pt x="302" y="618"/>
                  </a:cubicBezTo>
                  <a:cubicBezTo>
                    <a:pt x="476" y="618"/>
                    <a:pt x="603" y="476"/>
                    <a:pt x="603" y="302"/>
                  </a:cubicBezTo>
                  <a:cubicBezTo>
                    <a:pt x="603" y="143"/>
                    <a:pt x="476" y="1"/>
                    <a:pt x="30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9" name="Google Shape;2159;p31"/>
            <p:cNvSpPr/>
            <p:nvPr/>
          </p:nvSpPr>
          <p:spPr>
            <a:xfrm>
              <a:off x="1245075" y="3566475"/>
              <a:ext cx="33675" cy="28850"/>
            </a:xfrm>
            <a:custGeom>
              <a:avLst/>
              <a:gdLst/>
              <a:ahLst/>
              <a:cxnLst/>
              <a:rect l="l" t="t" r="r" b="b"/>
              <a:pathLst>
                <a:path w="1347" h="1154" extrusionOk="0">
                  <a:moveTo>
                    <a:pt x="777" y="1"/>
                  </a:moveTo>
                  <a:cubicBezTo>
                    <a:pt x="254" y="1"/>
                    <a:pt x="1" y="618"/>
                    <a:pt x="365" y="982"/>
                  </a:cubicBezTo>
                  <a:cubicBezTo>
                    <a:pt x="483" y="1100"/>
                    <a:pt x="628" y="1154"/>
                    <a:pt x="770" y="1154"/>
                  </a:cubicBezTo>
                  <a:cubicBezTo>
                    <a:pt x="1065" y="1154"/>
                    <a:pt x="1347" y="923"/>
                    <a:pt x="1347" y="571"/>
                  </a:cubicBezTo>
                  <a:cubicBezTo>
                    <a:pt x="1347" y="254"/>
                    <a:pt x="1093" y="1"/>
                    <a:pt x="77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0" name="Google Shape;2160;p31"/>
            <p:cNvSpPr/>
            <p:nvPr/>
          </p:nvSpPr>
          <p:spPr>
            <a:xfrm>
              <a:off x="1348400" y="3544300"/>
              <a:ext cx="11500" cy="9800"/>
            </a:xfrm>
            <a:custGeom>
              <a:avLst/>
              <a:gdLst/>
              <a:ahLst/>
              <a:cxnLst/>
              <a:rect l="l" t="t" r="r" b="b"/>
              <a:pathLst>
                <a:path w="460" h="392" extrusionOk="0">
                  <a:moveTo>
                    <a:pt x="270" y="1"/>
                  </a:moveTo>
                  <a:cubicBezTo>
                    <a:pt x="95" y="1"/>
                    <a:pt x="0" y="207"/>
                    <a:pt x="127" y="333"/>
                  </a:cubicBezTo>
                  <a:cubicBezTo>
                    <a:pt x="167" y="374"/>
                    <a:pt x="216" y="392"/>
                    <a:pt x="263" y="392"/>
                  </a:cubicBezTo>
                  <a:cubicBezTo>
                    <a:pt x="364" y="392"/>
                    <a:pt x="460" y="310"/>
                    <a:pt x="460" y="191"/>
                  </a:cubicBezTo>
                  <a:cubicBezTo>
                    <a:pt x="460" y="80"/>
                    <a:pt x="380" y="1"/>
                    <a:pt x="27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1" name="Google Shape;2161;p31"/>
            <p:cNvSpPr/>
            <p:nvPr/>
          </p:nvSpPr>
          <p:spPr>
            <a:xfrm>
              <a:off x="732075" y="3351150"/>
              <a:ext cx="24575" cy="20800"/>
            </a:xfrm>
            <a:custGeom>
              <a:avLst/>
              <a:gdLst/>
              <a:ahLst/>
              <a:cxnLst/>
              <a:rect l="l" t="t" r="r" b="b"/>
              <a:pathLst>
                <a:path w="983" h="832" extrusionOk="0">
                  <a:moveTo>
                    <a:pt x="570" y="0"/>
                  </a:moveTo>
                  <a:cubicBezTo>
                    <a:pt x="190" y="0"/>
                    <a:pt x="0" y="443"/>
                    <a:pt x="270" y="713"/>
                  </a:cubicBezTo>
                  <a:cubicBezTo>
                    <a:pt x="357" y="795"/>
                    <a:pt x="462" y="832"/>
                    <a:pt x="565" y="832"/>
                  </a:cubicBezTo>
                  <a:cubicBezTo>
                    <a:pt x="779" y="832"/>
                    <a:pt x="982" y="669"/>
                    <a:pt x="982" y="412"/>
                  </a:cubicBezTo>
                  <a:cubicBezTo>
                    <a:pt x="982" y="174"/>
                    <a:pt x="792" y="0"/>
                    <a:pt x="57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2" name="Google Shape;2162;p31"/>
            <p:cNvSpPr/>
            <p:nvPr/>
          </p:nvSpPr>
          <p:spPr>
            <a:xfrm>
              <a:off x="1632975" y="3152025"/>
              <a:ext cx="4425" cy="3050"/>
            </a:xfrm>
            <a:custGeom>
              <a:avLst/>
              <a:gdLst/>
              <a:ahLst/>
              <a:cxnLst/>
              <a:rect l="l" t="t" r="r" b="b"/>
              <a:pathLst>
                <a:path w="177" h="122" extrusionOk="0">
                  <a:moveTo>
                    <a:pt x="97" y="1"/>
                  </a:moveTo>
                  <a:cubicBezTo>
                    <a:pt x="0" y="1"/>
                    <a:pt x="98" y="121"/>
                    <a:pt x="149" y="121"/>
                  </a:cubicBezTo>
                  <a:cubicBezTo>
                    <a:pt x="165" y="121"/>
                    <a:pt x="176" y="110"/>
                    <a:pt x="176" y="80"/>
                  </a:cubicBezTo>
                  <a:cubicBezTo>
                    <a:pt x="176" y="32"/>
                    <a:pt x="144" y="1"/>
                    <a:pt x="97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3" name="Google Shape;2163;p31"/>
            <p:cNvSpPr/>
            <p:nvPr/>
          </p:nvSpPr>
          <p:spPr>
            <a:xfrm>
              <a:off x="675975" y="3612775"/>
              <a:ext cx="25250" cy="21400"/>
            </a:xfrm>
            <a:custGeom>
              <a:avLst/>
              <a:gdLst/>
              <a:ahLst/>
              <a:cxnLst/>
              <a:rect l="l" t="t" r="r" b="b"/>
              <a:pathLst>
                <a:path w="1010" h="856" extrusionOk="0">
                  <a:moveTo>
                    <a:pt x="548" y="1"/>
                  </a:moveTo>
                  <a:cubicBezTo>
                    <a:pt x="180" y="1"/>
                    <a:pt x="0" y="465"/>
                    <a:pt x="265" y="729"/>
                  </a:cubicBezTo>
                  <a:cubicBezTo>
                    <a:pt x="352" y="817"/>
                    <a:pt x="461" y="856"/>
                    <a:pt x="568" y="856"/>
                  </a:cubicBezTo>
                  <a:cubicBezTo>
                    <a:pt x="792" y="856"/>
                    <a:pt x="1009" y="686"/>
                    <a:pt x="1009" y="429"/>
                  </a:cubicBezTo>
                  <a:cubicBezTo>
                    <a:pt x="994" y="191"/>
                    <a:pt x="804" y="1"/>
                    <a:pt x="566" y="1"/>
                  </a:cubicBezTo>
                  <a:cubicBezTo>
                    <a:pt x="560" y="1"/>
                    <a:pt x="554" y="1"/>
                    <a:pt x="548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4" name="Google Shape;2164;p31"/>
            <p:cNvSpPr/>
            <p:nvPr/>
          </p:nvSpPr>
          <p:spPr>
            <a:xfrm>
              <a:off x="1150075" y="3667800"/>
              <a:ext cx="17850" cy="17850"/>
            </a:xfrm>
            <a:custGeom>
              <a:avLst/>
              <a:gdLst/>
              <a:ahLst/>
              <a:cxnLst/>
              <a:rect l="l" t="t" r="r" b="b"/>
              <a:pathLst>
                <a:path w="714" h="714" extrusionOk="0">
                  <a:moveTo>
                    <a:pt x="365" y="1"/>
                  </a:moveTo>
                  <a:cubicBezTo>
                    <a:pt x="159" y="1"/>
                    <a:pt x="1" y="159"/>
                    <a:pt x="1" y="365"/>
                  </a:cubicBezTo>
                  <a:cubicBezTo>
                    <a:pt x="1" y="555"/>
                    <a:pt x="159" y="713"/>
                    <a:pt x="365" y="713"/>
                  </a:cubicBezTo>
                  <a:cubicBezTo>
                    <a:pt x="555" y="713"/>
                    <a:pt x="713" y="555"/>
                    <a:pt x="713" y="365"/>
                  </a:cubicBezTo>
                  <a:cubicBezTo>
                    <a:pt x="713" y="159"/>
                    <a:pt x="555" y="1"/>
                    <a:pt x="3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5" name="Google Shape;2165;p31"/>
            <p:cNvSpPr/>
            <p:nvPr/>
          </p:nvSpPr>
          <p:spPr>
            <a:xfrm>
              <a:off x="434925" y="2985375"/>
              <a:ext cx="5450" cy="3550"/>
            </a:xfrm>
            <a:custGeom>
              <a:avLst/>
              <a:gdLst/>
              <a:ahLst/>
              <a:cxnLst/>
              <a:rect l="l" t="t" r="r" b="b"/>
              <a:pathLst>
                <a:path w="218" h="142" extrusionOk="0">
                  <a:moveTo>
                    <a:pt x="122" y="1"/>
                  </a:moveTo>
                  <a:cubicBezTo>
                    <a:pt x="0" y="1"/>
                    <a:pt x="122" y="141"/>
                    <a:pt x="185" y="141"/>
                  </a:cubicBezTo>
                  <a:cubicBezTo>
                    <a:pt x="204" y="141"/>
                    <a:pt x="217" y="129"/>
                    <a:pt x="217" y="96"/>
                  </a:cubicBezTo>
                  <a:cubicBezTo>
                    <a:pt x="217" y="33"/>
                    <a:pt x="170" y="1"/>
                    <a:pt x="12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6" name="Google Shape;2166;p31"/>
            <p:cNvSpPr/>
            <p:nvPr/>
          </p:nvSpPr>
          <p:spPr>
            <a:xfrm>
              <a:off x="215900" y="3289400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0"/>
                  </a:moveTo>
                  <a:cubicBezTo>
                    <a:pt x="0" y="0"/>
                    <a:pt x="0" y="95"/>
                    <a:pt x="48" y="95"/>
                  </a:cubicBezTo>
                  <a:cubicBezTo>
                    <a:pt x="80" y="95"/>
                    <a:pt x="95" y="63"/>
                    <a:pt x="95" y="48"/>
                  </a:cubicBezTo>
                  <a:cubicBezTo>
                    <a:pt x="95" y="16"/>
                    <a:pt x="80" y="0"/>
                    <a:pt x="4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7" name="Google Shape;2167;p31"/>
            <p:cNvSpPr/>
            <p:nvPr/>
          </p:nvSpPr>
          <p:spPr>
            <a:xfrm>
              <a:off x="597500" y="2747475"/>
              <a:ext cx="3975" cy="4000"/>
            </a:xfrm>
            <a:custGeom>
              <a:avLst/>
              <a:gdLst/>
              <a:ahLst/>
              <a:cxnLst/>
              <a:rect l="l" t="t" r="r" b="b"/>
              <a:pathLst>
                <a:path w="159" h="160" extrusionOk="0">
                  <a:moveTo>
                    <a:pt x="79" y="1"/>
                  </a:moveTo>
                  <a:cubicBezTo>
                    <a:pt x="32" y="1"/>
                    <a:pt x="0" y="33"/>
                    <a:pt x="0" y="80"/>
                  </a:cubicBezTo>
                  <a:cubicBezTo>
                    <a:pt x="0" y="128"/>
                    <a:pt x="32" y="159"/>
                    <a:pt x="79" y="159"/>
                  </a:cubicBezTo>
                  <a:cubicBezTo>
                    <a:pt x="127" y="159"/>
                    <a:pt x="158" y="128"/>
                    <a:pt x="158" y="80"/>
                  </a:cubicBezTo>
                  <a:cubicBezTo>
                    <a:pt x="158" y="33"/>
                    <a:pt x="127" y="1"/>
                    <a:pt x="79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8" name="Google Shape;2168;p31"/>
            <p:cNvSpPr/>
            <p:nvPr/>
          </p:nvSpPr>
          <p:spPr>
            <a:xfrm>
              <a:off x="770075" y="2651700"/>
              <a:ext cx="7950" cy="7100"/>
            </a:xfrm>
            <a:custGeom>
              <a:avLst/>
              <a:gdLst/>
              <a:ahLst/>
              <a:cxnLst/>
              <a:rect l="l" t="t" r="r" b="b"/>
              <a:pathLst>
                <a:path w="318" h="284" extrusionOk="0">
                  <a:moveTo>
                    <a:pt x="175" y="0"/>
                  </a:moveTo>
                  <a:cubicBezTo>
                    <a:pt x="48" y="0"/>
                    <a:pt x="1" y="158"/>
                    <a:pt x="80" y="238"/>
                  </a:cubicBezTo>
                  <a:cubicBezTo>
                    <a:pt x="111" y="269"/>
                    <a:pt x="148" y="283"/>
                    <a:pt x="183" y="283"/>
                  </a:cubicBezTo>
                  <a:cubicBezTo>
                    <a:pt x="254" y="283"/>
                    <a:pt x="317" y="227"/>
                    <a:pt x="317" y="143"/>
                  </a:cubicBezTo>
                  <a:cubicBezTo>
                    <a:pt x="317" y="63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9" name="Google Shape;2169;p31"/>
            <p:cNvSpPr/>
            <p:nvPr/>
          </p:nvSpPr>
          <p:spPr>
            <a:xfrm>
              <a:off x="342675" y="2927600"/>
              <a:ext cx="3075" cy="2200"/>
            </a:xfrm>
            <a:custGeom>
              <a:avLst/>
              <a:gdLst/>
              <a:ahLst/>
              <a:cxnLst/>
              <a:rect l="l" t="t" r="r" b="b"/>
              <a:pathLst>
                <a:path w="123" h="88" extrusionOk="0">
                  <a:moveTo>
                    <a:pt x="75" y="0"/>
                  </a:moveTo>
                  <a:cubicBezTo>
                    <a:pt x="1" y="0"/>
                    <a:pt x="72" y="87"/>
                    <a:pt x="107" y="87"/>
                  </a:cubicBezTo>
                  <a:cubicBezTo>
                    <a:pt x="116" y="87"/>
                    <a:pt x="123" y="81"/>
                    <a:pt x="123" y="63"/>
                  </a:cubicBezTo>
                  <a:cubicBezTo>
                    <a:pt x="123" y="16"/>
                    <a:pt x="107" y="0"/>
                    <a:pt x="7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0" name="Google Shape;2170;p31"/>
            <p:cNvSpPr/>
            <p:nvPr/>
          </p:nvSpPr>
          <p:spPr>
            <a:xfrm>
              <a:off x="1465175" y="3131050"/>
              <a:ext cx="7950" cy="6450"/>
            </a:xfrm>
            <a:custGeom>
              <a:avLst/>
              <a:gdLst/>
              <a:ahLst/>
              <a:cxnLst/>
              <a:rect l="l" t="t" r="r" b="b"/>
              <a:pathLst>
                <a:path w="318" h="258" extrusionOk="0">
                  <a:moveTo>
                    <a:pt x="175" y="1"/>
                  </a:moveTo>
                  <a:cubicBezTo>
                    <a:pt x="64" y="1"/>
                    <a:pt x="0" y="127"/>
                    <a:pt x="95" y="222"/>
                  </a:cubicBezTo>
                  <a:cubicBezTo>
                    <a:pt x="120" y="247"/>
                    <a:pt x="149" y="258"/>
                    <a:pt x="178" y="258"/>
                  </a:cubicBezTo>
                  <a:cubicBezTo>
                    <a:pt x="242" y="258"/>
                    <a:pt x="306" y="204"/>
                    <a:pt x="317" y="127"/>
                  </a:cubicBezTo>
                  <a:cubicBezTo>
                    <a:pt x="317" y="48"/>
                    <a:pt x="254" y="1"/>
                    <a:pt x="1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1" name="Google Shape;2171;p31"/>
            <p:cNvSpPr/>
            <p:nvPr/>
          </p:nvSpPr>
          <p:spPr>
            <a:xfrm>
              <a:off x="1157600" y="2966375"/>
              <a:ext cx="5575" cy="5575"/>
            </a:xfrm>
            <a:custGeom>
              <a:avLst/>
              <a:gdLst/>
              <a:ahLst/>
              <a:cxnLst/>
              <a:rect l="l" t="t" r="r" b="b"/>
              <a:pathLst>
                <a:path w="223" h="223" extrusionOk="0">
                  <a:moveTo>
                    <a:pt x="111" y="1"/>
                  </a:moveTo>
                  <a:cubicBezTo>
                    <a:pt x="48" y="1"/>
                    <a:pt x="1" y="48"/>
                    <a:pt x="1" y="112"/>
                  </a:cubicBezTo>
                  <a:cubicBezTo>
                    <a:pt x="1" y="175"/>
                    <a:pt x="48" y="223"/>
                    <a:pt x="111" y="223"/>
                  </a:cubicBezTo>
                  <a:cubicBezTo>
                    <a:pt x="175" y="223"/>
                    <a:pt x="222" y="175"/>
                    <a:pt x="222" y="112"/>
                  </a:cubicBezTo>
                  <a:cubicBezTo>
                    <a:pt x="222" y="48"/>
                    <a:pt x="175" y="1"/>
                    <a:pt x="11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2" name="Google Shape;2172;p31"/>
            <p:cNvSpPr/>
            <p:nvPr/>
          </p:nvSpPr>
          <p:spPr>
            <a:xfrm>
              <a:off x="768900" y="3164700"/>
              <a:ext cx="7125" cy="5950"/>
            </a:xfrm>
            <a:custGeom>
              <a:avLst/>
              <a:gdLst/>
              <a:ahLst/>
              <a:cxnLst/>
              <a:rect l="l" t="t" r="r" b="b"/>
              <a:pathLst>
                <a:path w="285" h="238" extrusionOk="0">
                  <a:moveTo>
                    <a:pt x="158" y="0"/>
                  </a:moveTo>
                  <a:cubicBezTo>
                    <a:pt x="0" y="0"/>
                    <a:pt x="0" y="238"/>
                    <a:pt x="158" y="238"/>
                  </a:cubicBezTo>
                  <a:cubicBezTo>
                    <a:pt x="222" y="238"/>
                    <a:pt x="285" y="175"/>
                    <a:pt x="285" y="111"/>
                  </a:cubicBezTo>
                  <a:cubicBezTo>
                    <a:pt x="285" y="48"/>
                    <a:pt x="222" y="0"/>
                    <a:pt x="15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3" name="Google Shape;2173;p31"/>
            <p:cNvSpPr/>
            <p:nvPr/>
          </p:nvSpPr>
          <p:spPr>
            <a:xfrm>
              <a:off x="1309600" y="2926800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0"/>
                  </a:moveTo>
                  <a:cubicBezTo>
                    <a:pt x="127" y="0"/>
                    <a:pt x="1" y="127"/>
                    <a:pt x="1" y="254"/>
                  </a:cubicBezTo>
                  <a:cubicBezTo>
                    <a:pt x="1" y="396"/>
                    <a:pt x="127" y="507"/>
                    <a:pt x="254" y="507"/>
                  </a:cubicBezTo>
                  <a:cubicBezTo>
                    <a:pt x="397" y="507"/>
                    <a:pt x="507" y="396"/>
                    <a:pt x="507" y="254"/>
                  </a:cubicBezTo>
                  <a:cubicBezTo>
                    <a:pt x="507" y="127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4" name="Google Shape;2174;p31"/>
            <p:cNvSpPr/>
            <p:nvPr/>
          </p:nvSpPr>
          <p:spPr>
            <a:xfrm>
              <a:off x="806500" y="3345550"/>
              <a:ext cx="11100" cy="9275"/>
            </a:xfrm>
            <a:custGeom>
              <a:avLst/>
              <a:gdLst/>
              <a:ahLst/>
              <a:cxnLst/>
              <a:rect l="l" t="t" r="r" b="b"/>
              <a:pathLst>
                <a:path w="444" h="371" extrusionOk="0">
                  <a:moveTo>
                    <a:pt x="278" y="0"/>
                  </a:moveTo>
                  <a:cubicBezTo>
                    <a:pt x="270" y="0"/>
                    <a:pt x="262" y="1"/>
                    <a:pt x="254" y="2"/>
                  </a:cubicBezTo>
                  <a:cubicBezTo>
                    <a:pt x="79" y="2"/>
                    <a:pt x="0" y="208"/>
                    <a:pt x="127" y="319"/>
                  </a:cubicBezTo>
                  <a:cubicBezTo>
                    <a:pt x="167" y="354"/>
                    <a:pt x="213" y="370"/>
                    <a:pt x="258" y="370"/>
                  </a:cubicBezTo>
                  <a:cubicBezTo>
                    <a:pt x="355" y="370"/>
                    <a:pt x="444" y="296"/>
                    <a:pt x="444" y="177"/>
                  </a:cubicBezTo>
                  <a:cubicBezTo>
                    <a:pt x="444" y="75"/>
                    <a:pt x="364" y="0"/>
                    <a:pt x="27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5" name="Google Shape;2175;p31"/>
            <p:cNvSpPr/>
            <p:nvPr/>
          </p:nvSpPr>
          <p:spPr>
            <a:xfrm>
              <a:off x="328525" y="3201600"/>
              <a:ext cx="3975" cy="3000"/>
            </a:xfrm>
            <a:custGeom>
              <a:avLst/>
              <a:gdLst/>
              <a:ahLst/>
              <a:cxnLst/>
              <a:rect l="l" t="t" r="r" b="b"/>
              <a:pathLst>
                <a:path w="159" h="120" extrusionOk="0">
                  <a:moveTo>
                    <a:pt x="79" y="1"/>
                  </a:moveTo>
                  <a:cubicBezTo>
                    <a:pt x="40" y="1"/>
                    <a:pt x="0" y="21"/>
                    <a:pt x="8" y="60"/>
                  </a:cubicBezTo>
                  <a:cubicBezTo>
                    <a:pt x="8" y="100"/>
                    <a:pt x="40" y="120"/>
                    <a:pt x="73" y="120"/>
                  </a:cubicBezTo>
                  <a:cubicBezTo>
                    <a:pt x="107" y="120"/>
                    <a:pt x="143" y="100"/>
                    <a:pt x="150" y="60"/>
                  </a:cubicBezTo>
                  <a:cubicBezTo>
                    <a:pt x="158" y="21"/>
                    <a:pt x="119" y="1"/>
                    <a:pt x="79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6" name="Google Shape;2176;p31"/>
            <p:cNvSpPr/>
            <p:nvPr/>
          </p:nvSpPr>
          <p:spPr>
            <a:xfrm>
              <a:off x="1447675" y="3286225"/>
              <a:ext cx="6825" cy="4700"/>
            </a:xfrm>
            <a:custGeom>
              <a:avLst/>
              <a:gdLst/>
              <a:ahLst/>
              <a:cxnLst/>
              <a:rect l="l" t="t" r="r" b="b"/>
              <a:pathLst>
                <a:path w="273" h="188" extrusionOk="0">
                  <a:moveTo>
                    <a:pt x="146" y="0"/>
                  </a:moveTo>
                  <a:cubicBezTo>
                    <a:pt x="0" y="0"/>
                    <a:pt x="154" y="188"/>
                    <a:pt x="232" y="188"/>
                  </a:cubicBezTo>
                  <a:cubicBezTo>
                    <a:pt x="256" y="188"/>
                    <a:pt x="273" y="171"/>
                    <a:pt x="273" y="127"/>
                  </a:cubicBezTo>
                  <a:cubicBezTo>
                    <a:pt x="273" y="64"/>
                    <a:pt x="210" y="0"/>
                    <a:pt x="146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7" name="Google Shape;2177;p31"/>
            <p:cNvSpPr/>
            <p:nvPr/>
          </p:nvSpPr>
          <p:spPr>
            <a:xfrm>
              <a:off x="224550" y="3080375"/>
              <a:ext cx="2450" cy="1700"/>
            </a:xfrm>
            <a:custGeom>
              <a:avLst/>
              <a:gdLst/>
              <a:ahLst/>
              <a:cxnLst/>
              <a:rect l="l" t="t" r="r" b="b"/>
              <a:pathLst>
                <a:path w="98" h="68" extrusionOk="0">
                  <a:moveTo>
                    <a:pt x="50" y="1"/>
                  </a:moveTo>
                  <a:cubicBezTo>
                    <a:pt x="1" y="1"/>
                    <a:pt x="57" y="68"/>
                    <a:pt x="84" y="68"/>
                  </a:cubicBezTo>
                  <a:cubicBezTo>
                    <a:pt x="92" y="68"/>
                    <a:pt x="98" y="62"/>
                    <a:pt x="98" y="48"/>
                  </a:cubicBezTo>
                  <a:cubicBezTo>
                    <a:pt x="98" y="17"/>
                    <a:pt x="82" y="1"/>
                    <a:pt x="5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8" name="Google Shape;2178;p31"/>
            <p:cNvSpPr/>
            <p:nvPr/>
          </p:nvSpPr>
          <p:spPr>
            <a:xfrm>
              <a:off x="1239150" y="2822300"/>
              <a:ext cx="4375" cy="4375"/>
            </a:xfrm>
            <a:custGeom>
              <a:avLst/>
              <a:gdLst/>
              <a:ahLst/>
              <a:cxnLst/>
              <a:rect l="l" t="t" r="r" b="b"/>
              <a:pathLst>
                <a:path w="175" h="175" extrusionOk="0">
                  <a:moveTo>
                    <a:pt x="95" y="0"/>
                  </a:moveTo>
                  <a:cubicBezTo>
                    <a:pt x="48" y="0"/>
                    <a:pt x="0" y="48"/>
                    <a:pt x="0" y="95"/>
                  </a:cubicBezTo>
                  <a:cubicBezTo>
                    <a:pt x="0" y="127"/>
                    <a:pt x="48" y="175"/>
                    <a:pt x="95" y="175"/>
                  </a:cubicBezTo>
                  <a:cubicBezTo>
                    <a:pt x="143" y="175"/>
                    <a:pt x="175" y="127"/>
                    <a:pt x="175" y="95"/>
                  </a:cubicBezTo>
                  <a:cubicBezTo>
                    <a:pt x="175" y="48"/>
                    <a:pt x="143" y="0"/>
                    <a:pt x="95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9" name="Google Shape;2179;p31"/>
            <p:cNvSpPr/>
            <p:nvPr/>
          </p:nvSpPr>
          <p:spPr>
            <a:xfrm>
              <a:off x="1533650" y="3944500"/>
              <a:ext cx="2800" cy="2800"/>
            </a:xfrm>
            <a:custGeom>
              <a:avLst/>
              <a:gdLst/>
              <a:ahLst/>
              <a:cxnLst/>
              <a:rect l="l" t="t" r="r" b="b"/>
              <a:pathLst>
                <a:path w="112" h="112" extrusionOk="0">
                  <a:moveTo>
                    <a:pt x="48" y="1"/>
                  </a:moveTo>
                  <a:cubicBezTo>
                    <a:pt x="32" y="1"/>
                    <a:pt x="1" y="32"/>
                    <a:pt x="1" y="64"/>
                  </a:cubicBezTo>
                  <a:cubicBezTo>
                    <a:pt x="1" y="80"/>
                    <a:pt x="32" y="111"/>
                    <a:pt x="48" y="111"/>
                  </a:cubicBezTo>
                  <a:cubicBezTo>
                    <a:pt x="80" y="111"/>
                    <a:pt x="111" y="80"/>
                    <a:pt x="111" y="64"/>
                  </a:cubicBezTo>
                  <a:cubicBezTo>
                    <a:pt x="111" y="32"/>
                    <a:pt x="80" y="1"/>
                    <a:pt x="4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31"/>
            <p:cNvSpPr/>
            <p:nvPr/>
          </p:nvSpPr>
          <p:spPr>
            <a:xfrm>
              <a:off x="830250" y="3145700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27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06"/>
                    <a:pt x="64" y="270"/>
                    <a:pt x="127" y="270"/>
                  </a:cubicBezTo>
                  <a:cubicBezTo>
                    <a:pt x="206" y="270"/>
                    <a:pt x="269" y="206"/>
                    <a:pt x="269" y="143"/>
                  </a:cubicBezTo>
                  <a:cubicBezTo>
                    <a:pt x="269" y="64"/>
                    <a:pt x="206" y="0"/>
                    <a:pt x="12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31"/>
            <p:cNvSpPr/>
            <p:nvPr/>
          </p:nvSpPr>
          <p:spPr>
            <a:xfrm>
              <a:off x="1351175" y="3186875"/>
              <a:ext cx="14275" cy="13875"/>
            </a:xfrm>
            <a:custGeom>
              <a:avLst/>
              <a:gdLst/>
              <a:ahLst/>
              <a:cxnLst/>
              <a:rect l="l" t="t" r="r" b="b"/>
              <a:pathLst>
                <a:path w="571" h="555" extrusionOk="0">
                  <a:moveTo>
                    <a:pt x="285" y="0"/>
                  </a:moveTo>
                  <a:cubicBezTo>
                    <a:pt x="127" y="0"/>
                    <a:pt x="0" y="127"/>
                    <a:pt x="0" y="269"/>
                  </a:cubicBezTo>
                  <a:cubicBezTo>
                    <a:pt x="0" y="428"/>
                    <a:pt x="127" y="554"/>
                    <a:pt x="285" y="554"/>
                  </a:cubicBezTo>
                  <a:cubicBezTo>
                    <a:pt x="444" y="554"/>
                    <a:pt x="570" y="428"/>
                    <a:pt x="570" y="269"/>
                  </a:cubicBezTo>
                  <a:cubicBezTo>
                    <a:pt x="570" y="127"/>
                    <a:pt x="444" y="0"/>
                    <a:pt x="285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31"/>
            <p:cNvSpPr/>
            <p:nvPr/>
          </p:nvSpPr>
          <p:spPr>
            <a:xfrm>
              <a:off x="945025" y="3548275"/>
              <a:ext cx="24575" cy="21375"/>
            </a:xfrm>
            <a:custGeom>
              <a:avLst/>
              <a:gdLst/>
              <a:ahLst/>
              <a:cxnLst/>
              <a:rect l="l" t="t" r="r" b="b"/>
              <a:pathLst>
                <a:path w="983" h="855" extrusionOk="0">
                  <a:moveTo>
                    <a:pt x="555" y="0"/>
                  </a:moveTo>
                  <a:cubicBezTo>
                    <a:pt x="191" y="0"/>
                    <a:pt x="1" y="459"/>
                    <a:pt x="254" y="729"/>
                  </a:cubicBezTo>
                  <a:cubicBezTo>
                    <a:pt x="341" y="816"/>
                    <a:pt x="449" y="855"/>
                    <a:pt x="554" y="855"/>
                  </a:cubicBezTo>
                  <a:cubicBezTo>
                    <a:pt x="773" y="855"/>
                    <a:pt x="983" y="685"/>
                    <a:pt x="983" y="428"/>
                  </a:cubicBezTo>
                  <a:cubicBezTo>
                    <a:pt x="983" y="190"/>
                    <a:pt x="793" y="0"/>
                    <a:pt x="55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31"/>
            <p:cNvSpPr/>
            <p:nvPr/>
          </p:nvSpPr>
          <p:spPr>
            <a:xfrm>
              <a:off x="1396700" y="3561325"/>
              <a:ext cx="22175" cy="22200"/>
            </a:xfrm>
            <a:custGeom>
              <a:avLst/>
              <a:gdLst/>
              <a:ahLst/>
              <a:cxnLst/>
              <a:rect l="l" t="t" r="r" b="b"/>
              <a:pathLst>
                <a:path w="887" h="888" extrusionOk="0">
                  <a:moveTo>
                    <a:pt x="444" y="1"/>
                  </a:moveTo>
                  <a:cubicBezTo>
                    <a:pt x="206" y="1"/>
                    <a:pt x="0" y="207"/>
                    <a:pt x="0" y="444"/>
                  </a:cubicBezTo>
                  <a:cubicBezTo>
                    <a:pt x="0" y="697"/>
                    <a:pt x="206" y="887"/>
                    <a:pt x="444" y="887"/>
                  </a:cubicBezTo>
                  <a:cubicBezTo>
                    <a:pt x="697" y="887"/>
                    <a:pt x="887" y="697"/>
                    <a:pt x="887" y="444"/>
                  </a:cubicBezTo>
                  <a:cubicBezTo>
                    <a:pt x="887" y="207"/>
                    <a:pt x="697" y="1"/>
                    <a:pt x="444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31"/>
            <p:cNvSpPr/>
            <p:nvPr/>
          </p:nvSpPr>
          <p:spPr>
            <a:xfrm>
              <a:off x="564250" y="3296125"/>
              <a:ext cx="22175" cy="19000"/>
            </a:xfrm>
            <a:custGeom>
              <a:avLst/>
              <a:gdLst/>
              <a:ahLst/>
              <a:cxnLst/>
              <a:rect l="l" t="t" r="r" b="b"/>
              <a:pathLst>
                <a:path w="887" h="760" extrusionOk="0">
                  <a:moveTo>
                    <a:pt x="507" y="0"/>
                  </a:moveTo>
                  <a:cubicBezTo>
                    <a:pt x="174" y="0"/>
                    <a:pt x="0" y="412"/>
                    <a:pt x="238" y="649"/>
                  </a:cubicBezTo>
                  <a:cubicBezTo>
                    <a:pt x="319" y="725"/>
                    <a:pt x="414" y="759"/>
                    <a:pt x="507" y="759"/>
                  </a:cubicBezTo>
                  <a:cubicBezTo>
                    <a:pt x="704" y="759"/>
                    <a:pt x="887" y="606"/>
                    <a:pt x="887" y="380"/>
                  </a:cubicBezTo>
                  <a:cubicBezTo>
                    <a:pt x="887" y="174"/>
                    <a:pt x="728" y="0"/>
                    <a:pt x="507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31"/>
            <p:cNvSpPr/>
            <p:nvPr/>
          </p:nvSpPr>
          <p:spPr>
            <a:xfrm>
              <a:off x="999675" y="3181725"/>
              <a:ext cx="20200" cy="17275"/>
            </a:xfrm>
            <a:custGeom>
              <a:avLst/>
              <a:gdLst/>
              <a:ahLst/>
              <a:cxnLst/>
              <a:rect l="l" t="t" r="r" b="b"/>
              <a:pathLst>
                <a:path w="808" h="691" extrusionOk="0">
                  <a:moveTo>
                    <a:pt x="459" y="0"/>
                  </a:moveTo>
                  <a:cubicBezTo>
                    <a:pt x="143" y="0"/>
                    <a:pt x="0" y="380"/>
                    <a:pt x="206" y="586"/>
                  </a:cubicBezTo>
                  <a:cubicBezTo>
                    <a:pt x="278" y="658"/>
                    <a:pt x="366" y="690"/>
                    <a:pt x="453" y="690"/>
                  </a:cubicBezTo>
                  <a:cubicBezTo>
                    <a:pt x="634" y="690"/>
                    <a:pt x="808" y="552"/>
                    <a:pt x="808" y="349"/>
                  </a:cubicBezTo>
                  <a:cubicBezTo>
                    <a:pt x="808" y="159"/>
                    <a:pt x="649" y="0"/>
                    <a:pt x="45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31"/>
            <p:cNvSpPr/>
            <p:nvPr/>
          </p:nvSpPr>
          <p:spPr>
            <a:xfrm>
              <a:off x="1117225" y="3849900"/>
              <a:ext cx="17850" cy="17450"/>
            </a:xfrm>
            <a:custGeom>
              <a:avLst/>
              <a:gdLst/>
              <a:ahLst/>
              <a:cxnLst/>
              <a:rect l="l" t="t" r="r" b="b"/>
              <a:pathLst>
                <a:path w="714" h="698" extrusionOk="0">
                  <a:moveTo>
                    <a:pt x="365" y="0"/>
                  </a:moveTo>
                  <a:cubicBezTo>
                    <a:pt x="159" y="0"/>
                    <a:pt x="1" y="159"/>
                    <a:pt x="1" y="349"/>
                  </a:cubicBezTo>
                  <a:cubicBezTo>
                    <a:pt x="1" y="539"/>
                    <a:pt x="159" y="697"/>
                    <a:pt x="365" y="697"/>
                  </a:cubicBezTo>
                  <a:cubicBezTo>
                    <a:pt x="555" y="697"/>
                    <a:pt x="713" y="539"/>
                    <a:pt x="713" y="349"/>
                  </a:cubicBezTo>
                  <a:cubicBezTo>
                    <a:pt x="713" y="159"/>
                    <a:pt x="555" y="0"/>
                    <a:pt x="365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31"/>
            <p:cNvSpPr/>
            <p:nvPr/>
          </p:nvSpPr>
          <p:spPr>
            <a:xfrm>
              <a:off x="702700" y="3898575"/>
              <a:ext cx="4850" cy="3400"/>
            </a:xfrm>
            <a:custGeom>
              <a:avLst/>
              <a:gdLst/>
              <a:ahLst/>
              <a:cxnLst/>
              <a:rect l="l" t="t" r="r" b="b"/>
              <a:pathLst>
                <a:path w="194" h="136" extrusionOk="0">
                  <a:moveTo>
                    <a:pt x="99" y="1"/>
                  </a:moveTo>
                  <a:cubicBezTo>
                    <a:pt x="0" y="1"/>
                    <a:pt x="112" y="135"/>
                    <a:pt x="167" y="135"/>
                  </a:cubicBezTo>
                  <a:cubicBezTo>
                    <a:pt x="183" y="135"/>
                    <a:pt x="194" y="124"/>
                    <a:pt x="194" y="96"/>
                  </a:cubicBezTo>
                  <a:cubicBezTo>
                    <a:pt x="194" y="33"/>
                    <a:pt x="146" y="1"/>
                    <a:pt x="9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31"/>
            <p:cNvSpPr/>
            <p:nvPr/>
          </p:nvSpPr>
          <p:spPr>
            <a:xfrm>
              <a:off x="1705850" y="3727175"/>
              <a:ext cx="8725" cy="7125"/>
            </a:xfrm>
            <a:custGeom>
              <a:avLst/>
              <a:gdLst/>
              <a:ahLst/>
              <a:cxnLst/>
              <a:rect l="l" t="t" r="r" b="b"/>
              <a:pathLst>
                <a:path w="349" h="285" extrusionOk="0">
                  <a:moveTo>
                    <a:pt x="190" y="1"/>
                  </a:moveTo>
                  <a:cubicBezTo>
                    <a:pt x="64" y="1"/>
                    <a:pt x="0" y="159"/>
                    <a:pt x="95" y="238"/>
                  </a:cubicBezTo>
                  <a:cubicBezTo>
                    <a:pt x="127" y="270"/>
                    <a:pt x="166" y="284"/>
                    <a:pt x="203" y="284"/>
                  </a:cubicBezTo>
                  <a:cubicBezTo>
                    <a:pt x="278" y="284"/>
                    <a:pt x="349" y="228"/>
                    <a:pt x="349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31"/>
            <p:cNvSpPr/>
            <p:nvPr/>
          </p:nvSpPr>
          <p:spPr>
            <a:xfrm>
              <a:off x="650000" y="2834175"/>
              <a:ext cx="4125" cy="3025"/>
            </a:xfrm>
            <a:custGeom>
              <a:avLst/>
              <a:gdLst/>
              <a:ahLst/>
              <a:cxnLst/>
              <a:rect l="l" t="t" r="r" b="b"/>
              <a:pathLst>
                <a:path w="165" h="121" extrusionOk="0">
                  <a:moveTo>
                    <a:pt x="85" y="0"/>
                  </a:moveTo>
                  <a:cubicBezTo>
                    <a:pt x="0" y="0"/>
                    <a:pt x="91" y="121"/>
                    <a:pt x="139" y="121"/>
                  </a:cubicBezTo>
                  <a:cubicBezTo>
                    <a:pt x="154" y="121"/>
                    <a:pt x="164" y="109"/>
                    <a:pt x="164" y="80"/>
                  </a:cubicBezTo>
                  <a:cubicBezTo>
                    <a:pt x="164" y="32"/>
                    <a:pt x="133" y="0"/>
                    <a:pt x="85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31"/>
            <p:cNvSpPr/>
            <p:nvPr/>
          </p:nvSpPr>
          <p:spPr>
            <a:xfrm>
              <a:off x="908225" y="2787850"/>
              <a:ext cx="5575" cy="5175"/>
            </a:xfrm>
            <a:custGeom>
              <a:avLst/>
              <a:gdLst/>
              <a:ahLst/>
              <a:cxnLst/>
              <a:rect l="l" t="t" r="r" b="b"/>
              <a:pathLst>
                <a:path w="223" h="207" extrusionOk="0">
                  <a:moveTo>
                    <a:pt x="111" y="1"/>
                  </a:moveTo>
                  <a:cubicBezTo>
                    <a:pt x="0" y="17"/>
                    <a:pt x="0" y="191"/>
                    <a:pt x="111" y="207"/>
                  </a:cubicBezTo>
                  <a:cubicBezTo>
                    <a:pt x="175" y="207"/>
                    <a:pt x="222" y="159"/>
                    <a:pt x="222" y="112"/>
                  </a:cubicBezTo>
                  <a:cubicBezTo>
                    <a:pt x="222" y="48"/>
                    <a:pt x="175" y="1"/>
                    <a:pt x="11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31"/>
            <p:cNvSpPr/>
            <p:nvPr/>
          </p:nvSpPr>
          <p:spPr>
            <a:xfrm>
              <a:off x="1370175" y="3730350"/>
              <a:ext cx="19025" cy="16050"/>
            </a:xfrm>
            <a:custGeom>
              <a:avLst/>
              <a:gdLst/>
              <a:ahLst/>
              <a:cxnLst/>
              <a:rect l="l" t="t" r="r" b="b"/>
              <a:pathLst>
                <a:path w="761" h="642" extrusionOk="0">
                  <a:moveTo>
                    <a:pt x="444" y="1"/>
                  </a:moveTo>
                  <a:cubicBezTo>
                    <a:pt x="143" y="1"/>
                    <a:pt x="0" y="349"/>
                    <a:pt x="206" y="555"/>
                  </a:cubicBezTo>
                  <a:cubicBezTo>
                    <a:pt x="271" y="614"/>
                    <a:pt x="349" y="641"/>
                    <a:pt x="427" y="641"/>
                  </a:cubicBezTo>
                  <a:cubicBezTo>
                    <a:pt x="596" y="641"/>
                    <a:pt x="760" y="513"/>
                    <a:pt x="760" y="317"/>
                  </a:cubicBezTo>
                  <a:cubicBezTo>
                    <a:pt x="760" y="143"/>
                    <a:pt x="618" y="1"/>
                    <a:pt x="44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31"/>
            <p:cNvSpPr/>
            <p:nvPr/>
          </p:nvSpPr>
          <p:spPr>
            <a:xfrm>
              <a:off x="796200" y="3582300"/>
              <a:ext cx="26950" cy="27350"/>
            </a:xfrm>
            <a:custGeom>
              <a:avLst/>
              <a:gdLst/>
              <a:ahLst/>
              <a:cxnLst/>
              <a:rect l="l" t="t" r="r" b="b"/>
              <a:pathLst>
                <a:path w="1078" h="1094" extrusionOk="0">
                  <a:moveTo>
                    <a:pt x="539" y="1"/>
                  </a:moveTo>
                  <a:cubicBezTo>
                    <a:pt x="238" y="1"/>
                    <a:pt x="1" y="254"/>
                    <a:pt x="1" y="555"/>
                  </a:cubicBezTo>
                  <a:cubicBezTo>
                    <a:pt x="1" y="856"/>
                    <a:pt x="238" y="1093"/>
                    <a:pt x="539" y="1093"/>
                  </a:cubicBezTo>
                  <a:cubicBezTo>
                    <a:pt x="840" y="1093"/>
                    <a:pt x="1077" y="856"/>
                    <a:pt x="1077" y="555"/>
                  </a:cubicBezTo>
                  <a:cubicBezTo>
                    <a:pt x="1077" y="254"/>
                    <a:pt x="840" y="1"/>
                    <a:pt x="539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31"/>
            <p:cNvSpPr/>
            <p:nvPr/>
          </p:nvSpPr>
          <p:spPr>
            <a:xfrm>
              <a:off x="995300" y="2962825"/>
              <a:ext cx="5975" cy="5950"/>
            </a:xfrm>
            <a:custGeom>
              <a:avLst/>
              <a:gdLst/>
              <a:ahLst/>
              <a:cxnLst/>
              <a:rect l="l" t="t" r="r" b="b"/>
              <a:pathLst>
                <a:path w="239" h="238" extrusionOk="0">
                  <a:moveTo>
                    <a:pt x="128" y="0"/>
                  </a:moveTo>
                  <a:cubicBezTo>
                    <a:pt x="64" y="0"/>
                    <a:pt x="1" y="48"/>
                    <a:pt x="1" y="127"/>
                  </a:cubicBezTo>
                  <a:cubicBezTo>
                    <a:pt x="1" y="190"/>
                    <a:pt x="64" y="238"/>
                    <a:pt x="128" y="238"/>
                  </a:cubicBezTo>
                  <a:cubicBezTo>
                    <a:pt x="191" y="238"/>
                    <a:pt x="238" y="190"/>
                    <a:pt x="238" y="127"/>
                  </a:cubicBezTo>
                  <a:cubicBezTo>
                    <a:pt x="238" y="48"/>
                    <a:pt x="191" y="0"/>
                    <a:pt x="1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31"/>
            <p:cNvSpPr/>
            <p:nvPr/>
          </p:nvSpPr>
          <p:spPr>
            <a:xfrm>
              <a:off x="387850" y="3459450"/>
              <a:ext cx="5400" cy="5000"/>
            </a:xfrm>
            <a:custGeom>
              <a:avLst/>
              <a:gdLst/>
              <a:ahLst/>
              <a:cxnLst/>
              <a:rect l="l" t="t" r="r" b="b"/>
              <a:pathLst>
                <a:path w="216" h="200" extrusionOk="0">
                  <a:moveTo>
                    <a:pt x="92" y="1"/>
                  </a:moveTo>
                  <a:cubicBezTo>
                    <a:pt x="1" y="1"/>
                    <a:pt x="4" y="199"/>
                    <a:pt x="101" y="199"/>
                  </a:cubicBezTo>
                  <a:cubicBezTo>
                    <a:pt x="107" y="199"/>
                    <a:pt x="114" y="198"/>
                    <a:pt x="121" y="196"/>
                  </a:cubicBezTo>
                  <a:cubicBezTo>
                    <a:pt x="168" y="196"/>
                    <a:pt x="216" y="149"/>
                    <a:pt x="216" y="101"/>
                  </a:cubicBezTo>
                  <a:cubicBezTo>
                    <a:pt x="216" y="46"/>
                    <a:pt x="180" y="3"/>
                    <a:pt x="139" y="3"/>
                  </a:cubicBezTo>
                  <a:cubicBezTo>
                    <a:pt x="133" y="3"/>
                    <a:pt x="127" y="4"/>
                    <a:pt x="121" y="6"/>
                  </a:cubicBezTo>
                  <a:cubicBezTo>
                    <a:pt x="111" y="3"/>
                    <a:pt x="101" y="1"/>
                    <a:pt x="9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31"/>
            <p:cNvSpPr/>
            <p:nvPr/>
          </p:nvSpPr>
          <p:spPr>
            <a:xfrm>
              <a:off x="786700" y="3778250"/>
              <a:ext cx="13875" cy="11925"/>
            </a:xfrm>
            <a:custGeom>
              <a:avLst/>
              <a:gdLst/>
              <a:ahLst/>
              <a:cxnLst/>
              <a:rect l="l" t="t" r="r" b="b"/>
              <a:pathLst>
                <a:path w="555" h="477" extrusionOk="0">
                  <a:moveTo>
                    <a:pt x="317" y="1"/>
                  </a:moveTo>
                  <a:cubicBezTo>
                    <a:pt x="111" y="1"/>
                    <a:pt x="1" y="254"/>
                    <a:pt x="143" y="412"/>
                  </a:cubicBezTo>
                  <a:cubicBezTo>
                    <a:pt x="192" y="457"/>
                    <a:pt x="251" y="476"/>
                    <a:pt x="308" y="476"/>
                  </a:cubicBezTo>
                  <a:cubicBezTo>
                    <a:pt x="435" y="476"/>
                    <a:pt x="555" y="380"/>
                    <a:pt x="555" y="238"/>
                  </a:cubicBezTo>
                  <a:cubicBezTo>
                    <a:pt x="555" y="111"/>
                    <a:pt x="460" y="1"/>
                    <a:pt x="31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31"/>
            <p:cNvSpPr/>
            <p:nvPr/>
          </p:nvSpPr>
          <p:spPr>
            <a:xfrm>
              <a:off x="1120000" y="3560050"/>
              <a:ext cx="9125" cy="9225"/>
            </a:xfrm>
            <a:custGeom>
              <a:avLst/>
              <a:gdLst/>
              <a:ahLst/>
              <a:cxnLst/>
              <a:rect l="l" t="t" r="r" b="b"/>
              <a:pathLst>
                <a:path w="365" h="369" extrusionOk="0">
                  <a:moveTo>
                    <a:pt x="183" y="0"/>
                  </a:moveTo>
                  <a:cubicBezTo>
                    <a:pt x="92" y="0"/>
                    <a:pt x="0" y="60"/>
                    <a:pt x="0" y="178"/>
                  </a:cubicBezTo>
                  <a:cubicBezTo>
                    <a:pt x="0" y="305"/>
                    <a:pt x="92" y="368"/>
                    <a:pt x="183" y="368"/>
                  </a:cubicBezTo>
                  <a:cubicBezTo>
                    <a:pt x="274" y="368"/>
                    <a:pt x="365" y="305"/>
                    <a:pt x="365" y="178"/>
                  </a:cubicBezTo>
                  <a:cubicBezTo>
                    <a:pt x="365" y="60"/>
                    <a:pt x="274" y="0"/>
                    <a:pt x="183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31"/>
            <p:cNvSpPr/>
            <p:nvPr/>
          </p:nvSpPr>
          <p:spPr>
            <a:xfrm>
              <a:off x="736825" y="3407750"/>
              <a:ext cx="19425" cy="16300"/>
            </a:xfrm>
            <a:custGeom>
              <a:avLst/>
              <a:gdLst/>
              <a:ahLst/>
              <a:cxnLst/>
              <a:rect l="l" t="t" r="r" b="b"/>
              <a:pathLst>
                <a:path w="777" h="652" extrusionOk="0">
                  <a:moveTo>
                    <a:pt x="444" y="0"/>
                  </a:moveTo>
                  <a:cubicBezTo>
                    <a:pt x="143" y="0"/>
                    <a:pt x="0" y="349"/>
                    <a:pt x="206" y="554"/>
                  </a:cubicBezTo>
                  <a:cubicBezTo>
                    <a:pt x="274" y="622"/>
                    <a:pt x="358" y="652"/>
                    <a:pt x="441" y="652"/>
                  </a:cubicBezTo>
                  <a:cubicBezTo>
                    <a:pt x="611" y="652"/>
                    <a:pt x="776" y="525"/>
                    <a:pt x="776" y="333"/>
                  </a:cubicBezTo>
                  <a:cubicBezTo>
                    <a:pt x="776" y="143"/>
                    <a:pt x="618" y="0"/>
                    <a:pt x="444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31"/>
            <p:cNvSpPr/>
            <p:nvPr/>
          </p:nvSpPr>
          <p:spPr>
            <a:xfrm>
              <a:off x="1595000" y="3683250"/>
              <a:ext cx="13100" cy="11225"/>
            </a:xfrm>
            <a:custGeom>
              <a:avLst/>
              <a:gdLst/>
              <a:ahLst/>
              <a:cxnLst/>
              <a:rect l="l" t="t" r="r" b="b"/>
              <a:pathLst>
                <a:path w="524" h="449" extrusionOk="0">
                  <a:moveTo>
                    <a:pt x="302" y="0"/>
                  </a:moveTo>
                  <a:cubicBezTo>
                    <a:pt x="96" y="0"/>
                    <a:pt x="1" y="238"/>
                    <a:pt x="143" y="380"/>
                  </a:cubicBezTo>
                  <a:cubicBezTo>
                    <a:pt x="190" y="427"/>
                    <a:pt x="247" y="448"/>
                    <a:pt x="303" y="448"/>
                  </a:cubicBezTo>
                  <a:cubicBezTo>
                    <a:pt x="416" y="448"/>
                    <a:pt x="523" y="360"/>
                    <a:pt x="523" y="222"/>
                  </a:cubicBezTo>
                  <a:cubicBezTo>
                    <a:pt x="523" y="95"/>
                    <a:pt x="428" y="0"/>
                    <a:pt x="3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31"/>
            <p:cNvSpPr/>
            <p:nvPr/>
          </p:nvSpPr>
          <p:spPr>
            <a:xfrm>
              <a:off x="884075" y="3178550"/>
              <a:ext cx="22200" cy="22200"/>
            </a:xfrm>
            <a:custGeom>
              <a:avLst/>
              <a:gdLst/>
              <a:ahLst/>
              <a:cxnLst/>
              <a:rect l="l" t="t" r="r" b="b"/>
              <a:pathLst>
                <a:path w="888" h="888" extrusionOk="0">
                  <a:moveTo>
                    <a:pt x="444" y="1"/>
                  </a:moveTo>
                  <a:cubicBezTo>
                    <a:pt x="191" y="1"/>
                    <a:pt x="1" y="191"/>
                    <a:pt x="1" y="444"/>
                  </a:cubicBezTo>
                  <a:cubicBezTo>
                    <a:pt x="1" y="681"/>
                    <a:pt x="191" y="887"/>
                    <a:pt x="444" y="887"/>
                  </a:cubicBezTo>
                  <a:cubicBezTo>
                    <a:pt x="681" y="887"/>
                    <a:pt x="887" y="681"/>
                    <a:pt x="887" y="444"/>
                  </a:cubicBezTo>
                  <a:cubicBezTo>
                    <a:pt x="887" y="191"/>
                    <a:pt x="681" y="1"/>
                    <a:pt x="444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0" name="Google Shape;2200;p31"/>
            <p:cNvSpPr/>
            <p:nvPr/>
          </p:nvSpPr>
          <p:spPr>
            <a:xfrm>
              <a:off x="1543150" y="3380825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22" y="1"/>
                  </a:moveTo>
                  <a:cubicBezTo>
                    <a:pt x="96" y="1"/>
                    <a:pt x="1" y="96"/>
                    <a:pt x="1" y="238"/>
                  </a:cubicBezTo>
                  <a:cubicBezTo>
                    <a:pt x="1" y="365"/>
                    <a:pt x="96" y="460"/>
                    <a:pt x="222" y="460"/>
                  </a:cubicBezTo>
                  <a:cubicBezTo>
                    <a:pt x="349" y="460"/>
                    <a:pt x="460" y="365"/>
                    <a:pt x="460" y="238"/>
                  </a:cubicBezTo>
                  <a:cubicBezTo>
                    <a:pt x="460" y="96"/>
                    <a:pt x="349" y="1"/>
                    <a:pt x="2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1" name="Google Shape;2201;p31"/>
            <p:cNvSpPr/>
            <p:nvPr/>
          </p:nvSpPr>
          <p:spPr>
            <a:xfrm>
              <a:off x="1403825" y="3909275"/>
              <a:ext cx="16650" cy="14175"/>
            </a:xfrm>
            <a:custGeom>
              <a:avLst/>
              <a:gdLst/>
              <a:ahLst/>
              <a:cxnLst/>
              <a:rect l="l" t="t" r="r" b="b"/>
              <a:pathLst>
                <a:path w="666" h="567" extrusionOk="0">
                  <a:moveTo>
                    <a:pt x="380" y="0"/>
                  </a:moveTo>
                  <a:cubicBezTo>
                    <a:pt x="127" y="0"/>
                    <a:pt x="0" y="301"/>
                    <a:pt x="190" y="475"/>
                  </a:cubicBezTo>
                  <a:cubicBezTo>
                    <a:pt x="248" y="539"/>
                    <a:pt x="320" y="567"/>
                    <a:pt x="391" y="567"/>
                  </a:cubicBezTo>
                  <a:cubicBezTo>
                    <a:pt x="532" y="567"/>
                    <a:pt x="665" y="454"/>
                    <a:pt x="665" y="285"/>
                  </a:cubicBezTo>
                  <a:cubicBezTo>
                    <a:pt x="665" y="127"/>
                    <a:pt x="539" y="0"/>
                    <a:pt x="38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2" name="Google Shape;2202;p31"/>
            <p:cNvSpPr/>
            <p:nvPr/>
          </p:nvSpPr>
          <p:spPr>
            <a:xfrm>
              <a:off x="1480575" y="3945700"/>
              <a:ext cx="4025" cy="2525"/>
            </a:xfrm>
            <a:custGeom>
              <a:avLst/>
              <a:gdLst/>
              <a:ahLst/>
              <a:cxnLst/>
              <a:rect l="l" t="t" r="r" b="b"/>
              <a:pathLst>
                <a:path w="161" h="101" extrusionOk="0">
                  <a:moveTo>
                    <a:pt x="97" y="0"/>
                  </a:moveTo>
                  <a:cubicBezTo>
                    <a:pt x="1" y="0"/>
                    <a:pt x="87" y="100"/>
                    <a:pt x="134" y="100"/>
                  </a:cubicBezTo>
                  <a:cubicBezTo>
                    <a:pt x="149" y="100"/>
                    <a:pt x="160" y="90"/>
                    <a:pt x="160" y="63"/>
                  </a:cubicBezTo>
                  <a:cubicBezTo>
                    <a:pt x="160" y="32"/>
                    <a:pt x="129" y="0"/>
                    <a:pt x="97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3" name="Google Shape;2203;p31"/>
            <p:cNvSpPr/>
            <p:nvPr/>
          </p:nvSpPr>
          <p:spPr>
            <a:xfrm>
              <a:off x="1397875" y="2993300"/>
              <a:ext cx="5175" cy="4775"/>
            </a:xfrm>
            <a:custGeom>
              <a:avLst/>
              <a:gdLst/>
              <a:ahLst/>
              <a:cxnLst/>
              <a:rect l="l" t="t" r="r" b="b"/>
              <a:pathLst>
                <a:path w="207" h="191" extrusionOk="0">
                  <a:moveTo>
                    <a:pt x="96" y="1"/>
                  </a:moveTo>
                  <a:cubicBezTo>
                    <a:pt x="48" y="1"/>
                    <a:pt x="17" y="32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59" y="191"/>
                    <a:pt x="207" y="143"/>
                    <a:pt x="191" y="96"/>
                  </a:cubicBezTo>
                  <a:cubicBezTo>
                    <a:pt x="191" y="32"/>
                    <a:pt x="159" y="1"/>
                    <a:pt x="9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4" name="Google Shape;2204;p31"/>
            <p:cNvSpPr/>
            <p:nvPr/>
          </p:nvSpPr>
          <p:spPr>
            <a:xfrm>
              <a:off x="1478225" y="3289400"/>
              <a:ext cx="20625" cy="21000"/>
            </a:xfrm>
            <a:custGeom>
              <a:avLst/>
              <a:gdLst/>
              <a:ahLst/>
              <a:cxnLst/>
              <a:rect l="l" t="t" r="r" b="b"/>
              <a:pathLst>
                <a:path w="825" h="840" extrusionOk="0">
                  <a:moveTo>
                    <a:pt x="413" y="0"/>
                  </a:moveTo>
                  <a:cubicBezTo>
                    <a:pt x="191" y="0"/>
                    <a:pt x="1" y="190"/>
                    <a:pt x="1" y="412"/>
                  </a:cubicBezTo>
                  <a:cubicBezTo>
                    <a:pt x="1" y="649"/>
                    <a:pt x="191" y="839"/>
                    <a:pt x="413" y="839"/>
                  </a:cubicBezTo>
                  <a:cubicBezTo>
                    <a:pt x="634" y="839"/>
                    <a:pt x="824" y="649"/>
                    <a:pt x="824" y="412"/>
                  </a:cubicBezTo>
                  <a:cubicBezTo>
                    <a:pt x="824" y="190"/>
                    <a:pt x="634" y="0"/>
                    <a:pt x="413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5" name="Google Shape;2205;p31"/>
            <p:cNvSpPr/>
            <p:nvPr/>
          </p:nvSpPr>
          <p:spPr>
            <a:xfrm>
              <a:off x="743550" y="3823375"/>
              <a:ext cx="15075" cy="12575"/>
            </a:xfrm>
            <a:custGeom>
              <a:avLst/>
              <a:gdLst/>
              <a:ahLst/>
              <a:cxnLst/>
              <a:rect l="l" t="t" r="r" b="b"/>
              <a:pathLst>
                <a:path w="603" h="503" extrusionOk="0">
                  <a:moveTo>
                    <a:pt x="349" y="1"/>
                  </a:moveTo>
                  <a:cubicBezTo>
                    <a:pt x="111" y="1"/>
                    <a:pt x="1" y="270"/>
                    <a:pt x="159" y="428"/>
                  </a:cubicBezTo>
                  <a:cubicBezTo>
                    <a:pt x="216" y="480"/>
                    <a:pt x="282" y="503"/>
                    <a:pt x="347" y="503"/>
                  </a:cubicBezTo>
                  <a:cubicBezTo>
                    <a:pt x="480" y="503"/>
                    <a:pt x="602" y="403"/>
                    <a:pt x="602" y="254"/>
                  </a:cubicBezTo>
                  <a:cubicBezTo>
                    <a:pt x="602" y="111"/>
                    <a:pt x="491" y="1"/>
                    <a:pt x="349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6" name="Google Shape;2206;p31"/>
            <p:cNvSpPr/>
            <p:nvPr/>
          </p:nvSpPr>
          <p:spPr>
            <a:xfrm>
              <a:off x="959275" y="2889200"/>
              <a:ext cx="4775" cy="4375"/>
            </a:xfrm>
            <a:custGeom>
              <a:avLst/>
              <a:gdLst/>
              <a:ahLst/>
              <a:cxnLst/>
              <a:rect l="l" t="t" r="r" b="b"/>
              <a:pathLst>
                <a:path w="191" h="175" extrusionOk="0">
                  <a:moveTo>
                    <a:pt x="96" y="0"/>
                  </a:moveTo>
                  <a:cubicBezTo>
                    <a:pt x="48" y="0"/>
                    <a:pt x="1" y="32"/>
                    <a:pt x="1" y="95"/>
                  </a:cubicBezTo>
                  <a:cubicBezTo>
                    <a:pt x="1" y="143"/>
                    <a:pt x="48" y="174"/>
                    <a:pt x="96" y="174"/>
                  </a:cubicBezTo>
                  <a:cubicBezTo>
                    <a:pt x="143" y="174"/>
                    <a:pt x="191" y="143"/>
                    <a:pt x="191" y="95"/>
                  </a:cubicBezTo>
                  <a:cubicBezTo>
                    <a:pt x="191" y="32"/>
                    <a:pt x="143" y="0"/>
                    <a:pt x="9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7" name="Google Shape;2207;p31"/>
            <p:cNvSpPr/>
            <p:nvPr/>
          </p:nvSpPr>
          <p:spPr>
            <a:xfrm>
              <a:off x="844100" y="3238325"/>
              <a:ext cx="21000" cy="20600"/>
            </a:xfrm>
            <a:custGeom>
              <a:avLst/>
              <a:gdLst/>
              <a:ahLst/>
              <a:cxnLst/>
              <a:rect l="l" t="t" r="r" b="b"/>
              <a:pathLst>
                <a:path w="840" h="824" extrusionOk="0">
                  <a:moveTo>
                    <a:pt x="428" y="1"/>
                  </a:moveTo>
                  <a:cubicBezTo>
                    <a:pt x="190" y="1"/>
                    <a:pt x="0" y="191"/>
                    <a:pt x="0" y="412"/>
                  </a:cubicBezTo>
                  <a:cubicBezTo>
                    <a:pt x="0" y="634"/>
                    <a:pt x="190" y="824"/>
                    <a:pt x="428" y="824"/>
                  </a:cubicBezTo>
                  <a:cubicBezTo>
                    <a:pt x="650" y="824"/>
                    <a:pt x="840" y="634"/>
                    <a:pt x="840" y="412"/>
                  </a:cubicBezTo>
                  <a:cubicBezTo>
                    <a:pt x="840" y="191"/>
                    <a:pt x="650" y="1"/>
                    <a:pt x="42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8" name="Google Shape;2208;p31"/>
            <p:cNvSpPr/>
            <p:nvPr/>
          </p:nvSpPr>
          <p:spPr>
            <a:xfrm>
              <a:off x="1075825" y="2971525"/>
              <a:ext cx="5800" cy="3700"/>
            </a:xfrm>
            <a:custGeom>
              <a:avLst/>
              <a:gdLst/>
              <a:ahLst/>
              <a:cxnLst/>
              <a:rect l="l" t="t" r="r" b="b"/>
              <a:pathLst>
                <a:path w="232" h="148" extrusionOk="0">
                  <a:moveTo>
                    <a:pt x="121" y="1"/>
                  </a:moveTo>
                  <a:cubicBezTo>
                    <a:pt x="0" y="1"/>
                    <a:pt x="128" y="148"/>
                    <a:pt x="195" y="148"/>
                  </a:cubicBezTo>
                  <a:cubicBezTo>
                    <a:pt x="216" y="148"/>
                    <a:pt x="232" y="133"/>
                    <a:pt x="232" y="96"/>
                  </a:cubicBezTo>
                  <a:cubicBezTo>
                    <a:pt x="232" y="48"/>
                    <a:pt x="184" y="1"/>
                    <a:pt x="12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9" name="Google Shape;2209;p31"/>
            <p:cNvSpPr/>
            <p:nvPr/>
          </p:nvSpPr>
          <p:spPr>
            <a:xfrm>
              <a:off x="1027775" y="3407325"/>
              <a:ext cx="26150" cy="22375"/>
            </a:xfrm>
            <a:custGeom>
              <a:avLst/>
              <a:gdLst/>
              <a:ahLst/>
              <a:cxnLst/>
              <a:rect l="l" t="t" r="r" b="b"/>
              <a:pathLst>
                <a:path w="1046" h="895" extrusionOk="0">
                  <a:moveTo>
                    <a:pt x="628" y="1"/>
                  </a:moveTo>
                  <a:cubicBezTo>
                    <a:pt x="619" y="1"/>
                    <a:pt x="611" y="1"/>
                    <a:pt x="602" y="1"/>
                  </a:cubicBezTo>
                  <a:cubicBezTo>
                    <a:pt x="190" y="1"/>
                    <a:pt x="0" y="476"/>
                    <a:pt x="285" y="761"/>
                  </a:cubicBezTo>
                  <a:cubicBezTo>
                    <a:pt x="372" y="853"/>
                    <a:pt x="482" y="894"/>
                    <a:pt x="591" y="894"/>
                  </a:cubicBezTo>
                  <a:cubicBezTo>
                    <a:pt x="820" y="894"/>
                    <a:pt x="1045" y="713"/>
                    <a:pt x="1045" y="445"/>
                  </a:cubicBezTo>
                  <a:cubicBezTo>
                    <a:pt x="1045" y="201"/>
                    <a:pt x="854" y="1"/>
                    <a:pt x="62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0" name="Google Shape;2210;p31"/>
            <p:cNvSpPr/>
            <p:nvPr/>
          </p:nvSpPr>
          <p:spPr>
            <a:xfrm>
              <a:off x="1217375" y="3764000"/>
              <a:ext cx="24575" cy="21000"/>
            </a:xfrm>
            <a:custGeom>
              <a:avLst/>
              <a:gdLst/>
              <a:ahLst/>
              <a:cxnLst/>
              <a:rect l="l" t="t" r="r" b="b"/>
              <a:pathLst>
                <a:path w="983" h="840" extrusionOk="0">
                  <a:moveTo>
                    <a:pt x="571" y="1"/>
                  </a:moveTo>
                  <a:cubicBezTo>
                    <a:pt x="191" y="1"/>
                    <a:pt x="1" y="460"/>
                    <a:pt x="270" y="713"/>
                  </a:cubicBezTo>
                  <a:cubicBezTo>
                    <a:pt x="352" y="801"/>
                    <a:pt x="457" y="840"/>
                    <a:pt x="560" y="840"/>
                  </a:cubicBezTo>
                  <a:cubicBezTo>
                    <a:pt x="774" y="840"/>
                    <a:pt x="982" y="673"/>
                    <a:pt x="982" y="428"/>
                  </a:cubicBezTo>
                  <a:cubicBezTo>
                    <a:pt x="982" y="191"/>
                    <a:pt x="792" y="1"/>
                    <a:pt x="57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1" name="Google Shape;2211;p31"/>
            <p:cNvSpPr/>
            <p:nvPr/>
          </p:nvSpPr>
          <p:spPr>
            <a:xfrm>
              <a:off x="1739925" y="3572425"/>
              <a:ext cx="7100" cy="4850"/>
            </a:xfrm>
            <a:custGeom>
              <a:avLst/>
              <a:gdLst/>
              <a:ahLst/>
              <a:cxnLst/>
              <a:rect l="l" t="t" r="r" b="b"/>
              <a:pathLst>
                <a:path w="284" h="194" extrusionOk="0">
                  <a:moveTo>
                    <a:pt x="157" y="0"/>
                  </a:moveTo>
                  <a:cubicBezTo>
                    <a:pt x="0" y="0"/>
                    <a:pt x="157" y="194"/>
                    <a:pt x="240" y="194"/>
                  </a:cubicBezTo>
                  <a:cubicBezTo>
                    <a:pt x="265" y="194"/>
                    <a:pt x="284" y="175"/>
                    <a:pt x="284" y="127"/>
                  </a:cubicBezTo>
                  <a:cubicBezTo>
                    <a:pt x="284" y="63"/>
                    <a:pt x="221" y="0"/>
                    <a:pt x="157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2" name="Google Shape;2212;p31"/>
            <p:cNvSpPr/>
            <p:nvPr/>
          </p:nvSpPr>
          <p:spPr>
            <a:xfrm>
              <a:off x="929800" y="2716300"/>
              <a:ext cx="7550" cy="5675"/>
            </a:xfrm>
            <a:custGeom>
              <a:avLst/>
              <a:gdLst/>
              <a:ahLst/>
              <a:cxnLst/>
              <a:rect l="l" t="t" r="r" b="b"/>
              <a:pathLst>
                <a:path w="302" h="227" extrusionOk="0">
                  <a:moveTo>
                    <a:pt x="151" y="1"/>
                  </a:moveTo>
                  <a:cubicBezTo>
                    <a:pt x="76" y="1"/>
                    <a:pt x="0" y="37"/>
                    <a:pt x="8" y="108"/>
                  </a:cubicBezTo>
                  <a:cubicBezTo>
                    <a:pt x="0" y="187"/>
                    <a:pt x="76" y="227"/>
                    <a:pt x="151" y="227"/>
                  </a:cubicBezTo>
                  <a:cubicBezTo>
                    <a:pt x="226" y="227"/>
                    <a:pt x="301" y="187"/>
                    <a:pt x="293" y="108"/>
                  </a:cubicBezTo>
                  <a:cubicBezTo>
                    <a:pt x="301" y="37"/>
                    <a:pt x="226" y="1"/>
                    <a:pt x="15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3" name="Google Shape;2213;p31"/>
            <p:cNvSpPr/>
            <p:nvPr/>
          </p:nvSpPr>
          <p:spPr>
            <a:xfrm>
              <a:off x="1115250" y="3419225"/>
              <a:ext cx="17450" cy="14700"/>
            </a:xfrm>
            <a:custGeom>
              <a:avLst/>
              <a:gdLst/>
              <a:ahLst/>
              <a:cxnLst/>
              <a:rect l="l" t="t" r="r" b="b"/>
              <a:pathLst>
                <a:path w="698" h="588" extrusionOk="0">
                  <a:moveTo>
                    <a:pt x="396" y="0"/>
                  </a:moveTo>
                  <a:cubicBezTo>
                    <a:pt x="143" y="0"/>
                    <a:pt x="0" y="317"/>
                    <a:pt x="190" y="507"/>
                  </a:cubicBezTo>
                  <a:cubicBezTo>
                    <a:pt x="250" y="562"/>
                    <a:pt x="323" y="587"/>
                    <a:pt x="394" y="587"/>
                  </a:cubicBezTo>
                  <a:cubicBezTo>
                    <a:pt x="549" y="587"/>
                    <a:pt x="697" y="470"/>
                    <a:pt x="697" y="285"/>
                  </a:cubicBezTo>
                  <a:cubicBezTo>
                    <a:pt x="697" y="127"/>
                    <a:pt x="570" y="0"/>
                    <a:pt x="39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4" name="Google Shape;2214;p31"/>
            <p:cNvSpPr/>
            <p:nvPr/>
          </p:nvSpPr>
          <p:spPr>
            <a:xfrm>
              <a:off x="1576400" y="3319475"/>
              <a:ext cx="6350" cy="5575"/>
            </a:xfrm>
            <a:custGeom>
              <a:avLst/>
              <a:gdLst/>
              <a:ahLst/>
              <a:cxnLst/>
              <a:rect l="l" t="t" r="r" b="b"/>
              <a:pathLst>
                <a:path w="254" h="223" extrusionOk="0">
                  <a:moveTo>
                    <a:pt x="143" y="0"/>
                  </a:moveTo>
                  <a:cubicBezTo>
                    <a:pt x="1" y="0"/>
                    <a:pt x="1" y="222"/>
                    <a:pt x="143" y="222"/>
                  </a:cubicBezTo>
                  <a:cubicBezTo>
                    <a:pt x="207" y="222"/>
                    <a:pt x="254" y="159"/>
                    <a:pt x="254" y="111"/>
                  </a:cubicBezTo>
                  <a:cubicBezTo>
                    <a:pt x="254" y="48"/>
                    <a:pt x="207" y="0"/>
                    <a:pt x="143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5" name="Google Shape;2215;p31"/>
            <p:cNvSpPr/>
            <p:nvPr/>
          </p:nvSpPr>
          <p:spPr>
            <a:xfrm>
              <a:off x="1098225" y="3382800"/>
              <a:ext cx="16650" cy="16650"/>
            </a:xfrm>
            <a:custGeom>
              <a:avLst/>
              <a:gdLst/>
              <a:ahLst/>
              <a:cxnLst/>
              <a:rect l="l" t="t" r="r" b="b"/>
              <a:pathLst>
                <a:path w="666" h="666" extrusionOk="0">
                  <a:moveTo>
                    <a:pt x="333" y="1"/>
                  </a:moveTo>
                  <a:cubicBezTo>
                    <a:pt x="143" y="1"/>
                    <a:pt x="1" y="159"/>
                    <a:pt x="1" y="333"/>
                  </a:cubicBezTo>
                  <a:cubicBezTo>
                    <a:pt x="1" y="523"/>
                    <a:pt x="143" y="666"/>
                    <a:pt x="333" y="666"/>
                  </a:cubicBezTo>
                  <a:cubicBezTo>
                    <a:pt x="507" y="666"/>
                    <a:pt x="666" y="523"/>
                    <a:pt x="666" y="333"/>
                  </a:cubicBezTo>
                  <a:cubicBezTo>
                    <a:pt x="666" y="159"/>
                    <a:pt x="507" y="1"/>
                    <a:pt x="33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6" name="Google Shape;2216;p31"/>
            <p:cNvSpPr/>
            <p:nvPr/>
          </p:nvSpPr>
          <p:spPr>
            <a:xfrm>
              <a:off x="1106925" y="3460400"/>
              <a:ext cx="10325" cy="8450"/>
            </a:xfrm>
            <a:custGeom>
              <a:avLst/>
              <a:gdLst/>
              <a:ahLst/>
              <a:cxnLst/>
              <a:rect l="l" t="t" r="r" b="b"/>
              <a:pathLst>
                <a:path w="413" h="338" extrusionOk="0">
                  <a:moveTo>
                    <a:pt x="238" y="0"/>
                  </a:moveTo>
                  <a:cubicBezTo>
                    <a:pt x="80" y="0"/>
                    <a:pt x="1" y="190"/>
                    <a:pt x="112" y="285"/>
                  </a:cubicBezTo>
                  <a:cubicBezTo>
                    <a:pt x="148" y="321"/>
                    <a:pt x="193" y="337"/>
                    <a:pt x="237" y="337"/>
                  </a:cubicBezTo>
                  <a:cubicBezTo>
                    <a:pt x="327" y="337"/>
                    <a:pt x="413" y="270"/>
                    <a:pt x="413" y="174"/>
                  </a:cubicBezTo>
                  <a:cubicBezTo>
                    <a:pt x="413" y="79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7" name="Google Shape;2217;p31"/>
            <p:cNvSpPr/>
            <p:nvPr/>
          </p:nvSpPr>
          <p:spPr>
            <a:xfrm>
              <a:off x="1524550" y="3663050"/>
              <a:ext cx="9925" cy="8475"/>
            </a:xfrm>
            <a:custGeom>
              <a:avLst/>
              <a:gdLst/>
              <a:ahLst/>
              <a:cxnLst/>
              <a:rect l="l" t="t" r="r" b="b"/>
              <a:pathLst>
                <a:path w="397" h="339" extrusionOk="0">
                  <a:moveTo>
                    <a:pt x="222" y="1"/>
                  </a:moveTo>
                  <a:cubicBezTo>
                    <a:pt x="64" y="1"/>
                    <a:pt x="0" y="191"/>
                    <a:pt x="95" y="286"/>
                  </a:cubicBezTo>
                  <a:cubicBezTo>
                    <a:pt x="132" y="322"/>
                    <a:pt x="177" y="338"/>
                    <a:pt x="220" y="338"/>
                  </a:cubicBezTo>
                  <a:cubicBezTo>
                    <a:pt x="310" y="338"/>
                    <a:pt x="396" y="271"/>
                    <a:pt x="396" y="175"/>
                  </a:cubicBezTo>
                  <a:cubicBezTo>
                    <a:pt x="396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8" name="Google Shape;2218;p31"/>
            <p:cNvSpPr/>
            <p:nvPr/>
          </p:nvSpPr>
          <p:spPr>
            <a:xfrm>
              <a:off x="1876850" y="3563025"/>
              <a:ext cx="5575" cy="5350"/>
            </a:xfrm>
            <a:custGeom>
              <a:avLst/>
              <a:gdLst/>
              <a:ahLst/>
              <a:cxnLst/>
              <a:rect l="l" t="t" r="r" b="b"/>
              <a:pathLst>
                <a:path w="223" h="214" extrusionOk="0">
                  <a:moveTo>
                    <a:pt x="111" y="0"/>
                  </a:moveTo>
                  <a:cubicBezTo>
                    <a:pt x="56" y="0"/>
                    <a:pt x="0" y="36"/>
                    <a:pt x="0" y="107"/>
                  </a:cubicBezTo>
                  <a:cubicBezTo>
                    <a:pt x="0" y="178"/>
                    <a:pt x="56" y="214"/>
                    <a:pt x="111" y="214"/>
                  </a:cubicBezTo>
                  <a:cubicBezTo>
                    <a:pt x="167" y="214"/>
                    <a:pt x="222" y="178"/>
                    <a:pt x="222" y="107"/>
                  </a:cubicBezTo>
                  <a:cubicBezTo>
                    <a:pt x="222" y="36"/>
                    <a:pt x="167" y="0"/>
                    <a:pt x="111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9" name="Google Shape;2219;p31"/>
            <p:cNvSpPr/>
            <p:nvPr/>
          </p:nvSpPr>
          <p:spPr>
            <a:xfrm>
              <a:off x="1551850" y="3825350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6" y="1"/>
                  </a:moveTo>
                  <a:cubicBezTo>
                    <a:pt x="48" y="1"/>
                    <a:pt x="1" y="32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43" y="191"/>
                    <a:pt x="191" y="143"/>
                    <a:pt x="191" y="96"/>
                  </a:cubicBezTo>
                  <a:cubicBezTo>
                    <a:pt x="191" y="32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0" name="Google Shape;2220;p31"/>
            <p:cNvSpPr/>
            <p:nvPr/>
          </p:nvSpPr>
          <p:spPr>
            <a:xfrm>
              <a:off x="1779075" y="3266825"/>
              <a:ext cx="12700" cy="11150"/>
            </a:xfrm>
            <a:custGeom>
              <a:avLst/>
              <a:gdLst/>
              <a:ahLst/>
              <a:cxnLst/>
              <a:rect l="l" t="t" r="r" b="b"/>
              <a:pathLst>
                <a:path w="508" h="446" extrusionOk="0">
                  <a:moveTo>
                    <a:pt x="286" y="1"/>
                  </a:moveTo>
                  <a:cubicBezTo>
                    <a:pt x="96" y="1"/>
                    <a:pt x="1" y="238"/>
                    <a:pt x="143" y="381"/>
                  </a:cubicBezTo>
                  <a:cubicBezTo>
                    <a:pt x="183" y="425"/>
                    <a:pt x="234" y="445"/>
                    <a:pt x="285" y="445"/>
                  </a:cubicBezTo>
                  <a:cubicBezTo>
                    <a:pt x="396" y="445"/>
                    <a:pt x="507" y="352"/>
                    <a:pt x="507" y="222"/>
                  </a:cubicBezTo>
                  <a:cubicBezTo>
                    <a:pt x="507" y="96"/>
                    <a:pt x="412" y="1"/>
                    <a:pt x="28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1" name="Google Shape;2221;p31"/>
            <p:cNvSpPr/>
            <p:nvPr/>
          </p:nvSpPr>
          <p:spPr>
            <a:xfrm>
              <a:off x="915100" y="2999975"/>
              <a:ext cx="5425" cy="5300"/>
            </a:xfrm>
            <a:custGeom>
              <a:avLst/>
              <a:gdLst/>
              <a:ahLst/>
              <a:cxnLst/>
              <a:rect l="l" t="t" r="r" b="b"/>
              <a:pathLst>
                <a:path w="217" h="212" extrusionOk="0">
                  <a:moveTo>
                    <a:pt x="88" y="0"/>
                  </a:moveTo>
                  <a:cubicBezTo>
                    <a:pt x="0" y="0"/>
                    <a:pt x="0" y="211"/>
                    <a:pt x="88" y="211"/>
                  </a:cubicBezTo>
                  <a:cubicBezTo>
                    <a:pt x="93" y="211"/>
                    <a:pt x="99" y="210"/>
                    <a:pt x="105" y="209"/>
                  </a:cubicBezTo>
                  <a:cubicBezTo>
                    <a:pt x="169" y="209"/>
                    <a:pt x="216" y="161"/>
                    <a:pt x="216" y="98"/>
                  </a:cubicBezTo>
                  <a:cubicBezTo>
                    <a:pt x="216" y="50"/>
                    <a:pt x="169" y="3"/>
                    <a:pt x="105" y="3"/>
                  </a:cubicBezTo>
                  <a:cubicBezTo>
                    <a:pt x="99" y="1"/>
                    <a:pt x="93" y="0"/>
                    <a:pt x="8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2" name="Google Shape;2222;p31"/>
            <p:cNvSpPr/>
            <p:nvPr/>
          </p:nvSpPr>
          <p:spPr>
            <a:xfrm>
              <a:off x="447850" y="3161525"/>
              <a:ext cx="8750" cy="8350"/>
            </a:xfrm>
            <a:custGeom>
              <a:avLst/>
              <a:gdLst/>
              <a:ahLst/>
              <a:cxnLst/>
              <a:rect l="l" t="t" r="r" b="b"/>
              <a:pathLst>
                <a:path w="350" h="334" extrusionOk="0">
                  <a:moveTo>
                    <a:pt x="175" y="1"/>
                  </a:moveTo>
                  <a:cubicBezTo>
                    <a:pt x="80" y="1"/>
                    <a:pt x="1" y="64"/>
                    <a:pt x="1" y="159"/>
                  </a:cubicBezTo>
                  <a:cubicBezTo>
                    <a:pt x="1" y="254"/>
                    <a:pt x="80" y="333"/>
                    <a:pt x="175" y="333"/>
                  </a:cubicBezTo>
                  <a:cubicBezTo>
                    <a:pt x="270" y="333"/>
                    <a:pt x="349" y="254"/>
                    <a:pt x="349" y="159"/>
                  </a:cubicBezTo>
                  <a:cubicBezTo>
                    <a:pt x="349" y="64"/>
                    <a:pt x="270" y="1"/>
                    <a:pt x="17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3" name="Google Shape;2223;p31"/>
            <p:cNvSpPr/>
            <p:nvPr/>
          </p:nvSpPr>
          <p:spPr>
            <a:xfrm>
              <a:off x="1116425" y="3701850"/>
              <a:ext cx="14675" cy="14275"/>
            </a:xfrm>
            <a:custGeom>
              <a:avLst/>
              <a:gdLst/>
              <a:ahLst/>
              <a:cxnLst/>
              <a:rect l="l" t="t" r="r" b="b"/>
              <a:pathLst>
                <a:path w="587" h="571" extrusionOk="0">
                  <a:moveTo>
                    <a:pt x="286" y="1"/>
                  </a:moveTo>
                  <a:cubicBezTo>
                    <a:pt x="128" y="1"/>
                    <a:pt x="1" y="127"/>
                    <a:pt x="1" y="286"/>
                  </a:cubicBezTo>
                  <a:cubicBezTo>
                    <a:pt x="1" y="444"/>
                    <a:pt x="128" y="571"/>
                    <a:pt x="286" y="571"/>
                  </a:cubicBezTo>
                  <a:cubicBezTo>
                    <a:pt x="460" y="571"/>
                    <a:pt x="587" y="444"/>
                    <a:pt x="587" y="286"/>
                  </a:cubicBezTo>
                  <a:cubicBezTo>
                    <a:pt x="587" y="127"/>
                    <a:pt x="460" y="1"/>
                    <a:pt x="286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4" name="Google Shape;2224;p31"/>
            <p:cNvSpPr/>
            <p:nvPr/>
          </p:nvSpPr>
          <p:spPr>
            <a:xfrm>
              <a:off x="965625" y="3931825"/>
              <a:ext cx="8325" cy="7250"/>
            </a:xfrm>
            <a:custGeom>
              <a:avLst/>
              <a:gdLst/>
              <a:ahLst/>
              <a:cxnLst/>
              <a:rect l="l" t="t" r="r" b="b"/>
              <a:pathLst>
                <a:path w="333" h="290" extrusionOk="0">
                  <a:moveTo>
                    <a:pt x="190" y="1"/>
                  </a:moveTo>
                  <a:cubicBezTo>
                    <a:pt x="64" y="1"/>
                    <a:pt x="0" y="159"/>
                    <a:pt x="80" y="254"/>
                  </a:cubicBezTo>
                  <a:cubicBezTo>
                    <a:pt x="108" y="278"/>
                    <a:pt x="143" y="289"/>
                    <a:pt x="177" y="289"/>
                  </a:cubicBezTo>
                  <a:cubicBezTo>
                    <a:pt x="256" y="289"/>
                    <a:pt x="333" y="232"/>
                    <a:pt x="333" y="143"/>
                  </a:cubicBezTo>
                  <a:cubicBezTo>
                    <a:pt x="333" y="64"/>
                    <a:pt x="270" y="1"/>
                    <a:pt x="190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5" name="Google Shape;2225;p31"/>
            <p:cNvSpPr/>
            <p:nvPr/>
          </p:nvSpPr>
          <p:spPr>
            <a:xfrm>
              <a:off x="1485750" y="3351925"/>
              <a:ext cx="10325" cy="9125"/>
            </a:xfrm>
            <a:custGeom>
              <a:avLst/>
              <a:gdLst/>
              <a:ahLst/>
              <a:cxnLst/>
              <a:rect l="l" t="t" r="r" b="b"/>
              <a:pathLst>
                <a:path w="413" h="365" extrusionOk="0">
                  <a:moveTo>
                    <a:pt x="238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50" y="345"/>
                    <a:pt x="197" y="364"/>
                    <a:pt x="243" y="364"/>
                  </a:cubicBezTo>
                  <a:cubicBezTo>
                    <a:pt x="331" y="364"/>
                    <a:pt x="412" y="295"/>
                    <a:pt x="412" y="191"/>
                  </a:cubicBezTo>
                  <a:cubicBezTo>
                    <a:pt x="412" y="80"/>
                    <a:pt x="333" y="1"/>
                    <a:pt x="23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6" name="Google Shape;2226;p31"/>
            <p:cNvSpPr/>
            <p:nvPr/>
          </p:nvSpPr>
          <p:spPr>
            <a:xfrm>
              <a:off x="1791750" y="3140550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5" y="1"/>
                  </a:moveTo>
                  <a:cubicBezTo>
                    <a:pt x="32" y="1"/>
                    <a:pt x="0" y="32"/>
                    <a:pt x="0" y="96"/>
                  </a:cubicBezTo>
                  <a:cubicBezTo>
                    <a:pt x="0" y="143"/>
                    <a:pt x="32" y="191"/>
                    <a:pt x="95" y="191"/>
                  </a:cubicBezTo>
                  <a:cubicBezTo>
                    <a:pt x="143" y="191"/>
                    <a:pt x="190" y="143"/>
                    <a:pt x="190" y="96"/>
                  </a:cubicBezTo>
                  <a:cubicBezTo>
                    <a:pt x="190" y="32"/>
                    <a:pt x="143" y="1"/>
                    <a:pt x="9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7" name="Google Shape;2227;p31"/>
            <p:cNvSpPr/>
            <p:nvPr/>
          </p:nvSpPr>
          <p:spPr>
            <a:xfrm>
              <a:off x="909400" y="3667025"/>
              <a:ext cx="16650" cy="16650"/>
            </a:xfrm>
            <a:custGeom>
              <a:avLst/>
              <a:gdLst/>
              <a:ahLst/>
              <a:cxnLst/>
              <a:rect l="l" t="t" r="r" b="b"/>
              <a:pathLst>
                <a:path w="666" h="666" extrusionOk="0">
                  <a:moveTo>
                    <a:pt x="333" y="0"/>
                  </a:moveTo>
                  <a:cubicBezTo>
                    <a:pt x="159" y="0"/>
                    <a:pt x="1" y="159"/>
                    <a:pt x="1" y="333"/>
                  </a:cubicBezTo>
                  <a:cubicBezTo>
                    <a:pt x="1" y="523"/>
                    <a:pt x="159" y="665"/>
                    <a:pt x="333" y="665"/>
                  </a:cubicBezTo>
                  <a:cubicBezTo>
                    <a:pt x="523" y="665"/>
                    <a:pt x="666" y="523"/>
                    <a:pt x="666" y="333"/>
                  </a:cubicBezTo>
                  <a:cubicBezTo>
                    <a:pt x="666" y="159"/>
                    <a:pt x="523" y="0"/>
                    <a:pt x="333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8" name="Google Shape;2228;p31"/>
            <p:cNvSpPr/>
            <p:nvPr/>
          </p:nvSpPr>
          <p:spPr>
            <a:xfrm>
              <a:off x="1021825" y="3576375"/>
              <a:ext cx="11125" cy="11100"/>
            </a:xfrm>
            <a:custGeom>
              <a:avLst/>
              <a:gdLst/>
              <a:ahLst/>
              <a:cxnLst/>
              <a:rect l="l" t="t" r="r" b="b"/>
              <a:pathLst>
                <a:path w="445" h="444" extrusionOk="0">
                  <a:moveTo>
                    <a:pt x="222" y="0"/>
                  </a:moveTo>
                  <a:cubicBezTo>
                    <a:pt x="96" y="0"/>
                    <a:pt x="1" y="95"/>
                    <a:pt x="1" y="222"/>
                  </a:cubicBezTo>
                  <a:cubicBezTo>
                    <a:pt x="1" y="349"/>
                    <a:pt x="96" y="444"/>
                    <a:pt x="222" y="444"/>
                  </a:cubicBezTo>
                  <a:cubicBezTo>
                    <a:pt x="349" y="444"/>
                    <a:pt x="444" y="349"/>
                    <a:pt x="444" y="222"/>
                  </a:cubicBezTo>
                  <a:cubicBezTo>
                    <a:pt x="444" y="95"/>
                    <a:pt x="349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9" name="Google Shape;2229;p31"/>
            <p:cNvSpPr/>
            <p:nvPr/>
          </p:nvSpPr>
          <p:spPr>
            <a:xfrm>
              <a:off x="1699500" y="3186075"/>
              <a:ext cx="13100" cy="11150"/>
            </a:xfrm>
            <a:custGeom>
              <a:avLst/>
              <a:gdLst/>
              <a:ahLst/>
              <a:cxnLst/>
              <a:rect l="l" t="t" r="r" b="b"/>
              <a:pathLst>
                <a:path w="524" h="446" extrusionOk="0">
                  <a:moveTo>
                    <a:pt x="302" y="0"/>
                  </a:moveTo>
                  <a:cubicBezTo>
                    <a:pt x="112" y="0"/>
                    <a:pt x="1" y="238"/>
                    <a:pt x="143" y="380"/>
                  </a:cubicBezTo>
                  <a:cubicBezTo>
                    <a:pt x="188" y="425"/>
                    <a:pt x="243" y="445"/>
                    <a:pt x="296" y="445"/>
                  </a:cubicBezTo>
                  <a:cubicBezTo>
                    <a:pt x="412" y="445"/>
                    <a:pt x="523" y="352"/>
                    <a:pt x="523" y="222"/>
                  </a:cubicBezTo>
                  <a:cubicBezTo>
                    <a:pt x="523" y="95"/>
                    <a:pt x="428" y="0"/>
                    <a:pt x="30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0" name="Google Shape;2230;p31"/>
            <p:cNvSpPr/>
            <p:nvPr/>
          </p:nvSpPr>
          <p:spPr>
            <a:xfrm>
              <a:off x="1718500" y="3493650"/>
              <a:ext cx="15075" cy="12950"/>
            </a:xfrm>
            <a:custGeom>
              <a:avLst/>
              <a:gdLst/>
              <a:ahLst/>
              <a:cxnLst/>
              <a:rect l="l" t="t" r="r" b="b"/>
              <a:pathLst>
                <a:path w="603" h="518" extrusionOk="0">
                  <a:moveTo>
                    <a:pt x="349" y="0"/>
                  </a:moveTo>
                  <a:cubicBezTo>
                    <a:pt x="112" y="0"/>
                    <a:pt x="1" y="269"/>
                    <a:pt x="159" y="444"/>
                  </a:cubicBezTo>
                  <a:cubicBezTo>
                    <a:pt x="210" y="494"/>
                    <a:pt x="274" y="517"/>
                    <a:pt x="338" y="517"/>
                  </a:cubicBezTo>
                  <a:cubicBezTo>
                    <a:pt x="471" y="517"/>
                    <a:pt x="603" y="415"/>
                    <a:pt x="603" y="254"/>
                  </a:cubicBezTo>
                  <a:cubicBezTo>
                    <a:pt x="603" y="111"/>
                    <a:pt x="492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1" name="Google Shape;2231;p31"/>
            <p:cNvSpPr/>
            <p:nvPr/>
          </p:nvSpPr>
          <p:spPr>
            <a:xfrm>
              <a:off x="1009950" y="3923925"/>
              <a:ext cx="7150" cy="6750"/>
            </a:xfrm>
            <a:custGeom>
              <a:avLst/>
              <a:gdLst/>
              <a:ahLst/>
              <a:cxnLst/>
              <a:rect l="l" t="t" r="r" b="b"/>
              <a:pathLst>
                <a:path w="286" h="270" extrusionOk="0">
                  <a:moveTo>
                    <a:pt x="143" y="0"/>
                  </a:moveTo>
                  <a:cubicBezTo>
                    <a:pt x="64" y="0"/>
                    <a:pt x="1" y="64"/>
                    <a:pt x="1" y="127"/>
                  </a:cubicBezTo>
                  <a:cubicBezTo>
                    <a:pt x="1" y="206"/>
                    <a:pt x="64" y="269"/>
                    <a:pt x="143" y="269"/>
                  </a:cubicBezTo>
                  <a:cubicBezTo>
                    <a:pt x="222" y="269"/>
                    <a:pt x="286" y="206"/>
                    <a:pt x="286" y="127"/>
                  </a:cubicBezTo>
                  <a:cubicBezTo>
                    <a:pt x="286" y="48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2" name="Google Shape;2232;p31"/>
            <p:cNvSpPr/>
            <p:nvPr/>
          </p:nvSpPr>
          <p:spPr>
            <a:xfrm>
              <a:off x="534750" y="3638125"/>
              <a:ext cx="5950" cy="4775"/>
            </a:xfrm>
            <a:custGeom>
              <a:avLst/>
              <a:gdLst/>
              <a:ahLst/>
              <a:cxnLst/>
              <a:rect l="l" t="t" r="r" b="b"/>
              <a:pathLst>
                <a:path w="238" h="191" extrusionOk="0">
                  <a:moveTo>
                    <a:pt x="119" y="0"/>
                  </a:moveTo>
                  <a:cubicBezTo>
                    <a:pt x="60" y="0"/>
                    <a:pt x="0" y="32"/>
                    <a:pt x="8" y="95"/>
                  </a:cubicBezTo>
                  <a:cubicBezTo>
                    <a:pt x="16" y="159"/>
                    <a:pt x="68" y="190"/>
                    <a:pt x="119" y="190"/>
                  </a:cubicBezTo>
                  <a:cubicBezTo>
                    <a:pt x="171" y="190"/>
                    <a:pt x="222" y="159"/>
                    <a:pt x="230" y="95"/>
                  </a:cubicBezTo>
                  <a:cubicBezTo>
                    <a:pt x="238" y="32"/>
                    <a:pt x="179" y="0"/>
                    <a:pt x="11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3" name="Google Shape;2233;p31"/>
            <p:cNvSpPr/>
            <p:nvPr/>
          </p:nvSpPr>
          <p:spPr>
            <a:xfrm>
              <a:off x="746325" y="2908600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80" y="0"/>
                  </a:moveTo>
                  <a:cubicBezTo>
                    <a:pt x="48" y="0"/>
                    <a:pt x="0" y="32"/>
                    <a:pt x="0" y="79"/>
                  </a:cubicBezTo>
                  <a:cubicBezTo>
                    <a:pt x="0" y="111"/>
                    <a:pt x="48" y="158"/>
                    <a:pt x="80" y="158"/>
                  </a:cubicBezTo>
                  <a:cubicBezTo>
                    <a:pt x="127" y="158"/>
                    <a:pt x="159" y="111"/>
                    <a:pt x="159" y="79"/>
                  </a:cubicBezTo>
                  <a:cubicBezTo>
                    <a:pt x="159" y="32"/>
                    <a:pt x="127" y="0"/>
                    <a:pt x="80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4" name="Google Shape;2234;p31"/>
            <p:cNvSpPr/>
            <p:nvPr/>
          </p:nvSpPr>
          <p:spPr>
            <a:xfrm>
              <a:off x="683000" y="3709375"/>
              <a:ext cx="8725" cy="7225"/>
            </a:xfrm>
            <a:custGeom>
              <a:avLst/>
              <a:gdLst/>
              <a:ahLst/>
              <a:cxnLst/>
              <a:rect l="l" t="t" r="r" b="b"/>
              <a:pathLst>
                <a:path w="349" h="289" extrusionOk="0">
                  <a:moveTo>
                    <a:pt x="190" y="0"/>
                  </a:moveTo>
                  <a:cubicBezTo>
                    <a:pt x="63" y="0"/>
                    <a:pt x="0" y="159"/>
                    <a:pt x="95" y="254"/>
                  </a:cubicBezTo>
                  <a:cubicBezTo>
                    <a:pt x="124" y="278"/>
                    <a:pt x="159" y="289"/>
                    <a:pt x="193" y="289"/>
                  </a:cubicBezTo>
                  <a:cubicBezTo>
                    <a:pt x="272" y="289"/>
                    <a:pt x="348" y="231"/>
                    <a:pt x="348" y="143"/>
                  </a:cubicBezTo>
                  <a:cubicBezTo>
                    <a:pt x="348" y="64"/>
                    <a:pt x="269" y="0"/>
                    <a:pt x="19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5" name="Google Shape;2235;p31"/>
            <p:cNvSpPr/>
            <p:nvPr/>
          </p:nvSpPr>
          <p:spPr>
            <a:xfrm>
              <a:off x="954525" y="281082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49" y="0"/>
                  </a:moveTo>
                  <a:cubicBezTo>
                    <a:pt x="112" y="0"/>
                    <a:pt x="1" y="269"/>
                    <a:pt x="159" y="428"/>
                  </a:cubicBezTo>
                  <a:cubicBezTo>
                    <a:pt x="211" y="479"/>
                    <a:pt x="274" y="502"/>
                    <a:pt x="336" y="502"/>
                  </a:cubicBezTo>
                  <a:cubicBezTo>
                    <a:pt x="464" y="502"/>
                    <a:pt x="587" y="403"/>
                    <a:pt x="587" y="254"/>
                  </a:cubicBezTo>
                  <a:cubicBezTo>
                    <a:pt x="587" y="111"/>
                    <a:pt x="476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6" name="Google Shape;2236;p31"/>
            <p:cNvSpPr/>
            <p:nvPr/>
          </p:nvSpPr>
          <p:spPr>
            <a:xfrm>
              <a:off x="1781850" y="3493175"/>
              <a:ext cx="8325" cy="6775"/>
            </a:xfrm>
            <a:custGeom>
              <a:avLst/>
              <a:gdLst/>
              <a:ahLst/>
              <a:cxnLst/>
              <a:rect l="l" t="t" r="r" b="b"/>
              <a:pathLst>
                <a:path w="333" h="271" extrusionOk="0">
                  <a:moveTo>
                    <a:pt x="215" y="1"/>
                  </a:moveTo>
                  <a:cubicBezTo>
                    <a:pt x="207" y="1"/>
                    <a:pt x="199" y="2"/>
                    <a:pt x="190" y="3"/>
                  </a:cubicBezTo>
                  <a:cubicBezTo>
                    <a:pt x="64" y="3"/>
                    <a:pt x="0" y="146"/>
                    <a:pt x="95" y="225"/>
                  </a:cubicBezTo>
                  <a:cubicBezTo>
                    <a:pt x="122" y="257"/>
                    <a:pt x="157" y="271"/>
                    <a:pt x="192" y="271"/>
                  </a:cubicBezTo>
                  <a:cubicBezTo>
                    <a:pt x="262" y="271"/>
                    <a:pt x="333" y="214"/>
                    <a:pt x="333" y="130"/>
                  </a:cubicBezTo>
                  <a:cubicBezTo>
                    <a:pt x="333" y="59"/>
                    <a:pt x="282" y="1"/>
                    <a:pt x="215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7" name="Google Shape;2237;p31"/>
            <p:cNvSpPr/>
            <p:nvPr/>
          </p:nvSpPr>
          <p:spPr>
            <a:xfrm>
              <a:off x="1313950" y="3064550"/>
              <a:ext cx="5975" cy="5075"/>
            </a:xfrm>
            <a:custGeom>
              <a:avLst/>
              <a:gdLst/>
              <a:ahLst/>
              <a:cxnLst/>
              <a:rect l="l" t="t" r="r" b="b"/>
              <a:pathLst>
                <a:path w="239" h="203" extrusionOk="0">
                  <a:moveTo>
                    <a:pt x="120" y="1"/>
                  </a:moveTo>
                  <a:cubicBezTo>
                    <a:pt x="64" y="1"/>
                    <a:pt x="9" y="32"/>
                    <a:pt x="1" y="96"/>
                  </a:cubicBezTo>
                  <a:cubicBezTo>
                    <a:pt x="9" y="167"/>
                    <a:pt x="64" y="202"/>
                    <a:pt x="120" y="202"/>
                  </a:cubicBezTo>
                  <a:cubicBezTo>
                    <a:pt x="175" y="202"/>
                    <a:pt x="231" y="167"/>
                    <a:pt x="238" y="96"/>
                  </a:cubicBezTo>
                  <a:cubicBezTo>
                    <a:pt x="231" y="32"/>
                    <a:pt x="175" y="1"/>
                    <a:pt x="12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8" name="Google Shape;2238;p31"/>
            <p:cNvSpPr/>
            <p:nvPr/>
          </p:nvSpPr>
          <p:spPr>
            <a:xfrm>
              <a:off x="1526525" y="3298900"/>
              <a:ext cx="20225" cy="17375"/>
            </a:xfrm>
            <a:custGeom>
              <a:avLst/>
              <a:gdLst/>
              <a:ahLst/>
              <a:cxnLst/>
              <a:rect l="l" t="t" r="r" b="b"/>
              <a:pathLst>
                <a:path w="809" h="695" extrusionOk="0">
                  <a:moveTo>
                    <a:pt x="460" y="0"/>
                  </a:moveTo>
                  <a:cubicBezTo>
                    <a:pt x="159" y="0"/>
                    <a:pt x="1" y="380"/>
                    <a:pt x="222" y="602"/>
                  </a:cubicBezTo>
                  <a:cubicBezTo>
                    <a:pt x="292" y="666"/>
                    <a:pt x="375" y="695"/>
                    <a:pt x="456" y="695"/>
                  </a:cubicBezTo>
                  <a:cubicBezTo>
                    <a:pt x="636" y="695"/>
                    <a:pt x="808" y="555"/>
                    <a:pt x="808" y="348"/>
                  </a:cubicBezTo>
                  <a:cubicBezTo>
                    <a:pt x="808" y="158"/>
                    <a:pt x="650" y="0"/>
                    <a:pt x="46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9" name="Google Shape;2239;p31"/>
            <p:cNvSpPr/>
            <p:nvPr/>
          </p:nvSpPr>
          <p:spPr>
            <a:xfrm>
              <a:off x="1608875" y="3261675"/>
              <a:ext cx="5150" cy="4375"/>
            </a:xfrm>
            <a:custGeom>
              <a:avLst/>
              <a:gdLst/>
              <a:ahLst/>
              <a:cxnLst/>
              <a:rect l="l" t="t" r="r" b="b"/>
              <a:pathLst>
                <a:path w="206" h="175" extrusionOk="0">
                  <a:moveTo>
                    <a:pt x="127" y="1"/>
                  </a:moveTo>
                  <a:cubicBezTo>
                    <a:pt x="0" y="1"/>
                    <a:pt x="0" y="175"/>
                    <a:pt x="127" y="175"/>
                  </a:cubicBezTo>
                  <a:cubicBezTo>
                    <a:pt x="158" y="175"/>
                    <a:pt x="206" y="143"/>
                    <a:pt x="206" y="96"/>
                  </a:cubicBezTo>
                  <a:cubicBezTo>
                    <a:pt x="206" y="48"/>
                    <a:pt x="158" y="1"/>
                    <a:pt x="12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0" name="Google Shape;2240;p31"/>
            <p:cNvSpPr/>
            <p:nvPr/>
          </p:nvSpPr>
          <p:spPr>
            <a:xfrm>
              <a:off x="785125" y="2892350"/>
              <a:ext cx="12300" cy="10600"/>
            </a:xfrm>
            <a:custGeom>
              <a:avLst/>
              <a:gdLst/>
              <a:ahLst/>
              <a:cxnLst/>
              <a:rect l="l" t="t" r="r" b="b"/>
              <a:pathLst>
                <a:path w="492" h="424" extrusionOk="0">
                  <a:moveTo>
                    <a:pt x="269" y="1"/>
                  </a:moveTo>
                  <a:cubicBezTo>
                    <a:pt x="79" y="1"/>
                    <a:pt x="0" y="223"/>
                    <a:pt x="127" y="365"/>
                  </a:cubicBezTo>
                  <a:cubicBezTo>
                    <a:pt x="167" y="405"/>
                    <a:pt x="219" y="423"/>
                    <a:pt x="270" y="423"/>
                  </a:cubicBezTo>
                  <a:cubicBezTo>
                    <a:pt x="381" y="423"/>
                    <a:pt x="491" y="341"/>
                    <a:pt x="491" y="223"/>
                  </a:cubicBezTo>
                  <a:cubicBezTo>
                    <a:pt x="491" y="96"/>
                    <a:pt x="396" y="1"/>
                    <a:pt x="269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1" name="Google Shape;2241;p31"/>
            <p:cNvSpPr/>
            <p:nvPr/>
          </p:nvSpPr>
          <p:spPr>
            <a:xfrm>
              <a:off x="966025" y="3147275"/>
              <a:ext cx="12675" cy="12700"/>
            </a:xfrm>
            <a:custGeom>
              <a:avLst/>
              <a:gdLst/>
              <a:ahLst/>
              <a:cxnLst/>
              <a:rect l="l" t="t" r="r" b="b"/>
              <a:pathLst>
                <a:path w="507" h="508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81"/>
                    <a:pt x="111" y="507"/>
                    <a:pt x="254" y="507"/>
                  </a:cubicBezTo>
                  <a:cubicBezTo>
                    <a:pt x="380" y="507"/>
                    <a:pt x="507" y="381"/>
                    <a:pt x="507" y="254"/>
                  </a:cubicBezTo>
                  <a:cubicBezTo>
                    <a:pt x="507" y="112"/>
                    <a:pt x="380" y="1"/>
                    <a:pt x="25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2" name="Google Shape;2242;p31"/>
            <p:cNvSpPr/>
            <p:nvPr/>
          </p:nvSpPr>
          <p:spPr>
            <a:xfrm>
              <a:off x="1526575" y="2920775"/>
              <a:ext cx="3925" cy="3675"/>
            </a:xfrm>
            <a:custGeom>
              <a:avLst/>
              <a:gdLst/>
              <a:ahLst/>
              <a:cxnLst/>
              <a:rect l="l" t="t" r="r" b="b"/>
              <a:pathLst>
                <a:path w="157" h="147" extrusionOk="0">
                  <a:moveTo>
                    <a:pt x="64" y="1"/>
                  </a:moveTo>
                  <a:cubicBezTo>
                    <a:pt x="34" y="1"/>
                    <a:pt x="1" y="40"/>
                    <a:pt x="14" y="67"/>
                  </a:cubicBezTo>
                  <a:cubicBezTo>
                    <a:pt x="14" y="115"/>
                    <a:pt x="46" y="146"/>
                    <a:pt x="78" y="146"/>
                  </a:cubicBezTo>
                  <a:cubicBezTo>
                    <a:pt x="125" y="146"/>
                    <a:pt x="157" y="115"/>
                    <a:pt x="157" y="67"/>
                  </a:cubicBezTo>
                  <a:cubicBezTo>
                    <a:pt x="157" y="36"/>
                    <a:pt x="125" y="4"/>
                    <a:pt x="78" y="4"/>
                  </a:cubicBezTo>
                  <a:cubicBezTo>
                    <a:pt x="73" y="2"/>
                    <a:pt x="69" y="1"/>
                    <a:pt x="6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3" name="Google Shape;2243;p31"/>
            <p:cNvSpPr/>
            <p:nvPr/>
          </p:nvSpPr>
          <p:spPr>
            <a:xfrm>
              <a:off x="440725" y="3521750"/>
              <a:ext cx="12700" cy="13075"/>
            </a:xfrm>
            <a:custGeom>
              <a:avLst/>
              <a:gdLst/>
              <a:ahLst/>
              <a:cxnLst/>
              <a:rect l="l" t="t" r="r" b="b"/>
              <a:pathLst>
                <a:path w="508" h="523" extrusionOk="0">
                  <a:moveTo>
                    <a:pt x="254" y="0"/>
                  </a:moveTo>
                  <a:cubicBezTo>
                    <a:pt x="112" y="0"/>
                    <a:pt x="1" y="111"/>
                    <a:pt x="1" y="254"/>
                  </a:cubicBezTo>
                  <a:cubicBezTo>
                    <a:pt x="1" y="396"/>
                    <a:pt x="112" y="523"/>
                    <a:pt x="254" y="523"/>
                  </a:cubicBezTo>
                  <a:cubicBezTo>
                    <a:pt x="397" y="523"/>
                    <a:pt x="508" y="396"/>
                    <a:pt x="508" y="254"/>
                  </a:cubicBezTo>
                  <a:cubicBezTo>
                    <a:pt x="508" y="111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4" name="Google Shape;2244;p31"/>
            <p:cNvSpPr/>
            <p:nvPr/>
          </p:nvSpPr>
          <p:spPr>
            <a:xfrm>
              <a:off x="1732750" y="3411300"/>
              <a:ext cx="11525" cy="11500"/>
            </a:xfrm>
            <a:custGeom>
              <a:avLst/>
              <a:gdLst/>
              <a:ahLst/>
              <a:cxnLst/>
              <a:rect l="l" t="t" r="r" b="b"/>
              <a:pathLst>
                <a:path w="461" h="460" extrusionOk="0">
                  <a:moveTo>
                    <a:pt x="238" y="1"/>
                  </a:moveTo>
                  <a:cubicBezTo>
                    <a:pt x="96" y="1"/>
                    <a:pt x="1" y="96"/>
                    <a:pt x="1" y="238"/>
                  </a:cubicBezTo>
                  <a:cubicBezTo>
                    <a:pt x="1" y="365"/>
                    <a:pt x="96" y="460"/>
                    <a:pt x="238" y="460"/>
                  </a:cubicBezTo>
                  <a:cubicBezTo>
                    <a:pt x="365" y="460"/>
                    <a:pt x="460" y="365"/>
                    <a:pt x="460" y="238"/>
                  </a:cubicBezTo>
                  <a:cubicBezTo>
                    <a:pt x="460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5" name="Google Shape;2245;p31"/>
            <p:cNvSpPr/>
            <p:nvPr/>
          </p:nvSpPr>
          <p:spPr>
            <a:xfrm>
              <a:off x="1341675" y="3386375"/>
              <a:ext cx="9925" cy="8425"/>
            </a:xfrm>
            <a:custGeom>
              <a:avLst/>
              <a:gdLst/>
              <a:ahLst/>
              <a:cxnLst/>
              <a:rect l="l" t="t" r="r" b="b"/>
              <a:pathLst>
                <a:path w="397" h="337" extrusionOk="0">
                  <a:moveTo>
                    <a:pt x="222" y="0"/>
                  </a:moveTo>
                  <a:cubicBezTo>
                    <a:pt x="79" y="0"/>
                    <a:pt x="0" y="174"/>
                    <a:pt x="95" y="285"/>
                  </a:cubicBezTo>
                  <a:cubicBezTo>
                    <a:pt x="131" y="321"/>
                    <a:pt x="175" y="337"/>
                    <a:pt x="218" y="337"/>
                  </a:cubicBezTo>
                  <a:cubicBezTo>
                    <a:pt x="309" y="337"/>
                    <a:pt x="396" y="266"/>
                    <a:pt x="396" y="159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6" name="Google Shape;2246;p31"/>
            <p:cNvSpPr/>
            <p:nvPr/>
          </p:nvSpPr>
          <p:spPr>
            <a:xfrm>
              <a:off x="1498025" y="3158725"/>
              <a:ext cx="13100" cy="11175"/>
            </a:xfrm>
            <a:custGeom>
              <a:avLst/>
              <a:gdLst/>
              <a:ahLst/>
              <a:cxnLst/>
              <a:rect l="l" t="t" r="r" b="b"/>
              <a:pathLst>
                <a:path w="524" h="447" extrusionOk="0">
                  <a:moveTo>
                    <a:pt x="325" y="0"/>
                  </a:moveTo>
                  <a:cubicBezTo>
                    <a:pt x="318" y="0"/>
                    <a:pt x="310" y="1"/>
                    <a:pt x="301" y="2"/>
                  </a:cubicBezTo>
                  <a:cubicBezTo>
                    <a:pt x="96" y="2"/>
                    <a:pt x="1" y="239"/>
                    <a:pt x="143" y="382"/>
                  </a:cubicBezTo>
                  <a:cubicBezTo>
                    <a:pt x="188" y="427"/>
                    <a:pt x="242" y="447"/>
                    <a:pt x="296" y="447"/>
                  </a:cubicBezTo>
                  <a:cubicBezTo>
                    <a:pt x="412" y="447"/>
                    <a:pt x="523" y="354"/>
                    <a:pt x="523" y="224"/>
                  </a:cubicBezTo>
                  <a:cubicBezTo>
                    <a:pt x="523" y="105"/>
                    <a:pt x="440" y="0"/>
                    <a:pt x="325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7" name="Google Shape;2247;p31"/>
            <p:cNvSpPr/>
            <p:nvPr/>
          </p:nvSpPr>
          <p:spPr>
            <a:xfrm>
              <a:off x="851625" y="3765200"/>
              <a:ext cx="19800" cy="16600"/>
            </a:xfrm>
            <a:custGeom>
              <a:avLst/>
              <a:gdLst/>
              <a:ahLst/>
              <a:cxnLst/>
              <a:rect l="l" t="t" r="r" b="b"/>
              <a:pathLst>
                <a:path w="792" h="664" extrusionOk="0">
                  <a:moveTo>
                    <a:pt x="459" y="0"/>
                  </a:moveTo>
                  <a:cubicBezTo>
                    <a:pt x="159" y="0"/>
                    <a:pt x="0" y="364"/>
                    <a:pt x="222" y="570"/>
                  </a:cubicBezTo>
                  <a:cubicBezTo>
                    <a:pt x="287" y="635"/>
                    <a:pt x="367" y="664"/>
                    <a:pt x="447" y="664"/>
                  </a:cubicBezTo>
                  <a:cubicBezTo>
                    <a:pt x="621" y="664"/>
                    <a:pt x="792" y="528"/>
                    <a:pt x="792" y="333"/>
                  </a:cubicBezTo>
                  <a:cubicBezTo>
                    <a:pt x="776" y="143"/>
                    <a:pt x="634" y="0"/>
                    <a:pt x="45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8" name="Google Shape;2248;p31"/>
            <p:cNvSpPr/>
            <p:nvPr/>
          </p:nvSpPr>
          <p:spPr>
            <a:xfrm>
              <a:off x="1397475" y="2926400"/>
              <a:ext cx="9525" cy="9225"/>
            </a:xfrm>
            <a:custGeom>
              <a:avLst/>
              <a:gdLst/>
              <a:ahLst/>
              <a:cxnLst/>
              <a:rect l="l" t="t" r="r" b="b"/>
              <a:pathLst>
                <a:path w="381" h="369" extrusionOk="0">
                  <a:moveTo>
                    <a:pt x="191" y="1"/>
                  </a:moveTo>
                  <a:cubicBezTo>
                    <a:pt x="96" y="1"/>
                    <a:pt x="1" y="64"/>
                    <a:pt x="1" y="191"/>
                  </a:cubicBezTo>
                  <a:cubicBezTo>
                    <a:pt x="1" y="309"/>
                    <a:pt x="96" y="369"/>
                    <a:pt x="191" y="369"/>
                  </a:cubicBezTo>
                  <a:cubicBezTo>
                    <a:pt x="286" y="369"/>
                    <a:pt x="381" y="309"/>
                    <a:pt x="381" y="191"/>
                  </a:cubicBezTo>
                  <a:cubicBezTo>
                    <a:pt x="381" y="64"/>
                    <a:pt x="286" y="1"/>
                    <a:pt x="19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9" name="Google Shape;2249;p31"/>
            <p:cNvSpPr/>
            <p:nvPr/>
          </p:nvSpPr>
          <p:spPr>
            <a:xfrm>
              <a:off x="441675" y="3076025"/>
              <a:ext cx="5425" cy="3700"/>
            </a:xfrm>
            <a:custGeom>
              <a:avLst/>
              <a:gdLst/>
              <a:ahLst/>
              <a:cxnLst/>
              <a:rect l="l" t="t" r="r" b="b"/>
              <a:pathLst>
                <a:path w="217" h="148" extrusionOk="0">
                  <a:moveTo>
                    <a:pt x="121" y="1"/>
                  </a:moveTo>
                  <a:cubicBezTo>
                    <a:pt x="1" y="1"/>
                    <a:pt x="119" y="148"/>
                    <a:pt x="182" y="148"/>
                  </a:cubicBezTo>
                  <a:cubicBezTo>
                    <a:pt x="202" y="148"/>
                    <a:pt x="216" y="133"/>
                    <a:pt x="216" y="96"/>
                  </a:cubicBezTo>
                  <a:cubicBezTo>
                    <a:pt x="216" y="48"/>
                    <a:pt x="169" y="1"/>
                    <a:pt x="121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0" name="Google Shape;2250;p31"/>
            <p:cNvSpPr/>
            <p:nvPr/>
          </p:nvSpPr>
          <p:spPr>
            <a:xfrm>
              <a:off x="1474275" y="3732325"/>
              <a:ext cx="18225" cy="15275"/>
            </a:xfrm>
            <a:custGeom>
              <a:avLst/>
              <a:gdLst/>
              <a:ahLst/>
              <a:cxnLst/>
              <a:rect l="l" t="t" r="r" b="b"/>
              <a:pathLst>
                <a:path w="729" h="611" extrusionOk="0">
                  <a:moveTo>
                    <a:pt x="412" y="1"/>
                  </a:moveTo>
                  <a:cubicBezTo>
                    <a:pt x="143" y="1"/>
                    <a:pt x="1" y="333"/>
                    <a:pt x="191" y="523"/>
                  </a:cubicBezTo>
                  <a:cubicBezTo>
                    <a:pt x="256" y="584"/>
                    <a:pt x="334" y="610"/>
                    <a:pt x="410" y="610"/>
                  </a:cubicBezTo>
                  <a:cubicBezTo>
                    <a:pt x="574" y="610"/>
                    <a:pt x="729" y="486"/>
                    <a:pt x="729" y="302"/>
                  </a:cubicBezTo>
                  <a:cubicBezTo>
                    <a:pt x="729" y="127"/>
                    <a:pt x="586" y="1"/>
                    <a:pt x="41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1" name="Google Shape;2251;p31"/>
            <p:cNvSpPr/>
            <p:nvPr/>
          </p:nvSpPr>
          <p:spPr>
            <a:xfrm>
              <a:off x="791050" y="3499575"/>
              <a:ext cx="8350" cy="8350"/>
            </a:xfrm>
            <a:custGeom>
              <a:avLst/>
              <a:gdLst/>
              <a:ahLst/>
              <a:cxnLst/>
              <a:rect l="l" t="t" r="r" b="b"/>
              <a:pathLst>
                <a:path w="334" h="334" extrusionOk="0">
                  <a:moveTo>
                    <a:pt x="159" y="1"/>
                  </a:moveTo>
                  <a:cubicBezTo>
                    <a:pt x="64" y="1"/>
                    <a:pt x="1" y="64"/>
                    <a:pt x="1" y="159"/>
                  </a:cubicBezTo>
                  <a:cubicBezTo>
                    <a:pt x="1" y="254"/>
                    <a:pt x="64" y="333"/>
                    <a:pt x="159" y="333"/>
                  </a:cubicBezTo>
                  <a:cubicBezTo>
                    <a:pt x="254" y="333"/>
                    <a:pt x="333" y="254"/>
                    <a:pt x="333" y="159"/>
                  </a:cubicBezTo>
                  <a:cubicBezTo>
                    <a:pt x="333" y="64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2" name="Google Shape;2252;p31"/>
            <p:cNvSpPr/>
            <p:nvPr/>
          </p:nvSpPr>
          <p:spPr>
            <a:xfrm>
              <a:off x="551825" y="3527300"/>
              <a:ext cx="6100" cy="4350"/>
            </a:xfrm>
            <a:custGeom>
              <a:avLst/>
              <a:gdLst/>
              <a:ahLst/>
              <a:cxnLst/>
              <a:rect l="l" t="t" r="r" b="b"/>
              <a:pathLst>
                <a:path w="244" h="174" extrusionOk="0">
                  <a:moveTo>
                    <a:pt x="133" y="0"/>
                  </a:moveTo>
                  <a:cubicBezTo>
                    <a:pt x="0" y="0"/>
                    <a:pt x="133" y="174"/>
                    <a:pt x="205" y="174"/>
                  </a:cubicBezTo>
                  <a:cubicBezTo>
                    <a:pt x="227" y="174"/>
                    <a:pt x="244" y="156"/>
                    <a:pt x="244" y="111"/>
                  </a:cubicBezTo>
                  <a:cubicBezTo>
                    <a:pt x="244" y="48"/>
                    <a:pt x="196" y="0"/>
                    <a:pt x="13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3" name="Google Shape;2253;p31"/>
            <p:cNvSpPr/>
            <p:nvPr/>
          </p:nvSpPr>
          <p:spPr>
            <a:xfrm>
              <a:off x="1274375" y="3947275"/>
              <a:ext cx="10725" cy="8825"/>
            </a:xfrm>
            <a:custGeom>
              <a:avLst/>
              <a:gdLst/>
              <a:ahLst/>
              <a:cxnLst/>
              <a:rect l="l" t="t" r="r" b="b"/>
              <a:pathLst>
                <a:path w="429" h="353" extrusionOk="0">
                  <a:moveTo>
                    <a:pt x="238" y="0"/>
                  </a:moveTo>
                  <a:cubicBezTo>
                    <a:pt x="80" y="0"/>
                    <a:pt x="1" y="190"/>
                    <a:pt x="111" y="301"/>
                  </a:cubicBezTo>
                  <a:cubicBezTo>
                    <a:pt x="147" y="337"/>
                    <a:pt x="191" y="353"/>
                    <a:pt x="235" y="353"/>
                  </a:cubicBezTo>
                  <a:cubicBezTo>
                    <a:pt x="327" y="353"/>
                    <a:pt x="417" y="282"/>
                    <a:pt x="428" y="175"/>
                  </a:cubicBezTo>
                  <a:cubicBezTo>
                    <a:pt x="428" y="80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4" name="Google Shape;2254;p31"/>
            <p:cNvSpPr/>
            <p:nvPr/>
          </p:nvSpPr>
          <p:spPr>
            <a:xfrm>
              <a:off x="654200" y="3271950"/>
              <a:ext cx="20100" cy="17275"/>
            </a:xfrm>
            <a:custGeom>
              <a:avLst/>
              <a:gdLst/>
              <a:ahLst/>
              <a:cxnLst/>
              <a:rect l="l" t="t" r="r" b="b"/>
              <a:pathLst>
                <a:path w="804" h="691" extrusionOk="0">
                  <a:moveTo>
                    <a:pt x="437" y="1"/>
                  </a:moveTo>
                  <a:cubicBezTo>
                    <a:pt x="148" y="1"/>
                    <a:pt x="1" y="370"/>
                    <a:pt x="218" y="587"/>
                  </a:cubicBezTo>
                  <a:cubicBezTo>
                    <a:pt x="284" y="659"/>
                    <a:pt x="368" y="691"/>
                    <a:pt x="452" y="691"/>
                  </a:cubicBezTo>
                  <a:cubicBezTo>
                    <a:pt x="629" y="691"/>
                    <a:pt x="804" y="549"/>
                    <a:pt x="804" y="334"/>
                  </a:cubicBezTo>
                  <a:cubicBezTo>
                    <a:pt x="804" y="144"/>
                    <a:pt x="645" y="1"/>
                    <a:pt x="455" y="1"/>
                  </a:cubicBezTo>
                  <a:cubicBezTo>
                    <a:pt x="449" y="1"/>
                    <a:pt x="443" y="1"/>
                    <a:pt x="43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5" name="Google Shape;2255;p31"/>
            <p:cNvSpPr/>
            <p:nvPr/>
          </p:nvSpPr>
          <p:spPr>
            <a:xfrm>
              <a:off x="834600" y="3471075"/>
              <a:ext cx="11500" cy="9800"/>
            </a:xfrm>
            <a:custGeom>
              <a:avLst/>
              <a:gdLst/>
              <a:ahLst/>
              <a:cxnLst/>
              <a:rect l="l" t="t" r="r" b="b"/>
              <a:pathLst>
                <a:path w="460" h="392" extrusionOk="0">
                  <a:moveTo>
                    <a:pt x="270" y="1"/>
                  </a:moveTo>
                  <a:cubicBezTo>
                    <a:pt x="95" y="1"/>
                    <a:pt x="0" y="206"/>
                    <a:pt x="127" y="333"/>
                  </a:cubicBezTo>
                  <a:cubicBezTo>
                    <a:pt x="167" y="373"/>
                    <a:pt x="216" y="391"/>
                    <a:pt x="263" y="391"/>
                  </a:cubicBezTo>
                  <a:cubicBezTo>
                    <a:pt x="364" y="391"/>
                    <a:pt x="460" y="309"/>
                    <a:pt x="460" y="191"/>
                  </a:cubicBezTo>
                  <a:cubicBezTo>
                    <a:pt x="460" y="80"/>
                    <a:pt x="380" y="1"/>
                    <a:pt x="270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6" name="Google Shape;2256;p31"/>
            <p:cNvSpPr/>
            <p:nvPr/>
          </p:nvSpPr>
          <p:spPr>
            <a:xfrm>
              <a:off x="1786950" y="3025375"/>
              <a:ext cx="2050" cy="1700"/>
            </a:xfrm>
            <a:custGeom>
              <a:avLst/>
              <a:gdLst/>
              <a:ahLst/>
              <a:cxnLst/>
              <a:rect l="l" t="t" r="r" b="b"/>
              <a:pathLst>
                <a:path w="82" h="68" extrusionOk="0">
                  <a:moveTo>
                    <a:pt x="50" y="0"/>
                  </a:moveTo>
                  <a:cubicBezTo>
                    <a:pt x="0" y="0"/>
                    <a:pt x="47" y="67"/>
                    <a:pt x="70" y="67"/>
                  </a:cubicBezTo>
                  <a:cubicBezTo>
                    <a:pt x="77" y="67"/>
                    <a:pt x="81" y="62"/>
                    <a:pt x="81" y="48"/>
                  </a:cubicBezTo>
                  <a:cubicBezTo>
                    <a:pt x="81" y="32"/>
                    <a:pt x="66" y="0"/>
                    <a:pt x="5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7" name="Google Shape;2257;p31"/>
            <p:cNvSpPr/>
            <p:nvPr/>
          </p:nvSpPr>
          <p:spPr>
            <a:xfrm>
              <a:off x="844100" y="3524925"/>
              <a:ext cx="22575" cy="19075"/>
            </a:xfrm>
            <a:custGeom>
              <a:avLst/>
              <a:gdLst/>
              <a:ahLst/>
              <a:cxnLst/>
              <a:rect l="l" t="t" r="r" b="b"/>
              <a:pathLst>
                <a:path w="903" h="763" extrusionOk="0">
                  <a:moveTo>
                    <a:pt x="523" y="0"/>
                  </a:moveTo>
                  <a:cubicBezTo>
                    <a:pt x="175" y="0"/>
                    <a:pt x="0" y="412"/>
                    <a:pt x="238" y="649"/>
                  </a:cubicBezTo>
                  <a:cubicBezTo>
                    <a:pt x="322" y="728"/>
                    <a:pt x="421" y="763"/>
                    <a:pt x="517" y="763"/>
                  </a:cubicBezTo>
                  <a:cubicBezTo>
                    <a:pt x="711" y="763"/>
                    <a:pt x="892" y="618"/>
                    <a:pt x="903" y="396"/>
                  </a:cubicBezTo>
                  <a:cubicBezTo>
                    <a:pt x="903" y="174"/>
                    <a:pt x="729" y="0"/>
                    <a:pt x="523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8" name="Google Shape;2258;p31"/>
            <p:cNvSpPr/>
            <p:nvPr/>
          </p:nvSpPr>
          <p:spPr>
            <a:xfrm>
              <a:off x="1395500" y="3602500"/>
              <a:ext cx="22600" cy="22575"/>
            </a:xfrm>
            <a:custGeom>
              <a:avLst/>
              <a:gdLst/>
              <a:ahLst/>
              <a:cxnLst/>
              <a:rect l="l" t="t" r="r" b="b"/>
              <a:pathLst>
                <a:path w="904" h="903" extrusionOk="0">
                  <a:moveTo>
                    <a:pt x="460" y="0"/>
                  </a:moveTo>
                  <a:cubicBezTo>
                    <a:pt x="207" y="0"/>
                    <a:pt x="1" y="206"/>
                    <a:pt x="1" y="460"/>
                  </a:cubicBezTo>
                  <a:cubicBezTo>
                    <a:pt x="1" y="697"/>
                    <a:pt x="207" y="903"/>
                    <a:pt x="460" y="903"/>
                  </a:cubicBezTo>
                  <a:cubicBezTo>
                    <a:pt x="697" y="903"/>
                    <a:pt x="903" y="697"/>
                    <a:pt x="903" y="460"/>
                  </a:cubicBezTo>
                  <a:cubicBezTo>
                    <a:pt x="903" y="206"/>
                    <a:pt x="697" y="0"/>
                    <a:pt x="460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9" name="Google Shape;2259;p31"/>
            <p:cNvSpPr/>
            <p:nvPr/>
          </p:nvSpPr>
          <p:spPr>
            <a:xfrm>
              <a:off x="652900" y="3725600"/>
              <a:ext cx="20225" cy="17350"/>
            </a:xfrm>
            <a:custGeom>
              <a:avLst/>
              <a:gdLst/>
              <a:ahLst/>
              <a:cxnLst/>
              <a:rect l="l" t="t" r="r" b="b"/>
              <a:pathLst>
                <a:path w="809" h="694" extrusionOk="0">
                  <a:moveTo>
                    <a:pt x="476" y="1"/>
                  </a:moveTo>
                  <a:cubicBezTo>
                    <a:pt x="159" y="1"/>
                    <a:pt x="1" y="381"/>
                    <a:pt x="222" y="586"/>
                  </a:cubicBezTo>
                  <a:cubicBezTo>
                    <a:pt x="296" y="660"/>
                    <a:pt x="386" y="694"/>
                    <a:pt x="473" y="694"/>
                  </a:cubicBezTo>
                  <a:cubicBezTo>
                    <a:pt x="646" y="694"/>
                    <a:pt x="808" y="560"/>
                    <a:pt x="808" y="349"/>
                  </a:cubicBezTo>
                  <a:cubicBezTo>
                    <a:pt x="808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0" name="Google Shape;2260;p31"/>
            <p:cNvSpPr/>
            <p:nvPr/>
          </p:nvSpPr>
          <p:spPr>
            <a:xfrm>
              <a:off x="1204700" y="3586275"/>
              <a:ext cx="7950" cy="7925"/>
            </a:xfrm>
            <a:custGeom>
              <a:avLst/>
              <a:gdLst/>
              <a:ahLst/>
              <a:cxnLst/>
              <a:rect l="l" t="t" r="r" b="b"/>
              <a:pathLst>
                <a:path w="318" h="317" extrusionOk="0">
                  <a:moveTo>
                    <a:pt x="159" y="0"/>
                  </a:moveTo>
                  <a:cubicBezTo>
                    <a:pt x="80" y="0"/>
                    <a:pt x="1" y="64"/>
                    <a:pt x="1" y="159"/>
                  </a:cubicBezTo>
                  <a:cubicBezTo>
                    <a:pt x="1" y="238"/>
                    <a:pt x="80" y="317"/>
                    <a:pt x="159" y="317"/>
                  </a:cubicBezTo>
                  <a:cubicBezTo>
                    <a:pt x="254" y="317"/>
                    <a:pt x="318" y="238"/>
                    <a:pt x="318" y="159"/>
                  </a:cubicBezTo>
                  <a:cubicBezTo>
                    <a:pt x="318" y="64"/>
                    <a:pt x="254" y="0"/>
                    <a:pt x="15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1" name="Google Shape;2261;p31"/>
            <p:cNvSpPr/>
            <p:nvPr/>
          </p:nvSpPr>
          <p:spPr>
            <a:xfrm>
              <a:off x="1725050" y="3071775"/>
              <a:ext cx="4375" cy="3300"/>
            </a:xfrm>
            <a:custGeom>
              <a:avLst/>
              <a:gdLst/>
              <a:ahLst/>
              <a:cxnLst/>
              <a:rect l="l" t="t" r="r" b="b"/>
              <a:pathLst>
                <a:path w="175" h="132" extrusionOk="0">
                  <a:moveTo>
                    <a:pt x="87" y="1"/>
                  </a:moveTo>
                  <a:cubicBezTo>
                    <a:pt x="52" y="1"/>
                    <a:pt x="16" y="20"/>
                    <a:pt x="8" y="60"/>
                  </a:cubicBezTo>
                  <a:cubicBezTo>
                    <a:pt x="0" y="107"/>
                    <a:pt x="44" y="131"/>
                    <a:pt x="87" y="131"/>
                  </a:cubicBezTo>
                  <a:cubicBezTo>
                    <a:pt x="131" y="131"/>
                    <a:pt x="174" y="107"/>
                    <a:pt x="166" y="60"/>
                  </a:cubicBezTo>
                  <a:cubicBezTo>
                    <a:pt x="159" y="20"/>
                    <a:pt x="123" y="1"/>
                    <a:pt x="87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2" name="Google Shape;2262;p31"/>
            <p:cNvSpPr/>
            <p:nvPr/>
          </p:nvSpPr>
          <p:spPr>
            <a:xfrm>
              <a:off x="719000" y="3480575"/>
              <a:ext cx="23400" cy="19775"/>
            </a:xfrm>
            <a:custGeom>
              <a:avLst/>
              <a:gdLst/>
              <a:ahLst/>
              <a:cxnLst/>
              <a:rect l="l" t="t" r="r" b="b"/>
              <a:pathLst>
                <a:path w="936" h="791" extrusionOk="0">
                  <a:moveTo>
                    <a:pt x="539" y="1"/>
                  </a:moveTo>
                  <a:cubicBezTo>
                    <a:pt x="191" y="1"/>
                    <a:pt x="1" y="428"/>
                    <a:pt x="254" y="682"/>
                  </a:cubicBezTo>
                  <a:cubicBezTo>
                    <a:pt x="335" y="757"/>
                    <a:pt x="433" y="791"/>
                    <a:pt x="529" y="791"/>
                  </a:cubicBezTo>
                  <a:cubicBezTo>
                    <a:pt x="736" y="791"/>
                    <a:pt x="935" y="634"/>
                    <a:pt x="935" y="397"/>
                  </a:cubicBezTo>
                  <a:cubicBezTo>
                    <a:pt x="935" y="175"/>
                    <a:pt x="761" y="1"/>
                    <a:pt x="53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3" name="Google Shape;2263;p31"/>
            <p:cNvSpPr/>
            <p:nvPr/>
          </p:nvSpPr>
          <p:spPr>
            <a:xfrm>
              <a:off x="1798400" y="3344800"/>
              <a:ext cx="4850" cy="3550"/>
            </a:xfrm>
            <a:custGeom>
              <a:avLst/>
              <a:gdLst/>
              <a:ahLst/>
              <a:cxnLst/>
              <a:rect l="l" t="t" r="r" b="b"/>
              <a:pathLst>
                <a:path w="194" h="142" extrusionOk="0">
                  <a:moveTo>
                    <a:pt x="98" y="1"/>
                  </a:moveTo>
                  <a:cubicBezTo>
                    <a:pt x="1" y="1"/>
                    <a:pt x="110" y="141"/>
                    <a:pt x="165" y="141"/>
                  </a:cubicBezTo>
                  <a:cubicBezTo>
                    <a:pt x="182" y="141"/>
                    <a:pt x="193" y="129"/>
                    <a:pt x="193" y="96"/>
                  </a:cubicBezTo>
                  <a:cubicBezTo>
                    <a:pt x="193" y="48"/>
                    <a:pt x="146" y="1"/>
                    <a:pt x="98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4" name="Google Shape;2264;p31"/>
            <p:cNvSpPr/>
            <p:nvPr/>
          </p:nvSpPr>
          <p:spPr>
            <a:xfrm>
              <a:off x="356425" y="3716500"/>
              <a:ext cx="2400" cy="240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48" y="0"/>
                  </a:moveTo>
                  <a:cubicBezTo>
                    <a:pt x="32" y="0"/>
                    <a:pt x="0" y="16"/>
                    <a:pt x="0" y="48"/>
                  </a:cubicBezTo>
                  <a:cubicBezTo>
                    <a:pt x="0" y="80"/>
                    <a:pt x="32" y="95"/>
                    <a:pt x="48" y="95"/>
                  </a:cubicBezTo>
                  <a:cubicBezTo>
                    <a:pt x="80" y="95"/>
                    <a:pt x="95" y="80"/>
                    <a:pt x="95" y="48"/>
                  </a:cubicBezTo>
                  <a:cubicBezTo>
                    <a:pt x="95" y="16"/>
                    <a:pt x="80" y="0"/>
                    <a:pt x="4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5" name="Google Shape;2265;p31"/>
            <p:cNvSpPr/>
            <p:nvPr/>
          </p:nvSpPr>
          <p:spPr>
            <a:xfrm>
              <a:off x="838950" y="3678500"/>
              <a:ext cx="19025" cy="19025"/>
            </a:xfrm>
            <a:custGeom>
              <a:avLst/>
              <a:gdLst/>
              <a:ahLst/>
              <a:cxnLst/>
              <a:rect l="l" t="t" r="r" b="b"/>
              <a:pathLst>
                <a:path w="761" h="761" extrusionOk="0">
                  <a:moveTo>
                    <a:pt x="381" y="0"/>
                  </a:moveTo>
                  <a:cubicBezTo>
                    <a:pt x="175" y="0"/>
                    <a:pt x="1" y="175"/>
                    <a:pt x="1" y="380"/>
                  </a:cubicBezTo>
                  <a:cubicBezTo>
                    <a:pt x="1" y="586"/>
                    <a:pt x="175" y="760"/>
                    <a:pt x="381" y="760"/>
                  </a:cubicBezTo>
                  <a:cubicBezTo>
                    <a:pt x="602" y="760"/>
                    <a:pt x="761" y="586"/>
                    <a:pt x="761" y="380"/>
                  </a:cubicBezTo>
                  <a:cubicBezTo>
                    <a:pt x="761" y="175"/>
                    <a:pt x="602" y="0"/>
                    <a:pt x="381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6" name="Google Shape;2266;p31"/>
            <p:cNvSpPr/>
            <p:nvPr/>
          </p:nvSpPr>
          <p:spPr>
            <a:xfrm>
              <a:off x="1294575" y="3112450"/>
              <a:ext cx="7925" cy="6700"/>
            </a:xfrm>
            <a:custGeom>
              <a:avLst/>
              <a:gdLst/>
              <a:ahLst/>
              <a:cxnLst/>
              <a:rect l="l" t="t" r="r" b="b"/>
              <a:pathLst>
                <a:path w="317" h="268" extrusionOk="0">
                  <a:moveTo>
                    <a:pt x="190" y="0"/>
                  </a:moveTo>
                  <a:cubicBezTo>
                    <a:pt x="63" y="0"/>
                    <a:pt x="0" y="143"/>
                    <a:pt x="95" y="222"/>
                  </a:cubicBezTo>
                  <a:cubicBezTo>
                    <a:pt x="121" y="254"/>
                    <a:pt x="155" y="268"/>
                    <a:pt x="188" y="268"/>
                  </a:cubicBezTo>
                  <a:cubicBezTo>
                    <a:pt x="253" y="268"/>
                    <a:pt x="317" y="212"/>
                    <a:pt x="317" y="127"/>
                  </a:cubicBezTo>
                  <a:cubicBezTo>
                    <a:pt x="317" y="48"/>
                    <a:pt x="253" y="0"/>
                    <a:pt x="190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7" name="Google Shape;2267;p31"/>
            <p:cNvSpPr/>
            <p:nvPr/>
          </p:nvSpPr>
          <p:spPr>
            <a:xfrm>
              <a:off x="1396300" y="3064150"/>
              <a:ext cx="13875" cy="11925"/>
            </a:xfrm>
            <a:custGeom>
              <a:avLst/>
              <a:gdLst/>
              <a:ahLst/>
              <a:cxnLst/>
              <a:rect l="l" t="t" r="r" b="b"/>
              <a:pathLst>
                <a:path w="555" h="477" extrusionOk="0">
                  <a:moveTo>
                    <a:pt x="317" y="1"/>
                  </a:moveTo>
                  <a:cubicBezTo>
                    <a:pt x="111" y="1"/>
                    <a:pt x="0" y="254"/>
                    <a:pt x="159" y="412"/>
                  </a:cubicBezTo>
                  <a:cubicBezTo>
                    <a:pt x="203" y="457"/>
                    <a:pt x="258" y="477"/>
                    <a:pt x="313" y="477"/>
                  </a:cubicBezTo>
                  <a:cubicBezTo>
                    <a:pt x="434" y="477"/>
                    <a:pt x="555" y="380"/>
                    <a:pt x="555" y="238"/>
                  </a:cubicBezTo>
                  <a:cubicBezTo>
                    <a:pt x="555" y="112"/>
                    <a:pt x="460" y="1"/>
                    <a:pt x="31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8" name="Google Shape;2268;p31"/>
            <p:cNvSpPr/>
            <p:nvPr/>
          </p:nvSpPr>
          <p:spPr>
            <a:xfrm>
              <a:off x="1154050" y="3204675"/>
              <a:ext cx="25750" cy="22350"/>
            </a:xfrm>
            <a:custGeom>
              <a:avLst/>
              <a:gdLst/>
              <a:ahLst/>
              <a:cxnLst/>
              <a:rect l="l" t="t" r="r" b="b"/>
              <a:pathLst>
                <a:path w="1030" h="894" extrusionOk="0">
                  <a:moveTo>
                    <a:pt x="586" y="1"/>
                  </a:moveTo>
                  <a:cubicBezTo>
                    <a:pt x="190" y="1"/>
                    <a:pt x="0" y="476"/>
                    <a:pt x="269" y="761"/>
                  </a:cubicBezTo>
                  <a:cubicBezTo>
                    <a:pt x="361" y="852"/>
                    <a:pt x="473" y="893"/>
                    <a:pt x="582" y="893"/>
                  </a:cubicBezTo>
                  <a:cubicBezTo>
                    <a:pt x="811" y="893"/>
                    <a:pt x="1029" y="712"/>
                    <a:pt x="1029" y="444"/>
                  </a:cubicBezTo>
                  <a:cubicBezTo>
                    <a:pt x="1029" y="206"/>
                    <a:pt x="839" y="1"/>
                    <a:pt x="58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9" name="Google Shape;2269;p31"/>
            <p:cNvSpPr/>
            <p:nvPr/>
          </p:nvSpPr>
          <p:spPr>
            <a:xfrm>
              <a:off x="506850" y="3814275"/>
              <a:ext cx="10300" cy="10700"/>
            </a:xfrm>
            <a:custGeom>
              <a:avLst/>
              <a:gdLst/>
              <a:ahLst/>
              <a:cxnLst/>
              <a:rect l="l" t="t" r="r" b="b"/>
              <a:pathLst>
                <a:path w="412" h="428" extrusionOk="0">
                  <a:moveTo>
                    <a:pt x="206" y="0"/>
                  </a:moveTo>
                  <a:cubicBezTo>
                    <a:pt x="95" y="0"/>
                    <a:pt x="0" y="95"/>
                    <a:pt x="0" y="222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17" y="428"/>
                    <a:pt x="412" y="333"/>
                    <a:pt x="412" y="222"/>
                  </a:cubicBezTo>
                  <a:cubicBezTo>
                    <a:pt x="412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0" name="Google Shape;2270;p31"/>
            <p:cNvSpPr/>
            <p:nvPr/>
          </p:nvSpPr>
          <p:spPr>
            <a:xfrm>
              <a:off x="472400" y="3221700"/>
              <a:ext cx="13475" cy="13475"/>
            </a:xfrm>
            <a:custGeom>
              <a:avLst/>
              <a:gdLst/>
              <a:ahLst/>
              <a:cxnLst/>
              <a:rect l="l" t="t" r="r" b="b"/>
              <a:pathLst>
                <a:path w="539" h="539" extrusionOk="0">
                  <a:moveTo>
                    <a:pt x="270" y="1"/>
                  </a:moveTo>
                  <a:cubicBezTo>
                    <a:pt x="111" y="1"/>
                    <a:pt x="1" y="127"/>
                    <a:pt x="1" y="270"/>
                  </a:cubicBezTo>
                  <a:cubicBezTo>
                    <a:pt x="1" y="428"/>
                    <a:pt x="111" y="539"/>
                    <a:pt x="270" y="539"/>
                  </a:cubicBezTo>
                  <a:cubicBezTo>
                    <a:pt x="412" y="539"/>
                    <a:pt x="539" y="428"/>
                    <a:pt x="539" y="270"/>
                  </a:cubicBezTo>
                  <a:cubicBezTo>
                    <a:pt x="539" y="127"/>
                    <a:pt x="412" y="1"/>
                    <a:pt x="270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1" name="Google Shape;2271;p31"/>
            <p:cNvSpPr/>
            <p:nvPr/>
          </p:nvSpPr>
          <p:spPr>
            <a:xfrm>
              <a:off x="1341275" y="2866625"/>
              <a:ext cx="15075" cy="12975"/>
            </a:xfrm>
            <a:custGeom>
              <a:avLst/>
              <a:gdLst/>
              <a:ahLst/>
              <a:cxnLst/>
              <a:rect l="l" t="t" r="r" b="b"/>
              <a:pathLst>
                <a:path w="603" h="519" extrusionOk="0">
                  <a:moveTo>
                    <a:pt x="349" y="1"/>
                  </a:moveTo>
                  <a:cubicBezTo>
                    <a:pt x="127" y="1"/>
                    <a:pt x="0" y="286"/>
                    <a:pt x="175" y="444"/>
                  </a:cubicBezTo>
                  <a:cubicBezTo>
                    <a:pt x="226" y="496"/>
                    <a:pt x="289" y="519"/>
                    <a:pt x="351" y="519"/>
                  </a:cubicBezTo>
                  <a:cubicBezTo>
                    <a:pt x="480" y="519"/>
                    <a:pt x="602" y="420"/>
                    <a:pt x="602" y="270"/>
                  </a:cubicBezTo>
                  <a:cubicBezTo>
                    <a:pt x="602" y="127"/>
                    <a:pt x="491" y="1"/>
                    <a:pt x="349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2" name="Google Shape;2272;p31"/>
            <p:cNvSpPr/>
            <p:nvPr/>
          </p:nvSpPr>
          <p:spPr>
            <a:xfrm>
              <a:off x="695250" y="3012700"/>
              <a:ext cx="9150" cy="8725"/>
            </a:xfrm>
            <a:custGeom>
              <a:avLst/>
              <a:gdLst/>
              <a:ahLst/>
              <a:cxnLst/>
              <a:rect l="l" t="t" r="r" b="b"/>
              <a:pathLst>
                <a:path w="366" h="349" extrusionOk="0">
                  <a:moveTo>
                    <a:pt x="183" y="0"/>
                  </a:moveTo>
                  <a:cubicBezTo>
                    <a:pt x="92" y="0"/>
                    <a:pt x="1" y="64"/>
                    <a:pt x="17" y="190"/>
                  </a:cubicBezTo>
                  <a:cubicBezTo>
                    <a:pt x="17" y="270"/>
                    <a:pt x="80" y="349"/>
                    <a:pt x="175" y="349"/>
                  </a:cubicBezTo>
                  <a:cubicBezTo>
                    <a:pt x="270" y="349"/>
                    <a:pt x="349" y="285"/>
                    <a:pt x="349" y="190"/>
                  </a:cubicBezTo>
                  <a:cubicBezTo>
                    <a:pt x="365" y="64"/>
                    <a:pt x="274" y="0"/>
                    <a:pt x="183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3" name="Google Shape;2273;p31"/>
            <p:cNvSpPr/>
            <p:nvPr/>
          </p:nvSpPr>
          <p:spPr>
            <a:xfrm>
              <a:off x="747900" y="3866125"/>
              <a:ext cx="12300" cy="12700"/>
            </a:xfrm>
            <a:custGeom>
              <a:avLst/>
              <a:gdLst/>
              <a:ahLst/>
              <a:cxnLst/>
              <a:rect l="l" t="t" r="r" b="b"/>
              <a:pathLst>
                <a:path w="492" h="508" extrusionOk="0">
                  <a:moveTo>
                    <a:pt x="238" y="1"/>
                  </a:moveTo>
                  <a:cubicBezTo>
                    <a:pt x="112" y="1"/>
                    <a:pt x="1" y="111"/>
                    <a:pt x="1" y="254"/>
                  </a:cubicBezTo>
                  <a:cubicBezTo>
                    <a:pt x="1" y="396"/>
                    <a:pt x="112" y="507"/>
                    <a:pt x="238" y="507"/>
                  </a:cubicBezTo>
                  <a:cubicBezTo>
                    <a:pt x="381" y="507"/>
                    <a:pt x="492" y="396"/>
                    <a:pt x="492" y="254"/>
                  </a:cubicBezTo>
                  <a:cubicBezTo>
                    <a:pt x="492" y="111"/>
                    <a:pt x="381" y="1"/>
                    <a:pt x="238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4" name="Google Shape;2274;p31"/>
            <p:cNvSpPr/>
            <p:nvPr/>
          </p:nvSpPr>
          <p:spPr>
            <a:xfrm>
              <a:off x="844500" y="3910850"/>
              <a:ext cx="7925" cy="6725"/>
            </a:xfrm>
            <a:custGeom>
              <a:avLst/>
              <a:gdLst/>
              <a:ahLst/>
              <a:cxnLst/>
              <a:rect l="l" t="t" r="r" b="b"/>
              <a:pathLst>
                <a:path w="317" h="269" extrusionOk="0">
                  <a:moveTo>
                    <a:pt x="174" y="1"/>
                  </a:moveTo>
                  <a:cubicBezTo>
                    <a:pt x="64" y="1"/>
                    <a:pt x="0" y="143"/>
                    <a:pt x="79" y="222"/>
                  </a:cubicBezTo>
                  <a:cubicBezTo>
                    <a:pt x="112" y="255"/>
                    <a:pt x="150" y="269"/>
                    <a:pt x="186" y="269"/>
                  </a:cubicBezTo>
                  <a:cubicBezTo>
                    <a:pt x="255" y="269"/>
                    <a:pt x="317" y="216"/>
                    <a:pt x="317" y="143"/>
                  </a:cubicBezTo>
                  <a:cubicBezTo>
                    <a:pt x="317" y="64"/>
                    <a:pt x="254" y="1"/>
                    <a:pt x="17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5" name="Google Shape;2275;p31"/>
            <p:cNvSpPr/>
            <p:nvPr/>
          </p:nvSpPr>
          <p:spPr>
            <a:xfrm>
              <a:off x="1455275" y="3819425"/>
              <a:ext cx="8350" cy="8325"/>
            </a:xfrm>
            <a:custGeom>
              <a:avLst/>
              <a:gdLst/>
              <a:ahLst/>
              <a:cxnLst/>
              <a:rect l="l" t="t" r="r" b="b"/>
              <a:pathLst>
                <a:path w="334" h="333" extrusionOk="0">
                  <a:moveTo>
                    <a:pt x="175" y="0"/>
                  </a:moveTo>
                  <a:cubicBezTo>
                    <a:pt x="80" y="0"/>
                    <a:pt x="1" y="79"/>
                    <a:pt x="1" y="174"/>
                  </a:cubicBezTo>
                  <a:cubicBezTo>
                    <a:pt x="1" y="254"/>
                    <a:pt x="80" y="333"/>
                    <a:pt x="175" y="333"/>
                  </a:cubicBezTo>
                  <a:cubicBezTo>
                    <a:pt x="254" y="333"/>
                    <a:pt x="333" y="254"/>
                    <a:pt x="333" y="174"/>
                  </a:cubicBezTo>
                  <a:cubicBezTo>
                    <a:pt x="333" y="79"/>
                    <a:pt x="254" y="0"/>
                    <a:pt x="175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6" name="Google Shape;2276;p31"/>
            <p:cNvSpPr/>
            <p:nvPr/>
          </p:nvSpPr>
          <p:spPr>
            <a:xfrm>
              <a:off x="1572050" y="3556575"/>
              <a:ext cx="22200" cy="19000"/>
            </a:xfrm>
            <a:custGeom>
              <a:avLst/>
              <a:gdLst/>
              <a:ahLst/>
              <a:cxnLst/>
              <a:rect l="l" t="t" r="r" b="b"/>
              <a:pathLst>
                <a:path w="888" h="760" extrusionOk="0">
                  <a:moveTo>
                    <a:pt x="507" y="1"/>
                  </a:moveTo>
                  <a:cubicBezTo>
                    <a:pt x="175" y="1"/>
                    <a:pt x="1" y="412"/>
                    <a:pt x="238" y="650"/>
                  </a:cubicBezTo>
                  <a:cubicBezTo>
                    <a:pt x="314" y="726"/>
                    <a:pt x="408" y="760"/>
                    <a:pt x="500" y="760"/>
                  </a:cubicBezTo>
                  <a:cubicBezTo>
                    <a:pt x="697" y="760"/>
                    <a:pt x="887" y="607"/>
                    <a:pt x="887" y="381"/>
                  </a:cubicBezTo>
                  <a:cubicBezTo>
                    <a:pt x="887" y="175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7" name="Google Shape;2277;p31"/>
            <p:cNvSpPr/>
            <p:nvPr/>
          </p:nvSpPr>
          <p:spPr>
            <a:xfrm>
              <a:off x="1247075" y="2963625"/>
              <a:ext cx="16650" cy="14475"/>
            </a:xfrm>
            <a:custGeom>
              <a:avLst/>
              <a:gdLst/>
              <a:ahLst/>
              <a:cxnLst/>
              <a:rect l="l" t="t" r="r" b="b"/>
              <a:pathLst>
                <a:path w="666" h="579" extrusionOk="0">
                  <a:moveTo>
                    <a:pt x="380" y="0"/>
                  </a:moveTo>
                  <a:cubicBezTo>
                    <a:pt x="127" y="0"/>
                    <a:pt x="0" y="317"/>
                    <a:pt x="174" y="491"/>
                  </a:cubicBezTo>
                  <a:cubicBezTo>
                    <a:pt x="235" y="552"/>
                    <a:pt x="307" y="578"/>
                    <a:pt x="377" y="578"/>
                  </a:cubicBezTo>
                  <a:cubicBezTo>
                    <a:pt x="526" y="578"/>
                    <a:pt x="665" y="457"/>
                    <a:pt x="665" y="285"/>
                  </a:cubicBezTo>
                  <a:cubicBezTo>
                    <a:pt x="665" y="127"/>
                    <a:pt x="538" y="0"/>
                    <a:pt x="380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8" name="Google Shape;2278;p31"/>
            <p:cNvSpPr/>
            <p:nvPr/>
          </p:nvSpPr>
          <p:spPr>
            <a:xfrm>
              <a:off x="1653200" y="3374900"/>
              <a:ext cx="18225" cy="15650"/>
            </a:xfrm>
            <a:custGeom>
              <a:avLst/>
              <a:gdLst/>
              <a:ahLst/>
              <a:cxnLst/>
              <a:rect l="l" t="t" r="r" b="b"/>
              <a:pathLst>
                <a:path w="729" h="626" extrusionOk="0">
                  <a:moveTo>
                    <a:pt x="412" y="0"/>
                  </a:moveTo>
                  <a:cubicBezTo>
                    <a:pt x="143" y="0"/>
                    <a:pt x="0" y="333"/>
                    <a:pt x="190" y="538"/>
                  </a:cubicBezTo>
                  <a:cubicBezTo>
                    <a:pt x="256" y="599"/>
                    <a:pt x="334" y="625"/>
                    <a:pt x="410" y="625"/>
                  </a:cubicBezTo>
                  <a:cubicBezTo>
                    <a:pt x="574" y="625"/>
                    <a:pt x="729" y="501"/>
                    <a:pt x="729" y="317"/>
                  </a:cubicBezTo>
                  <a:cubicBezTo>
                    <a:pt x="729" y="143"/>
                    <a:pt x="586" y="0"/>
                    <a:pt x="412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9" name="Google Shape;2279;p31"/>
            <p:cNvSpPr/>
            <p:nvPr/>
          </p:nvSpPr>
          <p:spPr>
            <a:xfrm>
              <a:off x="1077650" y="3530850"/>
              <a:ext cx="15850" cy="15850"/>
            </a:xfrm>
            <a:custGeom>
              <a:avLst/>
              <a:gdLst/>
              <a:ahLst/>
              <a:cxnLst/>
              <a:rect l="l" t="t" r="r" b="b"/>
              <a:pathLst>
                <a:path w="634" h="634" extrusionOk="0">
                  <a:moveTo>
                    <a:pt x="317" y="1"/>
                  </a:moveTo>
                  <a:cubicBezTo>
                    <a:pt x="143" y="1"/>
                    <a:pt x="0" y="143"/>
                    <a:pt x="0" y="317"/>
                  </a:cubicBezTo>
                  <a:cubicBezTo>
                    <a:pt x="0" y="491"/>
                    <a:pt x="143" y="634"/>
                    <a:pt x="317" y="634"/>
                  </a:cubicBezTo>
                  <a:cubicBezTo>
                    <a:pt x="491" y="634"/>
                    <a:pt x="634" y="491"/>
                    <a:pt x="634" y="317"/>
                  </a:cubicBezTo>
                  <a:cubicBezTo>
                    <a:pt x="634" y="143"/>
                    <a:pt x="491" y="1"/>
                    <a:pt x="31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0" name="Google Shape;2280;p31"/>
            <p:cNvSpPr/>
            <p:nvPr/>
          </p:nvSpPr>
          <p:spPr>
            <a:xfrm>
              <a:off x="1083575" y="3312750"/>
              <a:ext cx="20625" cy="20200"/>
            </a:xfrm>
            <a:custGeom>
              <a:avLst/>
              <a:gdLst/>
              <a:ahLst/>
              <a:cxnLst/>
              <a:rect l="l" t="t" r="r" b="b"/>
              <a:pathLst>
                <a:path w="825" h="808" extrusionOk="0">
                  <a:moveTo>
                    <a:pt x="412" y="0"/>
                  </a:moveTo>
                  <a:cubicBezTo>
                    <a:pt x="191" y="0"/>
                    <a:pt x="1" y="174"/>
                    <a:pt x="1" y="396"/>
                  </a:cubicBezTo>
                  <a:cubicBezTo>
                    <a:pt x="1" y="634"/>
                    <a:pt x="191" y="808"/>
                    <a:pt x="412" y="808"/>
                  </a:cubicBezTo>
                  <a:cubicBezTo>
                    <a:pt x="634" y="808"/>
                    <a:pt x="824" y="634"/>
                    <a:pt x="824" y="396"/>
                  </a:cubicBezTo>
                  <a:cubicBezTo>
                    <a:pt x="824" y="174"/>
                    <a:pt x="634" y="0"/>
                    <a:pt x="4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1" name="Google Shape;2281;p31"/>
            <p:cNvSpPr/>
            <p:nvPr/>
          </p:nvSpPr>
          <p:spPr>
            <a:xfrm>
              <a:off x="1116625" y="2813300"/>
              <a:ext cx="3600" cy="2975"/>
            </a:xfrm>
            <a:custGeom>
              <a:avLst/>
              <a:gdLst/>
              <a:ahLst/>
              <a:cxnLst/>
              <a:rect l="l" t="t" r="r" b="b"/>
              <a:pathLst>
                <a:path w="144" h="119" extrusionOk="0">
                  <a:moveTo>
                    <a:pt x="66" y="0"/>
                  </a:moveTo>
                  <a:cubicBezTo>
                    <a:pt x="36" y="0"/>
                    <a:pt x="9" y="20"/>
                    <a:pt x="9" y="60"/>
                  </a:cubicBezTo>
                  <a:cubicBezTo>
                    <a:pt x="1" y="99"/>
                    <a:pt x="36" y="119"/>
                    <a:pt x="72" y="119"/>
                  </a:cubicBezTo>
                  <a:cubicBezTo>
                    <a:pt x="108" y="119"/>
                    <a:pt x="143" y="99"/>
                    <a:pt x="135" y="60"/>
                  </a:cubicBezTo>
                  <a:cubicBezTo>
                    <a:pt x="128" y="20"/>
                    <a:pt x="96" y="0"/>
                    <a:pt x="66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2" name="Google Shape;2282;p31"/>
            <p:cNvSpPr/>
            <p:nvPr/>
          </p:nvSpPr>
          <p:spPr>
            <a:xfrm>
              <a:off x="819150" y="3549450"/>
              <a:ext cx="16650" cy="14325"/>
            </a:xfrm>
            <a:custGeom>
              <a:avLst/>
              <a:gdLst/>
              <a:ahLst/>
              <a:cxnLst/>
              <a:rect l="l" t="t" r="r" b="b"/>
              <a:pathLst>
                <a:path w="666" h="573" extrusionOk="0">
                  <a:moveTo>
                    <a:pt x="381" y="1"/>
                  </a:moveTo>
                  <a:cubicBezTo>
                    <a:pt x="128" y="1"/>
                    <a:pt x="1" y="317"/>
                    <a:pt x="175" y="492"/>
                  </a:cubicBezTo>
                  <a:cubicBezTo>
                    <a:pt x="231" y="547"/>
                    <a:pt x="299" y="572"/>
                    <a:pt x="367" y="572"/>
                  </a:cubicBezTo>
                  <a:cubicBezTo>
                    <a:pt x="512" y="572"/>
                    <a:pt x="655" y="458"/>
                    <a:pt x="666" y="286"/>
                  </a:cubicBezTo>
                  <a:cubicBezTo>
                    <a:pt x="666" y="127"/>
                    <a:pt x="539" y="1"/>
                    <a:pt x="381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3" name="Google Shape;2283;p31"/>
            <p:cNvSpPr/>
            <p:nvPr/>
          </p:nvSpPr>
          <p:spPr>
            <a:xfrm>
              <a:off x="613725" y="3777450"/>
              <a:ext cx="15850" cy="13550"/>
            </a:xfrm>
            <a:custGeom>
              <a:avLst/>
              <a:gdLst/>
              <a:ahLst/>
              <a:cxnLst/>
              <a:rect l="l" t="t" r="r" b="b"/>
              <a:pathLst>
                <a:path w="634" h="542" extrusionOk="0">
                  <a:moveTo>
                    <a:pt x="364" y="1"/>
                  </a:moveTo>
                  <a:cubicBezTo>
                    <a:pt x="111" y="1"/>
                    <a:pt x="0" y="286"/>
                    <a:pt x="174" y="460"/>
                  </a:cubicBezTo>
                  <a:cubicBezTo>
                    <a:pt x="225" y="516"/>
                    <a:pt x="291" y="541"/>
                    <a:pt x="357" y="541"/>
                  </a:cubicBezTo>
                  <a:cubicBezTo>
                    <a:pt x="495" y="541"/>
                    <a:pt x="634" y="431"/>
                    <a:pt x="634" y="270"/>
                  </a:cubicBezTo>
                  <a:cubicBezTo>
                    <a:pt x="634" y="112"/>
                    <a:pt x="507" y="1"/>
                    <a:pt x="364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4" name="Google Shape;2284;p31"/>
            <p:cNvSpPr/>
            <p:nvPr/>
          </p:nvSpPr>
          <p:spPr>
            <a:xfrm>
              <a:off x="633125" y="3604850"/>
              <a:ext cx="26925" cy="22750"/>
            </a:xfrm>
            <a:custGeom>
              <a:avLst/>
              <a:gdLst/>
              <a:ahLst/>
              <a:cxnLst/>
              <a:rect l="l" t="t" r="r" b="b"/>
              <a:pathLst>
                <a:path w="1077" h="910" extrusionOk="0">
                  <a:moveTo>
                    <a:pt x="645" y="1"/>
                  </a:moveTo>
                  <a:cubicBezTo>
                    <a:pt x="636" y="1"/>
                    <a:pt x="627" y="1"/>
                    <a:pt x="618" y="1"/>
                  </a:cubicBezTo>
                  <a:cubicBezTo>
                    <a:pt x="206" y="1"/>
                    <a:pt x="0" y="492"/>
                    <a:pt x="301" y="777"/>
                  </a:cubicBezTo>
                  <a:cubicBezTo>
                    <a:pt x="393" y="869"/>
                    <a:pt x="506" y="910"/>
                    <a:pt x="617" y="910"/>
                  </a:cubicBezTo>
                  <a:cubicBezTo>
                    <a:pt x="851" y="910"/>
                    <a:pt x="1077" y="729"/>
                    <a:pt x="1077" y="461"/>
                  </a:cubicBezTo>
                  <a:cubicBezTo>
                    <a:pt x="1077" y="201"/>
                    <a:pt x="886" y="1"/>
                    <a:pt x="64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5" name="Google Shape;2285;p31"/>
            <p:cNvSpPr/>
            <p:nvPr/>
          </p:nvSpPr>
          <p:spPr>
            <a:xfrm>
              <a:off x="1182550" y="3454450"/>
              <a:ext cx="13475" cy="13475"/>
            </a:xfrm>
            <a:custGeom>
              <a:avLst/>
              <a:gdLst/>
              <a:ahLst/>
              <a:cxnLst/>
              <a:rect l="l" t="t" r="r" b="b"/>
              <a:pathLst>
                <a:path w="539" h="539" extrusionOk="0">
                  <a:moveTo>
                    <a:pt x="269" y="1"/>
                  </a:moveTo>
                  <a:cubicBezTo>
                    <a:pt x="127" y="1"/>
                    <a:pt x="0" y="127"/>
                    <a:pt x="0" y="270"/>
                  </a:cubicBezTo>
                  <a:cubicBezTo>
                    <a:pt x="0" y="412"/>
                    <a:pt x="127" y="539"/>
                    <a:pt x="269" y="539"/>
                  </a:cubicBezTo>
                  <a:cubicBezTo>
                    <a:pt x="412" y="539"/>
                    <a:pt x="539" y="412"/>
                    <a:pt x="539" y="270"/>
                  </a:cubicBezTo>
                  <a:cubicBezTo>
                    <a:pt x="539" y="127"/>
                    <a:pt x="412" y="1"/>
                    <a:pt x="26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6" name="Google Shape;2286;p31"/>
            <p:cNvSpPr/>
            <p:nvPr/>
          </p:nvSpPr>
          <p:spPr>
            <a:xfrm>
              <a:off x="1093075" y="3150850"/>
              <a:ext cx="23775" cy="20600"/>
            </a:xfrm>
            <a:custGeom>
              <a:avLst/>
              <a:gdLst/>
              <a:ahLst/>
              <a:cxnLst/>
              <a:rect l="l" t="t" r="r" b="b"/>
              <a:pathLst>
                <a:path w="951" h="824" extrusionOk="0">
                  <a:moveTo>
                    <a:pt x="539" y="0"/>
                  </a:moveTo>
                  <a:cubicBezTo>
                    <a:pt x="175" y="0"/>
                    <a:pt x="1" y="444"/>
                    <a:pt x="254" y="697"/>
                  </a:cubicBezTo>
                  <a:cubicBezTo>
                    <a:pt x="337" y="785"/>
                    <a:pt x="440" y="824"/>
                    <a:pt x="541" y="824"/>
                  </a:cubicBezTo>
                  <a:cubicBezTo>
                    <a:pt x="749" y="824"/>
                    <a:pt x="951" y="657"/>
                    <a:pt x="951" y="412"/>
                  </a:cubicBezTo>
                  <a:cubicBezTo>
                    <a:pt x="951" y="190"/>
                    <a:pt x="777" y="0"/>
                    <a:pt x="53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7" name="Google Shape;2287;p31"/>
            <p:cNvSpPr/>
            <p:nvPr/>
          </p:nvSpPr>
          <p:spPr>
            <a:xfrm>
              <a:off x="903075" y="390255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32" y="306"/>
                    <a:pt x="175" y="322"/>
                    <a:pt x="217" y="322"/>
                  </a:cubicBezTo>
                  <a:cubicBezTo>
                    <a:pt x="302" y="322"/>
                    <a:pt x="381" y="254"/>
                    <a:pt x="381" y="159"/>
                  </a:cubicBezTo>
                  <a:cubicBezTo>
                    <a:pt x="381" y="64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8" name="Google Shape;2288;p31"/>
            <p:cNvSpPr/>
            <p:nvPr/>
          </p:nvSpPr>
          <p:spPr>
            <a:xfrm>
              <a:off x="926550" y="3289375"/>
              <a:ext cx="18500" cy="15675"/>
            </a:xfrm>
            <a:custGeom>
              <a:avLst/>
              <a:gdLst/>
              <a:ahLst/>
              <a:cxnLst/>
              <a:rect l="l" t="t" r="r" b="b"/>
              <a:pathLst>
                <a:path w="740" h="627" extrusionOk="0">
                  <a:moveTo>
                    <a:pt x="405" y="1"/>
                  </a:moveTo>
                  <a:cubicBezTo>
                    <a:pt x="132" y="1"/>
                    <a:pt x="0" y="338"/>
                    <a:pt x="202" y="539"/>
                  </a:cubicBezTo>
                  <a:cubicBezTo>
                    <a:pt x="262" y="600"/>
                    <a:pt x="338" y="626"/>
                    <a:pt x="414" y="626"/>
                  </a:cubicBezTo>
                  <a:cubicBezTo>
                    <a:pt x="577" y="626"/>
                    <a:pt x="740" y="502"/>
                    <a:pt x="740" y="318"/>
                  </a:cubicBezTo>
                  <a:cubicBezTo>
                    <a:pt x="740" y="128"/>
                    <a:pt x="597" y="1"/>
                    <a:pt x="423" y="1"/>
                  </a:cubicBezTo>
                  <a:cubicBezTo>
                    <a:pt x="417" y="1"/>
                    <a:pt x="411" y="1"/>
                    <a:pt x="405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9" name="Google Shape;2289;p31"/>
            <p:cNvSpPr/>
            <p:nvPr/>
          </p:nvSpPr>
          <p:spPr>
            <a:xfrm>
              <a:off x="1060225" y="3273150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1" y="1"/>
                    <a:pt x="1" y="270"/>
                    <a:pt x="159" y="428"/>
                  </a:cubicBezTo>
                  <a:cubicBezTo>
                    <a:pt x="210" y="480"/>
                    <a:pt x="274" y="503"/>
                    <a:pt x="335" y="503"/>
                  </a:cubicBezTo>
                  <a:cubicBezTo>
                    <a:pt x="464" y="503"/>
                    <a:pt x="586" y="404"/>
                    <a:pt x="586" y="254"/>
                  </a:cubicBezTo>
                  <a:cubicBezTo>
                    <a:pt x="586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0" name="Google Shape;2290;p31"/>
            <p:cNvSpPr/>
            <p:nvPr/>
          </p:nvSpPr>
          <p:spPr>
            <a:xfrm>
              <a:off x="1326650" y="3338875"/>
              <a:ext cx="7125" cy="4875"/>
            </a:xfrm>
            <a:custGeom>
              <a:avLst/>
              <a:gdLst/>
              <a:ahLst/>
              <a:cxnLst/>
              <a:rect l="l" t="t" r="r" b="b"/>
              <a:pathLst>
                <a:path w="285" h="195" extrusionOk="0">
                  <a:moveTo>
                    <a:pt x="158" y="0"/>
                  </a:moveTo>
                  <a:cubicBezTo>
                    <a:pt x="1" y="0"/>
                    <a:pt x="158" y="194"/>
                    <a:pt x="240" y="194"/>
                  </a:cubicBezTo>
                  <a:cubicBezTo>
                    <a:pt x="266" y="194"/>
                    <a:pt x="285" y="176"/>
                    <a:pt x="285" y="127"/>
                  </a:cubicBezTo>
                  <a:cubicBezTo>
                    <a:pt x="285" y="48"/>
                    <a:pt x="221" y="0"/>
                    <a:pt x="15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1" name="Google Shape;2291;p31"/>
            <p:cNvSpPr/>
            <p:nvPr/>
          </p:nvSpPr>
          <p:spPr>
            <a:xfrm>
              <a:off x="697250" y="3310775"/>
              <a:ext cx="24950" cy="21675"/>
            </a:xfrm>
            <a:custGeom>
              <a:avLst/>
              <a:gdLst/>
              <a:ahLst/>
              <a:cxnLst/>
              <a:rect l="l" t="t" r="r" b="b"/>
              <a:pathLst>
                <a:path w="998" h="867" extrusionOk="0">
                  <a:moveTo>
                    <a:pt x="570" y="0"/>
                  </a:moveTo>
                  <a:cubicBezTo>
                    <a:pt x="190" y="0"/>
                    <a:pt x="0" y="459"/>
                    <a:pt x="269" y="744"/>
                  </a:cubicBezTo>
                  <a:cubicBezTo>
                    <a:pt x="354" y="829"/>
                    <a:pt x="458" y="867"/>
                    <a:pt x="560" y="867"/>
                  </a:cubicBezTo>
                  <a:cubicBezTo>
                    <a:pt x="782" y="867"/>
                    <a:pt x="998" y="688"/>
                    <a:pt x="998" y="428"/>
                  </a:cubicBezTo>
                  <a:cubicBezTo>
                    <a:pt x="998" y="190"/>
                    <a:pt x="808" y="0"/>
                    <a:pt x="57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2" name="Google Shape;2292;p31"/>
            <p:cNvSpPr/>
            <p:nvPr/>
          </p:nvSpPr>
          <p:spPr>
            <a:xfrm>
              <a:off x="1235575" y="3635350"/>
              <a:ext cx="32500" cy="27900"/>
            </a:xfrm>
            <a:custGeom>
              <a:avLst/>
              <a:gdLst/>
              <a:ahLst/>
              <a:cxnLst/>
              <a:rect l="l" t="t" r="r" b="b"/>
              <a:pathLst>
                <a:path w="1300" h="1116" extrusionOk="0">
                  <a:moveTo>
                    <a:pt x="745" y="1"/>
                  </a:moveTo>
                  <a:cubicBezTo>
                    <a:pt x="238" y="1"/>
                    <a:pt x="1" y="602"/>
                    <a:pt x="349" y="951"/>
                  </a:cubicBezTo>
                  <a:cubicBezTo>
                    <a:pt x="463" y="1064"/>
                    <a:pt x="603" y="1115"/>
                    <a:pt x="741" y="1115"/>
                  </a:cubicBezTo>
                  <a:cubicBezTo>
                    <a:pt x="1026" y="1115"/>
                    <a:pt x="1299" y="896"/>
                    <a:pt x="1299" y="555"/>
                  </a:cubicBezTo>
                  <a:cubicBezTo>
                    <a:pt x="1299" y="254"/>
                    <a:pt x="1046" y="1"/>
                    <a:pt x="745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3" name="Google Shape;2293;p31"/>
            <p:cNvSpPr/>
            <p:nvPr/>
          </p:nvSpPr>
          <p:spPr>
            <a:xfrm>
              <a:off x="843300" y="3834450"/>
              <a:ext cx="19025" cy="19025"/>
            </a:xfrm>
            <a:custGeom>
              <a:avLst/>
              <a:gdLst/>
              <a:ahLst/>
              <a:cxnLst/>
              <a:rect l="l" t="t" r="r" b="b"/>
              <a:pathLst>
                <a:path w="761" h="761" extrusionOk="0">
                  <a:moveTo>
                    <a:pt x="381" y="1"/>
                  </a:moveTo>
                  <a:cubicBezTo>
                    <a:pt x="175" y="1"/>
                    <a:pt x="1" y="175"/>
                    <a:pt x="1" y="381"/>
                  </a:cubicBezTo>
                  <a:cubicBezTo>
                    <a:pt x="1" y="587"/>
                    <a:pt x="175" y="761"/>
                    <a:pt x="381" y="761"/>
                  </a:cubicBezTo>
                  <a:cubicBezTo>
                    <a:pt x="587" y="761"/>
                    <a:pt x="761" y="587"/>
                    <a:pt x="761" y="381"/>
                  </a:cubicBezTo>
                  <a:cubicBezTo>
                    <a:pt x="761" y="175"/>
                    <a:pt x="587" y="1"/>
                    <a:pt x="381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4" name="Google Shape;2294;p31"/>
            <p:cNvSpPr/>
            <p:nvPr/>
          </p:nvSpPr>
          <p:spPr>
            <a:xfrm>
              <a:off x="353650" y="3314725"/>
              <a:ext cx="9125" cy="9125"/>
            </a:xfrm>
            <a:custGeom>
              <a:avLst/>
              <a:gdLst/>
              <a:ahLst/>
              <a:cxnLst/>
              <a:rect l="l" t="t" r="r" b="b"/>
              <a:pathLst>
                <a:path w="365" h="365" extrusionOk="0">
                  <a:moveTo>
                    <a:pt x="175" y="0"/>
                  </a:moveTo>
                  <a:cubicBezTo>
                    <a:pt x="80" y="0"/>
                    <a:pt x="1" y="80"/>
                    <a:pt x="1" y="175"/>
                  </a:cubicBezTo>
                  <a:cubicBezTo>
                    <a:pt x="1" y="285"/>
                    <a:pt x="80" y="365"/>
                    <a:pt x="175" y="365"/>
                  </a:cubicBezTo>
                  <a:cubicBezTo>
                    <a:pt x="286" y="365"/>
                    <a:pt x="365" y="285"/>
                    <a:pt x="365" y="175"/>
                  </a:cubicBezTo>
                  <a:cubicBezTo>
                    <a:pt x="365" y="80"/>
                    <a:pt x="286" y="0"/>
                    <a:pt x="175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5" name="Google Shape;2295;p31"/>
            <p:cNvSpPr/>
            <p:nvPr/>
          </p:nvSpPr>
          <p:spPr>
            <a:xfrm>
              <a:off x="666375" y="3505925"/>
              <a:ext cx="23375" cy="19775"/>
            </a:xfrm>
            <a:custGeom>
              <a:avLst/>
              <a:gdLst/>
              <a:ahLst/>
              <a:cxnLst/>
              <a:rect l="l" t="t" r="r" b="b"/>
              <a:pathLst>
                <a:path w="935" h="791" extrusionOk="0">
                  <a:moveTo>
                    <a:pt x="538" y="0"/>
                  </a:moveTo>
                  <a:cubicBezTo>
                    <a:pt x="174" y="0"/>
                    <a:pt x="0" y="428"/>
                    <a:pt x="253" y="681"/>
                  </a:cubicBezTo>
                  <a:cubicBezTo>
                    <a:pt x="334" y="756"/>
                    <a:pt x="432" y="790"/>
                    <a:pt x="528" y="790"/>
                  </a:cubicBezTo>
                  <a:cubicBezTo>
                    <a:pt x="735" y="790"/>
                    <a:pt x="934" y="634"/>
                    <a:pt x="934" y="396"/>
                  </a:cubicBezTo>
                  <a:cubicBezTo>
                    <a:pt x="934" y="174"/>
                    <a:pt x="760" y="0"/>
                    <a:pt x="53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6" name="Google Shape;2296;p31"/>
            <p:cNvSpPr/>
            <p:nvPr/>
          </p:nvSpPr>
          <p:spPr>
            <a:xfrm>
              <a:off x="1305250" y="3635750"/>
              <a:ext cx="11900" cy="11900"/>
            </a:xfrm>
            <a:custGeom>
              <a:avLst/>
              <a:gdLst/>
              <a:ahLst/>
              <a:cxnLst/>
              <a:rect l="l" t="t" r="r" b="b"/>
              <a:pathLst>
                <a:path w="476" h="476" extrusionOk="0">
                  <a:moveTo>
                    <a:pt x="238" y="0"/>
                  </a:moveTo>
                  <a:cubicBezTo>
                    <a:pt x="96" y="0"/>
                    <a:pt x="1" y="111"/>
                    <a:pt x="1" y="238"/>
                  </a:cubicBezTo>
                  <a:cubicBezTo>
                    <a:pt x="1" y="380"/>
                    <a:pt x="96" y="475"/>
                    <a:pt x="238" y="475"/>
                  </a:cubicBezTo>
                  <a:cubicBezTo>
                    <a:pt x="365" y="475"/>
                    <a:pt x="476" y="380"/>
                    <a:pt x="476" y="238"/>
                  </a:cubicBezTo>
                  <a:cubicBezTo>
                    <a:pt x="476" y="111"/>
                    <a:pt x="365" y="0"/>
                    <a:pt x="23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7" name="Google Shape;2297;p31"/>
            <p:cNvSpPr/>
            <p:nvPr/>
          </p:nvSpPr>
          <p:spPr>
            <a:xfrm>
              <a:off x="1174875" y="3087500"/>
              <a:ext cx="6500" cy="4375"/>
            </a:xfrm>
            <a:custGeom>
              <a:avLst/>
              <a:gdLst/>
              <a:ahLst/>
              <a:cxnLst/>
              <a:rect l="l" t="t" r="r" b="b"/>
              <a:pathLst>
                <a:path w="260" h="175" extrusionOk="0">
                  <a:moveTo>
                    <a:pt x="133" y="1"/>
                  </a:moveTo>
                  <a:cubicBezTo>
                    <a:pt x="1" y="1"/>
                    <a:pt x="143" y="175"/>
                    <a:pt x="218" y="175"/>
                  </a:cubicBezTo>
                  <a:cubicBezTo>
                    <a:pt x="242" y="175"/>
                    <a:pt x="260" y="157"/>
                    <a:pt x="260" y="112"/>
                  </a:cubicBezTo>
                  <a:cubicBezTo>
                    <a:pt x="260" y="48"/>
                    <a:pt x="196" y="1"/>
                    <a:pt x="133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8" name="Google Shape;2298;p31"/>
            <p:cNvSpPr/>
            <p:nvPr/>
          </p:nvSpPr>
          <p:spPr>
            <a:xfrm>
              <a:off x="1045975" y="314095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22" y="0"/>
                  </a:moveTo>
                  <a:cubicBezTo>
                    <a:pt x="80" y="0"/>
                    <a:pt x="1" y="175"/>
                    <a:pt x="111" y="270"/>
                  </a:cubicBezTo>
                  <a:cubicBezTo>
                    <a:pt x="143" y="306"/>
                    <a:pt x="182" y="322"/>
                    <a:pt x="221" y="322"/>
                  </a:cubicBezTo>
                  <a:cubicBezTo>
                    <a:pt x="302" y="322"/>
                    <a:pt x="381" y="255"/>
                    <a:pt x="381" y="159"/>
                  </a:cubicBezTo>
                  <a:cubicBezTo>
                    <a:pt x="381" y="80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9" name="Google Shape;2299;p31"/>
            <p:cNvSpPr/>
            <p:nvPr/>
          </p:nvSpPr>
          <p:spPr>
            <a:xfrm>
              <a:off x="1046275" y="3019425"/>
              <a:ext cx="6850" cy="4700"/>
            </a:xfrm>
            <a:custGeom>
              <a:avLst/>
              <a:gdLst/>
              <a:ahLst/>
              <a:cxnLst/>
              <a:rect l="l" t="t" r="r" b="b"/>
              <a:pathLst>
                <a:path w="274" h="188" extrusionOk="0">
                  <a:moveTo>
                    <a:pt x="147" y="1"/>
                  </a:moveTo>
                  <a:cubicBezTo>
                    <a:pt x="1" y="1"/>
                    <a:pt x="154" y="188"/>
                    <a:pt x="233" y="188"/>
                  </a:cubicBezTo>
                  <a:cubicBezTo>
                    <a:pt x="257" y="188"/>
                    <a:pt x="274" y="171"/>
                    <a:pt x="274" y="127"/>
                  </a:cubicBezTo>
                  <a:cubicBezTo>
                    <a:pt x="274" y="48"/>
                    <a:pt x="226" y="1"/>
                    <a:pt x="147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0" name="Google Shape;2300;p31"/>
            <p:cNvSpPr/>
            <p:nvPr/>
          </p:nvSpPr>
          <p:spPr>
            <a:xfrm>
              <a:off x="1589475" y="3052675"/>
              <a:ext cx="7525" cy="7550"/>
            </a:xfrm>
            <a:custGeom>
              <a:avLst/>
              <a:gdLst/>
              <a:ahLst/>
              <a:cxnLst/>
              <a:rect l="l" t="t" r="r" b="b"/>
              <a:pathLst>
                <a:path w="301" h="302" extrusionOk="0">
                  <a:moveTo>
                    <a:pt x="143" y="1"/>
                  </a:moveTo>
                  <a:cubicBezTo>
                    <a:pt x="64" y="1"/>
                    <a:pt x="0" y="64"/>
                    <a:pt x="0" y="159"/>
                  </a:cubicBezTo>
                  <a:cubicBezTo>
                    <a:pt x="0" y="238"/>
                    <a:pt x="64" y="301"/>
                    <a:pt x="143" y="301"/>
                  </a:cubicBezTo>
                  <a:cubicBezTo>
                    <a:pt x="222" y="301"/>
                    <a:pt x="301" y="238"/>
                    <a:pt x="301" y="159"/>
                  </a:cubicBezTo>
                  <a:cubicBezTo>
                    <a:pt x="301" y="64"/>
                    <a:pt x="222" y="1"/>
                    <a:pt x="143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1" name="Google Shape;2301;p31"/>
            <p:cNvSpPr/>
            <p:nvPr/>
          </p:nvSpPr>
          <p:spPr>
            <a:xfrm>
              <a:off x="1495250" y="3490875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7" y="0"/>
                  </a:moveTo>
                  <a:cubicBezTo>
                    <a:pt x="96" y="0"/>
                    <a:pt x="1" y="80"/>
                    <a:pt x="1" y="190"/>
                  </a:cubicBezTo>
                  <a:cubicBezTo>
                    <a:pt x="1" y="301"/>
                    <a:pt x="96" y="396"/>
                    <a:pt x="207" y="396"/>
                  </a:cubicBezTo>
                  <a:cubicBezTo>
                    <a:pt x="317" y="396"/>
                    <a:pt x="397" y="301"/>
                    <a:pt x="397" y="190"/>
                  </a:cubicBezTo>
                  <a:cubicBezTo>
                    <a:pt x="397" y="80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2" name="Google Shape;2302;p31"/>
            <p:cNvSpPr/>
            <p:nvPr/>
          </p:nvSpPr>
          <p:spPr>
            <a:xfrm>
              <a:off x="1239150" y="3222975"/>
              <a:ext cx="9925" cy="9825"/>
            </a:xfrm>
            <a:custGeom>
              <a:avLst/>
              <a:gdLst/>
              <a:ahLst/>
              <a:cxnLst/>
              <a:rect l="l" t="t" r="r" b="b"/>
              <a:pathLst>
                <a:path w="397" h="393" extrusionOk="0">
                  <a:moveTo>
                    <a:pt x="198" y="1"/>
                  </a:moveTo>
                  <a:cubicBezTo>
                    <a:pt x="99" y="1"/>
                    <a:pt x="0" y="68"/>
                    <a:pt x="0" y="203"/>
                  </a:cubicBezTo>
                  <a:cubicBezTo>
                    <a:pt x="0" y="330"/>
                    <a:pt x="99" y="393"/>
                    <a:pt x="198" y="393"/>
                  </a:cubicBezTo>
                  <a:cubicBezTo>
                    <a:pt x="297" y="393"/>
                    <a:pt x="396" y="330"/>
                    <a:pt x="396" y="203"/>
                  </a:cubicBezTo>
                  <a:cubicBezTo>
                    <a:pt x="396" y="68"/>
                    <a:pt x="297" y="1"/>
                    <a:pt x="19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3" name="Google Shape;2303;p31"/>
            <p:cNvSpPr/>
            <p:nvPr/>
          </p:nvSpPr>
          <p:spPr>
            <a:xfrm>
              <a:off x="1084375" y="2854750"/>
              <a:ext cx="16250" cy="13925"/>
            </a:xfrm>
            <a:custGeom>
              <a:avLst/>
              <a:gdLst/>
              <a:ahLst/>
              <a:cxnLst/>
              <a:rect l="l" t="t" r="r" b="b"/>
              <a:pathLst>
                <a:path w="650" h="557" extrusionOk="0">
                  <a:moveTo>
                    <a:pt x="365" y="1"/>
                  </a:moveTo>
                  <a:cubicBezTo>
                    <a:pt x="127" y="1"/>
                    <a:pt x="0" y="302"/>
                    <a:pt x="175" y="476"/>
                  </a:cubicBezTo>
                  <a:cubicBezTo>
                    <a:pt x="231" y="532"/>
                    <a:pt x="300" y="557"/>
                    <a:pt x="368" y="557"/>
                  </a:cubicBezTo>
                  <a:cubicBezTo>
                    <a:pt x="511" y="557"/>
                    <a:pt x="650" y="447"/>
                    <a:pt x="650" y="286"/>
                  </a:cubicBezTo>
                  <a:cubicBezTo>
                    <a:pt x="650" y="127"/>
                    <a:pt x="523" y="1"/>
                    <a:pt x="36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4" name="Google Shape;2304;p31"/>
            <p:cNvSpPr/>
            <p:nvPr/>
          </p:nvSpPr>
          <p:spPr>
            <a:xfrm>
              <a:off x="1275575" y="3880375"/>
              <a:ext cx="11500" cy="9900"/>
            </a:xfrm>
            <a:custGeom>
              <a:avLst/>
              <a:gdLst/>
              <a:ahLst/>
              <a:cxnLst/>
              <a:rect l="l" t="t" r="r" b="b"/>
              <a:pathLst>
                <a:path w="460" h="396" extrusionOk="0">
                  <a:moveTo>
                    <a:pt x="253" y="1"/>
                  </a:moveTo>
                  <a:cubicBezTo>
                    <a:pt x="79" y="1"/>
                    <a:pt x="0" y="206"/>
                    <a:pt x="127" y="333"/>
                  </a:cubicBezTo>
                  <a:cubicBezTo>
                    <a:pt x="164" y="376"/>
                    <a:pt x="215" y="395"/>
                    <a:pt x="265" y="395"/>
                  </a:cubicBezTo>
                  <a:cubicBezTo>
                    <a:pt x="362" y="395"/>
                    <a:pt x="459" y="322"/>
                    <a:pt x="459" y="206"/>
                  </a:cubicBezTo>
                  <a:cubicBezTo>
                    <a:pt x="459" y="96"/>
                    <a:pt x="364" y="1"/>
                    <a:pt x="253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5" name="Google Shape;2305;p31"/>
            <p:cNvSpPr/>
            <p:nvPr/>
          </p:nvSpPr>
          <p:spPr>
            <a:xfrm>
              <a:off x="1188475" y="3117600"/>
              <a:ext cx="10725" cy="8825"/>
            </a:xfrm>
            <a:custGeom>
              <a:avLst/>
              <a:gdLst/>
              <a:ahLst/>
              <a:cxnLst/>
              <a:rect l="l" t="t" r="r" b="b"/>
              <a:pathLst>
                <a:path w="429" h="353" extrusionOk="0">
                  <a:moveTo>
                    <a:pt x="254" y="0"/>
                  </a:moveTo>
                  <a:cubicBezTo>
                    <a:pt x="80" y="0"/>
                    <a:pt x="1" y="190"/>
                    <a:pt x="127" y="301"/>
                  </a:cubicBezTo>
                  <a:cubicBezTo>
                    <a:pt x="163" y="337"/>
                    <a:pt x="207" y="353"/>
                    <a:pt x="250" y="353"/>
                  </a:cubicBezTo>
                  <a:cubicBezTo>
                    <a:pt x="341" y="353"/>
                    <a:pt x="428" y="282"/>
                    <a:pt x="428" y="174"/>
                  </a:cubicBezTo>
                  <a:cubicBezTo>
                    <a:pt x="428" y="79"/>
                    <a:pt x="349" y="0"/>
                    <a:pt x="254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6" name="Google Shape;2306;p31"/>
            <p:cNvSpPr/>
            <p:nvPr/>
          </p:nvSpPr>
          <p:spPr>
            <a:xfrm>
              <a:off x="845275" y="3203875"/>
              <a:ext cx="12300" cy="11900"/>
            </a:xfrm>
            <a:custGeom>
              <a:avLst/>
              <a:gdLst/>
              <a:ahLst/>
              <a:cxnLst/>
              <a:rect l="l" t="t" r="r" b="b"/>
              <a:pathLst>
                <a:path w="492" h="476" extrusionOk="0">
                  <a:moveTo>
                    <a:pt x="246" y="1"/>
                  </a:moveTo>
                  <a:cubicBezTo>
                    <a:pt x="124" y="1"/>
                    <a:pt x="1" y="80"/>
                    <a:pt x="1" y="238"/>
                  </a:cubicBezTo>
                  <a:cubicBezTo>
                    <a:pt x="1" y="397"/>
                    <a:pt x="124" y="476"/>
                    <a:pt x="246" y="476"/>
                  </a:cubicBezTo>
                  <a:cubicBezTo>
                    <a:pt x="369" y="476"/>
                    <a:pt x="492" y="397"/>
                    <a:pt x="492" y="238"/>
                  </a:cubicBezTo>
                  <a:cubicBezTo>
                    <a:pt x="492" y="80"/>
                    <a:pt x="369" y="1"/>
                    <a:pt x="24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7" name="Google Shape;2307;p31"/>
            <p:cNvSpPr/>
            <p:nvPr/>
          </p:nvSpPr>
          <p:spPr>
            <a:xfrm>
              <a:off x="1105500" y="2659200"/>
              <a:ext cx="3450" cy="2375"/>
            </a:xfrm>
            <a:custGeom>
              <a:avLst/>
              <a:gdLst/>
              <a:ahLst/>
              <a:cxnLst/>
              <a:rect l="l" t="t" r="r" b="b"/>
              <a:pathLst>
                <a:path w="138" h="95" extrusionOk="0">
                  <a:moveTo>
                    <a:pt x="74" y="1"/>
                  </a:moveTo>
                  <a:cubicBezTo>
                    <a:pt x="1" y="1"/>
                    <a:pt x="78" y="95"/>
                    <a:pt x="117" y="95"/>
                  </a:cubicBezTo>
                  <a:cubicBezTo>
                    <a:pt x="129" y="95"/>
                    <a:pt x="137" y="86"/>
                    <a:pt x="137" y="64"/>
                  </a:cubicBezTo>
                  <a:cubicBezTo>
                    <a:pt x="137" y="33"/>
                    <a:pt x="105" y="1"/>
                    <a:pt x="7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8" name="Google Shape;2308;p31"/>
            <p:cNvSpPr/>
            <p:nvPr/>
          </p:nvSpPr>
          <p:spPr>
            <a:xfrm>
              <a:off x="1053100" y="3589050"/>
              <a:ext cx="28525" cy="28525"/>
            </a:xfrm>
            <a:custGeom>
              <a:avLst/>
              <a:gdLst/>
              <a:ahLst/>
              <a:cxnLst/>
              <a:rect l="l" t="t" r="r" b="b"/>
              <a:pathLst>
                <a:path w="1141" h="1141" extrusionOk="0">
                  <a:moveTo>
                    <a:pt x="571" y="0"/>
                  </a:moveTo>
                  <a:cubicBezTo>
                    <a:pt x="254" y="0"/>
                    <a:pt x="1" y="253"/>
                    <a:pt x="1" y="570"/>
                  </a:cubicBezTo>
                  <a:cubicBezTo>
                    <a:pt x="1" y="887"/>
                    <a:pt x="254" y="1140"/>
                    <a:pt x="571" y="1140"/>
                  </a:cubicBezTo>
                  <a:cubicBezTo>
                    <a:pt x="887" y="1140"/>
                    <a:pt x="1141" y="887"/>
                    <a:pt x="1141" y="570"/>
                  </a:cubicBezTo>
                  <a:cubicBezTo>
                    <a:pt x="1141" y="253"/>
                    <a:pt x="887" y="0"/>
                    <a:pt x="571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9" name="Google Shape;2309;p31"/>
            <p:cNvSpPr/>
            <p:nvPr/>
          </p:nvSpPr>
          <p:spPr>
            <a:xfrm>
              <a:off x="1727225" y="2752625"/>
              <a:ext cx="2400" cy="2000"/>
            </a:xfrm>
            <a:custGeom>
              <a:avLst/>
              <a:gdLst/>
              <a:ahLst/>
              <a:cxnLst/>
              <a:rect l="l" t="t" r="r" b="b"/>
              <a:pathLst>
                <a:path w="96" h="80" extrusionOk="0">
                  <a:moveTo>
                    <a:pt x="48" y="1"/>
                  </a:moveTo>
                  <a:cubicBezTo>
                    <a:pt x="16" y="1"/>
                    <a:pt x="0" y="17"/>
                    <a:pt x="0" y="48"/>
                  </a:cubicBezTo>
                  <a:cubicBezTo>
                    <a:pt x="0" y="64"/>
                    <a:pt x="16" y="80"/>
                    <a:pt x="48" y="80"/>
                  </a:cubicBezTo>
                  <a:cubicBezTo>
                    <a:pt x="64" y="80"/>
                    <a:pt x="95" y="64"/>
                    <a:pt x="95" y="48"/>
                  </a:cubicBezTo>
                  <a:cubicBezTo>
                    <a:pt x="95" y="17"/>
                    <a:pt x="64" y="1"/>
                    <a:pt x="4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0" name="Google Shape;2310;p31"/>
            <p:cNvSpPr/>
            <p:nvPr/>
          </p:nvSpPr>
          <p:spPr>
            <a:xfrm>
              <a:off x="954925" y="3596550"/>
              <a:ext cx="9925" cy="8600"/>
            </a:xfrm>
            <a:custGeom>
              <a:avLst/>
              <a:gdLst/>
              <a:ahLst/>
              <a:cxnLst/>
              <a:rect l="l" t="t" r="r" b="b"/>
              <a:pathLst>
                <a:path w="397" h="344" extrusionOk="0">
                  <a:moveTo>
                    <a:pt x="222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45" y="330"/>
                    <a:pt x="184" y="343"/>
                    <a:pt x="223" y="343"/>
                  </a:cubicBezTo>
                  <a:cubicBezTo>
                    <a:pt x="312" y="343"/>
                    <a:pt x="397" y="275"/>
                    <a:pt x="397" y="175"/>
                  </a:cubicBezTo>
                  <a:cubicBezTo>
                    <a:pt x="397" y="80"/>
                    <a:pt x="317" y="1"/>
                    <a:pt x="22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1" name="Google Shape;2311;p31"/>
            <p:cNvSpPr/>
            <p:nvPr/>
          </p:nvSpPr>
          <p:spPr>
            <a:xfrm>
              <a:off x="1543950" y="2758175"/>
              <a:ext cx="5950" cy="4775"/>
            </a:xfrm>
            <a:custGeom>
              <a:avLst/>
              <a:gdLst/>
              <a:ahLst/>
              <a:cxnLst/>
              <a:rect l="l" t="t" r="r" b="b"/>
              <a:pathLst>
                <a:path w="238" h="191" extrusionOk="0">
                  <a:moveTo>
                    <a:pt x="127" y="0"/>
                  </a:moveTo>
                  <a:cubicBezTo>
                    <a:pt x="0" y="0"/>
                    <a:pt x="0" y="190"/>
                    <a:pt x="127" y="190"/>
                  </a:cubicBezTo>
                  <a:cubicBezTo>
                    <a:pt x="190" y="190"/>
                    <a:pt x="238" y="143"/>
                    <a:pt x="238" y="95"/>
                  </a:cubicBezTo>
                  <a:cubicBezTo>
                    <a:pt x="238" y="32"/>
                    <a:pt x="190" y="0"/>
                    <a:pt x="1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2" name="Google Shape;2312;p31"/>
            <p:cNvSpPr/>
            <p:nvPr/>
          </p:nvSpPr>
          <p:spPr>
            <a:xfrm>
              <a:off x="312875" y="3550650"/>
              <a:ext cx="6350" cy="5950"/>
            </a:xfrm>
            <a:custGeom>
              <a:avLst/>
              <a:gdLst/>
              <a:ahLst/>
              <a:cxnLst/>
              <a:rect l="l" t="t" r="r" b="b"/>
              <a:pathLst>
                <a:path w="254" h="238" extrusionOk="0">
                  <a:moveTo>
                    <a:pt x="127" y="0"/>
                  </a:moveTo>
                  <a:cubicBezTo>
                    <a:pt x="64" y="0"/>
                    <a:pt x="1" y="48"/>
                    <a:pt x="1" y="111"/>
                  </a:cubicBezTo>
                  <a:cubicBezTo>
                    <a:pt x="1" y="174"/>
                    <a:pt x="64" y="238"/>
                    <a:pt x="127" y="238"/>
                  </a:cubicBezTo>
                  <a:cubicBezTo>
                    <a:pt x="191" y="238"/>
                    <a:pt x="254" y="174"/>
                    <a:pt x="254" y="111"/>
                  </a:cubicBezTo>
                  <a:cubicBezTo>
                    <a:pt x="254" y="48"/>
                    <a:pt x="191" y="0"/>
                    <a:pt x="127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3" name="Google Shape;2313;p31"/>
            <p:cNvSpPr/>
            <p:nvPr/>
          </p:nvSpPr>
          <p:spPr>
            <a:xfrm>
              <a:off x="850825" y="3880775"/>
              <a:ext cx="9525" cy="7875"/>
            </a:xfrm>
            <a:custGeom>
              <a:avLst/>
              <a:gdLst/>
              <a:ahLst/>
              <a:cxnLst/>
              <a:rect l="l" t="t" r="r" b="b"/>
              <a:pathLst>
                <a:path w="381" h="315" extrusionOk="0">
                  <a:moveTo>
                    <a:pt x="222" y="0"/>
                  </a:moveTo>
                  <a:cubicBezTo>
                    <a:pt x="80" y="0"/>
                    <a:pt x="1" y="175"/>
                    <a:pt x="96" y="270"/>
                  </a:cubicBezTo>
                  <a:cubicBezTo>
                    <a:pt x="132" y="301"/>
                    <a:pt x="175" y="315"/>
                    <a:pt x="216" y="315"/>
                  </a:cubicBezTo>
                  <a:cubicBezTo>
                    <a:pt x="302" y="315"/>
                    <a:pt x="381" y="255"/>
                    <a:pt x="381" y="159"/>
                  </a:cubicBezTo>
                  <a:cubicBezTo>
                    <a:pt x="381" y="64"/>
                    <a:pt x="301" y="0"/>
                    <a:pt x="22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4" name="Google Shape;2314;p31"/>
            <p:cNvSpPr/>
            <p:nvPr/>
          </p:nvSpPr>
          <p:spPr>
            <a:xfrm>
              <a:off x="940675" y="3792475"/>
              <a:ext cx="24575" cy="21025"/>
            </a:xfrm>
            <a:custGeom>
              <a:avLst/>
              <a:gdLst/>
              <a:ahLst/>
              <a:cxnLst/>
              <a:rect l="l" t="t" r="r" b="b"/>
              <a:pathLst>
                <a:path w="983" h="841" extrusionOk="0">
                  <a:moveTo>
                    <a:pt x="595" y="1"/>
                  </a:moveTo>
                  <a:cubicBezTo>
                    <a:pt x="587" y="1"/>
                    <a:pt x="579" y="1"/>
                    <a:pt x="571" y="2"/>
                  </a:cubicBezTo>
                  <a:cubicBezTo>
                    <a:pt x="191" y="2"/>
                    <a:pt x="1" y="445"/>
                    <a:pt x="254" y="714"/>
                  </a:cubicBezTo>
                  <a:cubicBezTo>
                    <a:pt x="341" y="801"/>
                    <a:pt x="448" y="840"/>
                    <a:pt x="553" y="840"/>
                  </a:cubicBezTo>
                  <a:cubicBezTo>
                    <a:pt x="773" y="840"/>
                    <a:pt x="983" y="670"/>
                    <a:pt x="983" y="413"/>
                  </a:cubicBezTo>
                  <a:cubicBezTo>
                    <a:pt x="983" y="200"/>
                    <a:pt x="806" y="1"/>
                    <a:pt x="595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5" name="Google Shape;2315;p31"/>
            <p:cNvSpPr/>
            <p:nvPr/>
          </p:nvSpPr>
          <p:spPr>
            <a:xfrm>
              <a:off x="1004025" y="3669400"/>
              <a:ext cx="24550" cy="21300"/>
            </a:xfrm>
            <a:custGeom>
              <a:avLst/>
              <a:gdLst/>
              <a:ahLst/>
              <a:cxnLst/>
              <a:rect l="l" t="t" r="r" b="b"/>
              <a:pathLst>
                <a:path w="982" h="852" extrusionOk="0">
                  <a:moveTo>
                    <a:pt x="570" y="0"/>
                  </a:moveTo>
                  <a:cubicBezTo>
                    <a:pt x="190" y="0"/>
                    <a:pt x="0" y="459"/>
                    <a:pt x="269" y="729"/>
                  </a:cubicBezTo>
                  <a:cubicBezTo>
                    <a:pt x="355" y="814"/>
                    <a:pt x="457" y="851"/>
                    <a:pt x="558" y="851"/>
                  </a:cubicBezTo>
                  <a:cubicBezTo>
                    <a:pt x="775" y="851"/>
                    <a:pt x="982" y="677"/>
                    <a:pt x="982" y="428"/>
                  </a:cubicBezTo>
                  <a:cubicBezTo>
                    <a:pt x="982" y="190"/>
                    <a:pt x="792" y="0"/>
                    <a:pt x="57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6" name="Google Shape;2316;p31"/>
            <p:cNvSpPr/>
            <p:nvPr/>
          </p:nvSpPr>
          <p:spPr>
            <a:xfrm>
              <a:off x="1171450" y="3744175"/>
              <a:ext cx="11125" cy="9250"/>
            </a:xfrm>
            <a:custGeom>
              <a:avLst/>
              <a:gdLst/>
              <a:ahLst/>
              <a:cxnLst/>
              <a:rect l="l" t="t" r="r" b="b"/>
              <a:pathLst>
                <a:path w="445" h="370" extrusionOk="0">
                  <a:moveTo>
                    <a:pt x="278" y="0"/>
                  </a:moveTo>
                  <a:cubicBezTo>
                    <a:pt x="270" y="0"/>
                    <a:pt x="262" y="1"/>
                    <a:pt x="254" y="2"/>
                  </a:cubicBezTo>
                  <a:cubicBezTo>
                    <a:pt x="96" y="2"/>
                    <a:pt x="1" y="192"/>
                    <a:pt x="128" y="318"/>
                  </a:cubicBezTo>
                  <a:cubicBezTo>
                    <a:pt x="163" y="354"/>
                    <a:pt x="207" y="370"/>
                    <a:pt x="252" y="370"/>
                  </a:cubicBezTo>
                  <a:cubicBezTo>
                    <a:pt x="348" y="370"/>
                    <a:pt x="444" y="295"/>
                    <a:pt x="444" y="176"/>
                  </a:cubicBezTo>
                  <a:cubicBezTo>
                    <a:pt x="444" y="88"/>
                    <a:pt x="376" y="0"/>
                    <a:pt x="27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7" name="Google Shape;2317;p31"/>
            <p:cNvSpPr/>
            <p:nvPr/>
          </p:nvSpPr>
          <p:spPr>
            <a:xfrm>
              <a:off x="1050325" y="3649200"/>
              <a:ext cx="13100" cy="13500"/>
            </a:xfrm>
            <a:custGeom>
              <a:avLst/>
              <a:gdLst/>
              <a:ahLst/>
              <a:cxnLst/>
              <a:rect l="l" t="t" r="r" b="b"/>
              <a:pathLst>
                <a:path w="524" h="540" extrusionOk="0">
                  <a:moveTo>
                    <a:pt x="254" y="1"/>
                  </a:moveTo>
                  <a:cubicBezTo>
                    <a:pt x="112" y="1"/>
                    <a:pt x="1" y="112"/>
                    <a:pt x="1" y="270"/>
                  </a:cubicBezTo>
                  <a:cubicBezTo>
                    <a:pt x="1" y="412"/>
                    <a:pt x="112" y="539"/>
                    <a:pt x="254" y="539"/>
                  </a:cubicBezTo>
                  <a:cubicBezTo>
                    <a:pt x="412" y="539"/>
                    <a:pt x="523" y="412"/>
                    <a:pt x="523" y="270"/>
                  </a:cubicBezTo>
                  <a:cubicBezTo>
                    <a:pt x="523" y="112"/>
                    <a:pt x="412" y="1"/>
                    <a:pt x="25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8" name="Google Shape;2318;p31"/>
            <p:cNvSpPr/>
            <p:nvPr/>
          </p:nvSpPr>
          <p:spPr>
            <a:xfrm>
              <a:off x="1715950" y="3323225"/>
              <a:ext cx="4175" cy="3300"/>
            </a:xfrm>
            <a:custGeom>
              <a:avLst/>
              <a:gdLst/>
              <a:ahLst/>
              <a:cxnLst/>
              <a:rect l="l" t="t" r="r" b="b"/>
              <a:pathLst>
                <a:path w="167" h="132" extrusionOk="0">
                  <a:moveTo>
                    <a:pt x="81" y="1"/>
                  </a:moveTo>
                  <a:cubicBezTo>
                    <a:pt x="40" y="1"/>
                    <a:pt x="0" y="25"/>
                    <a:pt x="8" y="72"/>
                  </a:cubicBezTo>
                  <a:cubicBezTo>
                    <a:pt x="16" y="112"/>
                    <a:pt x="51" y="131"/>
                    <a:pt x="87" y="131"/>
                  </a:cubicBezTo>
                  <a:cubicBezTo>
                    <a:pt x="123" y="131"/>
                    <a:pt x="158" y="112"/>
                    <a:pt x="166" y="72"/>
                  </a:cubicBezTo>
                  <a:cubicBezTo>
                    <a:pt x="166" y="25"/>
                    <a:pt x="123" y="1"/>
                    <a:pt x="8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9" name="Google Shape;2319;p31"/>
            <p:cNvSpPr/>
            <p:nvPr/>
          </p:nvSpPr>
          <p:spPr>
            <a:xfrm>
              <a:off x="1102575" y="3114825"/>
              <a:ext cx="8750" cy="8725"/>
            </a:xfrm>
            <a:custGeom>
              <a:avLst/>
              <a:gdLst/>
              <a:ahLst/>
              <a:cxnLst/>
              <a:rect l="l" t="t" r="r" b="b"/>
              <a:pathLst>
                <a:path w="350" h="349" extrusionOk="0">
                  <a:moveTo>
                    <a:pt x="175" y="0"/>
                  </a:moveTo>
                  <a:cubicBezTo>
                    <a:pt x="80" y="0"/>
                    <a:pt x="1" y="80"/>
                    <a:pt x="1" y="175"/>
                  </a:cubicBezTo>
                  <a:cubicBezTo>
                    <a:pt x="1" y="270"/>
                    <a:pt x="80" y="349"/>
                    <a:pt x="175" y="349"/>
                  </a:cubicBezTo>
                  <a:cubicBezTo>
                    <a:pt x="270" y="349"/>
                    <a:pt x="349" y="270"/>
                    <a:pt x="349" y="175"/>
                  </a:cubicBezTo>
                  <a:cubicBezTo>
                    <a:pt x="349" y="80"/>
                    <a:pt x="270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0" name="Google Shape;2320;p31"/>
            <p:cNvSpPr/>
            <p:nvPr/>
          </p:nvSpPr>
          <p:spPr>
            <a:xfrm>
              <a:off x="938300" y="2947375"/>
              <a:ext cx="4375" cy="4375"/>
            </a:xfrm>
            <a:custGeom>
              <a:avLst/>
              <a:gdLst/>
              <a:ahLst/>
              <a:cxnLst/>
              <a:rect l="l" t="t" r="r" b="b"/>
              <a:pathLst>
                <a:path w="175" h="175" extrusionOk="0">
                  <a:moveTo>
                    <a:pt x="96" y="1"/>
                  </a:moveTo>
                  <a:cubicBezTo>
                    <a:pt x="32" y="1"/>
                    <a:pt x="1" y="32"/>
                    <a:pt x="1" y="80"/>
                  </a:cubicBezTo>
                  <a:cubicBezTo>
                    <a:pt x="1" y="127"/>
                    <a:pt x="32" y="175"/>
                    <a:pt x="96" y="175"/>
                  </a:cubicBezTo>
                  <a:cubicBezTo>
                    <a:pt x="143" y="175"/>
                    <a:pt x="175" y="127"/>
                    <a:pt x="175" y="80"/>
                  </a:cubicBezTo>
                  <a:cubicBezTo>
                    <a:pt x="175" y="32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1" name="Google Shape;2321;p31"/>
            <p:cNvSpPr/>
            <p:nvPr/>
          </p:nvSpPr>
          <p:spPr>
            <a:xfrm>
              <a:off x="985800" y="3791700"/>
              <a:ext cx="23000" cy="19775"/>
            </a:xfrm>
            <a:custGeom>
              <a:avLst/>
              <a:gdLst/>
              <a:ahLst/>
              <a:cxnLst/>
              <a:rect l="l" t="t" r="r" b="b"/>
              <a:pathLst>
                <a:path w="920" h="791" extrusionOk="0">
                  <a:moveTo>
                    <a:pt x="523" y="1"/>
                  </a:moveTo>
                  <a:cubicBezTo>
                    <a:pt x="175" y="1"/>
                    <a:pt x="1" y="413"/>
                    <a:pt x="238" y="666"/>
                  </a:cubicBezTo>
                  <a:cubicBezTo>
                    <a:pt x="319" y="752"/>
                    <a:pt x="421" y="790"/>
                    <a:pt x="522" y="790"/>
                  </a:cubicBezTo>
                  <a:cubicBezTo>
                    <a:pt x="718" y="790"/>
                    <a:pt x="909" y="643"/>
                    <a:pt x="919" y="413"/>
                  </a:cubicBezTo>
                  <a:cubicBezTo>
                    <a:pt x="919" y="175"/>
                    <a:pt x="745" y="1"/>
                    <a:pt x="523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2" name="Google Shape;2322;p31"/>
            <p:cNvSpPr/>
            <p:nvPr/>
          </p:nvSpPr>
          <p:spPr>
            <a:xfrm>
              <a:off x="1095850" y="3656725"/>
              <a:ext cx="12300" cy="10575"/>
            </a:xfrm>
            <a:custGeom>
              <a:avLst/>
              <a:gdLst/>
              <a:ahLst/>
              <a:cxnLst/>
              <a:rect l="l" t="t" r="r" b="b"/>
              <a:pathLst>
                <a:path w="492" h="423" extrusionOk="0">
                  <a:moveTo>
                    <a:pt x="286" y="1"/>
                  </a:moveTo>
                  <a:cubicBezTo>
                    <a:pt x="96" y="1"/>
                    <a:pt x="1" y="222"/>
                    <a:pt x="143" y="365"/>
                  </a:cubicBezTo>
                  <a:cubicBezTo>
                    <a:pt x="183" y="405"/>
                    <a:pt x="232" y="422"/>
                    <a:pt x="281" y="422"/>
                  </a:cubicBezTo>
                  <a:cubicBezTo>
                    <a:pt x="387" y="422"/>
                    <a:pt x="491" y="337"/>
                    <a:pt x="491" y="206"/>
                  </a:cubicBezTo>
                  <a:cubicBezTo>
                    <a:pt x="491" y="96"/>
                    <a:pt x="396" y="1"/>
                    <a:pt x="286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3" name="Google Shape;2323;p31"/>
            <p:cNvSpPr/>
            <p:nvPr/>
          </p:nvSpPr>
          <p:spPr>
            <a:xfrm>
              <a:off x="654175" y="3038000"/>
              <a:ext cx="4300" cy="4425"/>
            </a:xfrm>
            <a:custGeom>
              <a:avLst/>
              <a:gdLst/>
              <a:ahLst/>
              <a:cxnLst/>
              <a:rect l="l" t="t" r="r" b="b"/>
              <a:pathLst>
                <a:path w="172" h="177" extrusionOk="0">
                  <a:moveTo>
                    <a:pt x="82" y="1"/>
                  </a:moveTo>
                  <a:cubicBezTo>
                    <a:pt x="1" y="1"/>
                    <a:pt x="1" y="177"/>
                    <a:pt x="82" y="177"/>
                  </a:cubicBezTo>
                  <a:cubicBezTo>
                    <a:pt x="85" y="177"/>
                    <a:pt x="89" y="176"/>
                    <a:pt x="92" y="176"/>
                  </a:cubicBezTo>
                  <a:cubicBezTo>
                    <a:pt x="140" y="176"/>
                    <a:pt x="171" y="128"/>
                    <a:pt x="171" y="81"/>
                  </a:cubicBezTo>
                  <a:cubicBezTo>
                    <a:pt x="171" y="33"/>
                    <a:pt x="140" y="2"/>
                    <a:pt x="92" y="2"/>
                  </a:cubicBezTo>
                  <a:cubicBezTo>
                    <a:pt x="89" y="1"/>
                    <a:pt x="85" y="1"/>
                    <a:pt x="8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4" name="Google Shape;2324;p31"/>
            <p:cNvSpPr/>
            <p:nvPr/>
          </p:nvSpPr>
          <p:spPr>
            <a:xfrm>
              <a:off x="867450" y="3689175"/>
              <a:ext cx="23375" cy="20050"/>
            </a:xfrm>
            <a:custGeom>
              <a:avLst/>
              <a:gdLst/>
              <a:ahLst/>
              <a:cxnLst/>
              <a:rect l="l" t="t" r="r" b="b"/>
              <a:pathLst>
                <a:path w="935" h="802" extrusionOk="0">
                  <a:moveTo>
                    <a:pt x="539" y="1"/>
                  </a:moveTo>
                  <a:cubicBezTo>
                    <a:pt x="175" y="1"/>
                    <a:pt x="1" y="428"/>
                    <a:pt x="254" y="682"/>
                  </a:cubicBezTo>
                  <a:cubicBezTo>
                    <a:pt x="336" y="764"/>
                    <a:pt x="437" y="801"/>
                    <a:pt x="536" y="801"/>
                  </a:cubicBezTo>
                  <a:cubicBezTo>
                    <a:pt x="740" y="801"/>
                    <a:pt x="935" y="642"/>
                    <a:pt x="935" y="397"/>
                  </a:cubicBezTo>
                  <a:cubicBezTo>
                    <a:pt x="935" y="191"/>
                    <a:pt x="761" y="1"/>
                    <a:pt x="539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5" name="Google Shape;2325;p31"/>
            <p:cNvSpPr/>
            <p:nvPr/>
          </p:nvSpPr>
          <p:spPr>
            <a:xfrm>
              <a:off x="452800" y="3261175"/>
              <a:ext cx="4975" cy="3900"/>
            </a:xfrm>
            <a:custGeom>
              <a:avLst/>
              <a:gdLst/>
              <a:ahLst/>
              <a:cxnLst/>
              <a:rect l="l" t="t" r="r" b="b"/>
              <a:pathLst>
                <a:path w="199" h="156" extrusionOk="0">
                  <a:moveTo>
                    <a:pt x="98" y="1"/>
                  </a:moveTo>
                  <a:cubicBezTo>
                    <a:pt x="48" y="1"/>
                    <a:pt x="1" y="29"/>
                    <a:pt x="9" y="84"/>
                  </a:cubicBezTo>
                  <a:cubicBezTo>
                    <a:pt x="17" y="132"/>
                    <a:pt x="60" y="155"/>
                    <a:pt x="104" y="155"/>
                  </a:cubicBezTo>
                  <a:cubicBezTo>
                    <a:pt x="147" y="155"/>
                    <a:pt x="191" y="132"/>
                    <a:pt x="199" y="84"/>
                  </a:cubicBezTo>
                  <a:cubicBezTo>
                    <a:pt x="199" y="29"/>
                    <a:pt x="147" y="1"/>
                    <a:pt x="98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6" name="Google Shape;2326;p31"/>
            <p:cNvSpPr/>
            <p:nvPr/>
          </p:nvSpPr>
          <p:spPr>
            <a:xfrm>
              <a:off x="1289025" y="3696300"/>
              <a:ext cx="11900" cy="11525"/>
            </a:xfrm>
            <a:custGeom>
              <a:avLst/>
              <a:gdLst/>
              <a:ahLst/>
              <a:cxnLst/>
              <a:rect l="l" t="t" r="r" b="b"/>
              <a:pathLst>
                <a:path w="476" h="461" extrusionOk="0">
                  <a:moveTo>
                    <a:pt x="238" y="1"/>
                  </a:moveTo>
                  <a:cubicBezTo>
                    <a:pt x="111" y="1"/>
                    <a:pt x="0" y="96"/>
                    <a:pt x="0" y="223"/>
                  </a:cubicBezTo>
                  <a:cubicBezTo>
                    <a:pt x="0" y="349"/>
                    <a:pt x="111" y="460"/>
                    <a:pt x="238" y="460"/>
                  </a:cubicBezTo>
                  <a:cubicBezTo>
                    <a:pt x="365" y="460"/>
                    <a:pt x="475" y="349"/>
                    <a:pt x="475" y="223"/>
                  </a:cubicBezTo>
                  <a:cubicBezTo>
                    <a:pt x="475" y="96"/>
                    <a:pt x="365" y="1"/>
                    <a:pt x="238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7" name="Google Shape;2327;p31"/>
            <p:cNvSpPr/>
            <p:nvPr/>
          </p:nvSpPr>
          <p:spPr>
            <a:xfrm>
              <a:off x="829050" y="3107300"/>
              <a:ext cx="21000" cy="18225"/>
            </a:xfrm>
            <a:custGeom>
              <a:avLst/>
              <a:gdLst/>
              <a:ahLst/>
              <a:cxnLst/>
              <a:rect l="l" t="t" r="r" b="b"/>
              <a:pathLst>
                <a:path w="840" h="729" extrusionOk="0">
                  <a:moveTo>
                    <a:pt x="492" y="1"/>
                  </a:moveTo>
                  <a:cubicBezTo>
                    <a:pt x="159" y="1"/>
                    <a:pt x="1" y="396"/>
                    <a:pt x="222" y="618"/>
                  </a:cubicBezTo>
                  <a:cubicBezTo>
                    <a:pt x="299" y="695"/>
                    <a:pt x="390" y="728"/>
                    <a:pt x="479" y="728"/>
                  </a:cubicBezTo>
                  <a:cubicBezTo>
                    <a:pt x="665" y="728"/>
                    <a:pt x="840" y="579"/>
                    <a:pt x="840" y="365"/>
                  </a:cubicBezTo>
                  <a:cubicBezTo>
                    <a:pt x="840" y="159"/>
                    <a:pt x="682" y="1"/>
                    <a:pt x="49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8" name="Google Shape;2328;p31"/>
            <p:cNvSpPr/>
            <p:nvPr/>
          </p:nvSpPr>
          <p:spPr>
            <a:xfrm>
              <a:off x="1186800" y="2901850"/>
              <a:ext cx="6450" cy="4725"/>
            </a:xfrm>
            <a:custGeom>
              <a:avLst/>
              <a:gdLst/>
              <a:ahLst/>
              <a:cxnLst/>
              <a:rect l="l" t="t" r="r" b="b"/>
              <a:pathLst>
                <a:path w="258" h="189" extrusionOk="0">
                  <a:moveTo>
                    <a:pt x="147" y="1"/>
                  </a:moveTo>
                  <a:cubicBezTo>
                    <a:pt x="1" y="1"/>
                    <a:pt x="145" y="188"/>
                    <a:pt x="219" y="188"/>
                  </a:cubicBezTo>
                  <a:cubicBezTo>
                    <a:pt x="242" y="188"/>
                    <a:pt x="258" y="171"/>
                    <a:pt x="258" y="128"/>
                  </a:cubicBezTo>
                  <a:cubicBezTo>
                    <a:pt x="258" y="48"/>
                    <a:pt x="210" y="1"/>
                    <a:pt x="14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9" name="Google Shape;2329;p31"/>
            <p:cNvSpPr/>
            <p:nvPr/>
          </p:nvSpPr>
          <p:spPr>
            <a:xfrm>
              <a:off x="966425" y="3058625"/>
              <a:ext cx="5950" cy="5950"/>
            </a:xfrm>
            <a:custGeom>
              <a:avLst/>
              <a:gdLst/>
              <a:ahLst/>
              <a:cxnLst/>
              <a:rect l="l" t="t" r="r" b="b"/>
              <a:pathLst>
                <a:path w="238" h="238" extrusionOk="0">
                  <a:moveTo>
                    <a:pt x="111" y="0"/>
                  </a:moveTo>
                  <a:cubicBezTo>
                    <a:pt x="48" y="0"/>
                    <a:pt x="0" y="63"/>
                    <a:pt x="0" y="127"/>
                  </a:cubicBezTo>
                  <a:cubicBezTo>
                    <a:pt x="0" y="190"/>
                    <a:pt x="48" y="238"/>
                    <a:pt x="111" y="238"/>
                  </a:cubicBezTo>
                  <a:cubicBezTo>
                    <a:pt x="190" y="238"/>
                    <a:pt x="238" y="190"/>
                    <a:pt x="238" y="127"/>
                  </a:cubicBezTo>
                  <a:cubicBezTo>
                    <a:pt x="238" y="63"/>
                    <a:pt x="190" y="0"/>
                    <a:pt x="111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0" name="Google Shape;2330;p31"/>
            <p:cNvSpPr/>
            <p:nvPr/>
          </p:nvSpPr>
          <p:spPr>
            <a:xfrm>
              <a:off x="1328600" y="3721250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0"/>
                  </a:moveTo>
                  <a:cubicBezTo>
                    <a:pt x="80" y="0"/>
                    <a:pt x="1" y="64"/>
                    <a:pt x="1" y="159"/>
                  </a:cubicBezTo>
                  <a:cubicBezTo>
                    <a:pt x="1" y="238"/>
                    <a:pt x="80" y="317"/>
                    <a:pt x="159" y="317"/>
                  </a:cubicBezTo>
                  <a:cubicBezTo>
                    <a:pt x="238" y="317"/>
                    <a:pt x="317" y="238"/>
                    <a:pt x="317" y="159"/>
                  </a:cubicBezTo>
                  <a:cubicBezTo>
                    <a:pt x="317" y="64"/>
                    <a:pt x="238" y="0"/>
                    <a:pt x="159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1" name="Google Shape;2331;p31"/>
            <p:cNvSpPr/>
            <p:nvPr/>
          </p:nvSpPr>
          <p:spPr>
            <a:xfrm>
              <a:off x="1141775" y="3866125"/>
              <a:ext cx="20600" cy="17675"/>
            </a:xfrm>
            <a:custGeom>
              <a:avLst/>
              <a:gdLst/>
              <a:ahLst/>
              <a:cxnLst/>
              <a:rect l="l" t="t" r="r" b="b"/>
              <a:pathLst>
                <a:path w="824" h="707" extrusionOk="0">
                  <a:moveTo>
                    <a:pt x="475" y="1"/>
                  </a:moveTo>
                  <a:cubicBezTo>
                    <a:pt x="159" y="1"/>
                    <a:pt x="0" y="381"/>
                    <a:pt x="222" y="602"/>
                  </a:cubicBezTo>
                  <a:cubicBezTo>
                    <a:pt x="294" y="674"/>
                    <a:pt x="383" y="706"/>
                    <a:pt x="469" y="706"/>
                  </a:cubicBezTo>
                  <a:cubicBezTo>
                    <a:pt x="650" y="706"/>
                    <a:pt x="824" y="568"/>
                    <a:pt x="824" y="365"/>
                  </a:cubicBezTo>
                  <a:cubicBezTo>
                    <a:pt x="824" y="159"/>
                    <a:pt x="665" y="1"/>
                    <a:pt x="47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2" name="Google Shape;2332;p31"/>
            <p:cNvSpPr/>
            <p:nvPr/>
          </p:nvSpPr>
          <p:spPr>
            <a:xfrm>
              <a:off x="1599375" y="2961250"/>
              <a:ext cx="11900" cy="9875"/>
            </a:xfrm>
            <a:custGeom>
              <a:avLst/>
              <a:gdLst/>
              <a:ahLst/>
              <a:cxnLst/>
              <a:rect l="l" t="t" r="r" b="b"/>
              <a:pathLst>
                <a:path w="476" h="395" extrusionOk="0">
                  <a:moveTo>
                    <a:pt x="269" y="0"/>
                  </a:moveTo>
                  <a:cubicBezTo>
                    <a:pt x="95" y="0"/>
                    <a:pt x="0" y="206"/>
                    <a:pt x="127" y="333"/>
                  </a:cubicBezTo>
                  <a:cubicBezTo>
                    <a:pt x="169" y="375"/>
                    <a:pt x="222" y="394"/>
                    <a:pt x="273" y="394"/>
                  </a:cubicBezTo>
                  <a:cubicBezTo>
                    <a:pt x="377" y="394"/>
                    <a:pt x="475" y="317"/>
                    <a:pt x="475" y="190"/>
                  </a:cubicBezTo>
                  <a:cubicBezTo>
                    <a:pt x="475" y="79"/>
                    <a:pt x="380" y="0"/>
                    <a:pt x="26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3" name="Google Shape;2333;p31"/>
            <p:cNvSpPr/>
            <p:nvPr/>
          </p:nvSpPr>
          <p:spPr>
            <a:xfrm>
              <a:off x="835000" y="3407350"/>
              <a:ext cx="7925" cy="7150"/>
            </a:xfrm>
            <a:custGeom>
              <a:avLst/>
              <a:gdLst/>
              <a:ahLst/>
              <a:cxnLst/>
              <a:rect l="l" t="t" r="r" b="b"/>
              <a:pathLst>
                <a:path w="317" h="286" extrusionOk="0">
                  <a:moveTo>
                    <a:pt x="159" y="0"/>
                  </a:moveTo>
                  <a:cubicBezTo>
                    <a:pt x="83" y="0"/>
                    <a:pt x="8" y="48"/>
                    <a:pt x="0" y="143"/>
                  </a:cubicBezTo>
                  <a:cubicBezTo>
                    <a:pt x="8" y="238"/>
                    <a:pt x="83" y="285"/>
                    <a:pt x="159" y="285"/>
                  </a:cubicBezTo>
                  <a:cubicBezTo>
                    <a:pt x="234" y="285"/>
                    <a:pt x="309" y="238"/>
                    <a:pt x="317" y="143"/>
                  </a:cubicBezTo>
                  <a:cubicBezTo>
                    <a:pt x="309" y="48"/>
                    <a:pt x="234" y="0"/>
                    <a:pt x="159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4" name="Google Shape;2334;p31"/>
            <p:cNvSpPr/>
            <p:nvPr/>
          </p:nvSpPr>
          <p:spPr>
            <a:xfrm>
              <a:off x="870625" y="3307200"/>
              <a:ext cx="6750" cy="6350"/>
            </a:xfrm>
            <a:custGeom>
              <a:avLst/>
              <a:gdLst/>
              <a:ahLst/>
              <a:cxnLst/>
              <a:rect l="l" t="t" r="r" b="b"/>
              <a:pathLst>
                <a:path w="270" h="254" extrusionOk="0">
                  <a:moveTo>
                    <a:pt x="127" y="1"/>
                  </a:moveTo>
                  <a:cubicBezTo>
                    <a:pt x="64" y="1"/>
                    <a:pt x="0" y="64"/>
                    <a:pt x="0" y="127"/>
                  </a:cubicBezTo>
                  <a:cubicBezTo>
                    <a:pt x="0" y="206"/>
                    <a:pt x="64" y="254"/>
                    <a:pt x="127" y="254"/>
                  </a:cubicBezTo>
                  <a:cubicBezTo>
                    <a:pt x="206" y="254"/>
                    <a:pt x="269" y="206"/>
                    <a:pt x="269" y="127"/>
                  </a:cubicBezTo>
                  <a:cubicBezTo>
                    <a:pt x="269" y="64"/>
                    <a:pt x="206" y="1"/>
                    <a:pt x="12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5" name="Google Shape;2335;p31"/>
            <p:cNvSpPr/>
            <p:nvPr/>
          </p:nvSpPr>
          <p:spPr>
            <a:xfrm>
              <a:off x="914950" y="3745800"/>
              <a:ext cx="9525" cy="8050"/>
            </a:xfrm>
            <a:custGeom>
              <a:avLst/>
              <a:gdLst/>
              <a:ahLst/>
              <a:cxnLst/>
              <a:rect l="l" t="t" r="r" b="b"/>
              <a:pathLst>
                <a:path w="381" h="322" extrusionOk="0">
                  <a:moveTo>
                    <a:pt x="206" y="0"/>
                  </a:moveTo>
                  <a:cubicBezTo>
                    <a:pt x="64" y="0"/>
                    <a:pt x="1" y="174"/>
                    <a:pt x="96" y="269"/>
                  </a:cubicBezTo>
                  <a:cubicBezTo>
                    <a:pt x="132" y="306"/>
                    <a:pt x="175" y="322"/>
                    <a:pt x="217" y="322"/>
                  </a:cubicBezTo>
                  <a:cubicBezTo>
                    <a:pt x="302" y="322"/>
                    <a:pt x="381" y="254"/>
                    <a:pt x="381" y="158"/>
                  </a:cubicBezTo>
                  <a:cubicBezTo>
                    <a:pt x="381" y="63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6" name="Google Shape;2336;p31"/>
            <p:cNvSpPr/>
            <p:nvPr/>
          </p:nvSpPr>
          <p:spPr>
            <a:xfrm>
              <a:off x="1364225" y="3632975"/>
              <a:ext cx="13875" cy="13475"/>
            </a:xfrm>
            <a:custGeom>
              <a:avLst/>
              <a:gdLst/>
              <a:ahLst/>
              <a:cxnLst/>
              <a:rect l="l" t="t" r="r" b="b"/>
              <a:pathLst>
                <a:path w="555" h="539" extrusionOk="0">
                  <a:moveTo>
                    <a:pt x="270" y="1"/>
                  </a:moveTo>
                  <a:cubicBezTo>
                    <a:pt x="127" y="1"/>
                    <a:pt x="1" y="127"/>
                    <a:pt x="1" y="270"/>
                  </a:cubicBezTo>
                  <a:cubicBezTo>
                    <a:pt x="1" y="428"/>
                    <a:pt x="127" y="539"/>
                    <a:pt x="270" y="539"/>
                  </a:cubicBezTo>
                  <a:cubicBezTo>
                    <a:pt x="428" y="539"/>
                    <a:pt x="555" y="428"/>
                    <a:pt x="555" y="270"/>
                  </a:cubicBezTo>
                  <a:cubicBezTo>
                    <a:pt x="555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7" name="Google Shape;2337;p31"/>
            <p:cNvSpPr/>
            <p:nvPr/>
          </p:nvSpPr>
          <p:spPr>
            <a:xfrm>
              <a:off x="1583125" y="340852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2" y="1"/>
                    <a:pt x="1" y="270"/>
                    <a:pt x="159" y="428"/>
                  </a:cubicBezTo>
                  <a:cubicBezTo>
                    <a:pt x="211" y="480"/>
                    <a:pt x="274" y="503"/>
                    <a:pt x="336" y="503"/>
                  </a:cubicBezTo>
                  <a:cubicBezTo>
                    <a:pt x="464" y="503"/>
                    <a:pt x="587" y="404"/>
                    <a:pt x="587" y="254"/>
                  </a:cubicBezTo>
                  <a:cubicBezTo>
                    <a:pt x="587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8" name="Google Shape;2338;p31"/>
            <p:cNvSpPr/>
            <p:nvPr/>
          </p:nvSpPr>
          <p:spPr>
            <a:xfrm>
              <a:off x="1042800" y="3457625"/>
              <a:ext cx="15075" cy="12950"/>
            </a:xfrm>
            <a:custGeom>
              <a:avLst/>
              <a:gdLst/>
              <a:ahLst/>
              <a:cxnLst/>
              <a:rect l="l" t="t" r="r" b="b"/>
              <a:pathLst>
                <a:path w="603" h="518" extrusionOk="0">
                  <a:moveTo>
                    <a:pt x="349" y="0"/>
                  </a:moveTo>
                  <a:cubicBezTo>
                    <a:pt x="112" y="0"/>
                    <a:pt x="1" y="269"/>
                    <a:pt x="159" y="444"/>
                  </a:cubicBezTo>
                  <a:cubicBezTo>
                    <a:pt x="210" y="495"/>
                    <a:pt x="274" y="518"/>
                    <a:pt x="338" y="518"/>
                  </a:cubicBezTo>
                  <a:cubicBezTo>
                    <a:pt x="471" y="518"/>
                    <a:pt x="603" y="415"/>
                    <a:pt x="603" y="254"/>
                  </a:cubicBezTo>
                  <a:cubicBezTo>
                    <a:pt x="603" y="111"/>
                    <a:pt x="492" y="0"/>
                    <a:pt x="34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9" name="Google Shape;2339;p31"/>
            <p:cNvSpPr/>
            <p:nvPr/>
          </p:nvSpPr>
          <p:spPr>
            <a:xfrm>
              <a:off x="489825" y="3396275"/>
              <a:ext cx="11900" cy="9775"/>
            </a:xfrm>
            <a:custGeom>
              <a:avLst/>
              <a:gdLst/>
              <a:ahLst/>
              <a:cxnLst/>
              <a:rect l="l" t="t" r="r" b="b"/>
              <a:pathLst>
                <a:path w="476" h="391" extrusionOk="0">
                  <a:moveTo>
                    <a:pt x="269" y="0"/>
                  </a:moveTo>
                  <a:cubicBezTo>
                    <a:pt x="95" y="0"/>
                    <a:pt x="0" y="206"/>
                    <a:pt x="127" y="333"/>
                  </a:cubicBezTo>
                  <a:cubicBezTo>
                    <a:pt x="167" y="373"/>
                    <a:pt x="217" y="391"/>
                    <a:pt x="267" y="391"/>
                  </a:cubicBezTo>
                  <a:cubicBezTo>
                    <a:pt x="372" y="391"/>
                    <a:pt x="475" y="309"/>
                    <a:pt x="475" y="190"/>
                  </a:cubicBezTo>
                  <a:cubicBezTo>
                    <a:pt x="475" y="79"/>
                    <a:pt x="380" y="0"/>
                    <a:pt x="269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0" name="Google Shape;2340;p31"/>
            <p:cNvSpPr/>
            <p:nvPr/>
          </p:nvSpPr>
          <p:spPr>
            <a:xfrm>
              <a:off x="999675" y="3377650"/>
              <a:ext cx="15850" cy="15875"/>
            </a:xfrm>
            <a:custGeom>
              <a:avLst/>
              <a:gdLst/>
              <a:ahLst/>
              <a:cxnLst/>
              <a:rect l="l" t="t" r="r" b="b"/>
              <a:pathLst>
                <a:path w="634" h="635" extrusionOk="0">
                  <a:moveTo>
                    <a:pt x="317" y="1"/>
                  </a:moveTo>
                  <a:cubicBezTo>
                    <a:pt x="143" y="1"/>
                    <a:pt x="0" y="143"/>
                    <a:pt x="0" y="318"/>
                  </a:cubicBezTo>
                  <a:cubicBezTo>
                    <a:pt x="0" y="492"/>
                    <a:pt x="143" y="634"/>
                    <a:pt x="317" y="634"/>
                  </a:cubicBezTo>
                  <a:cubicBezTo>
                    <a:pt x="491" y="634"/>
                    <a:pt x="633" y="492"/>
                    <a:pt x="633" y="318"/>
                  </a:cubicBezTo>
                  <a:cubicBezTo>
                    <a:pt x="633" y="143"/>
                    <a:pt x="491" y="1"/>
                    <a:pt x="317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1" name="Google Shape;2341;p31"/>
            <p:cNvSpPr/>
            <p:nvPr/>
          </p:nvSpPr>
          <p:spPr>
            <a:xfrm>
              <a:off x="1339025" y="3007950"/>
              <a:ext cx="5450" cy="3525"/>
            </a:xfrm>
            <a:custGeom>
              <a:avLst/>
              <a:gdLst/>
              <a:ahLst/>
              <a:cxnLst/>
              <a:rect l="l" t="t" r="r" b="b"/>
              <a:pathLst>
                <a:path w="218" h="141" extrusionOk="0">
                  <a:moveTo>
                    <a:pt x="122" y="0"/>
                  </a:moveTo>
                  <a:cubicBezTo>
                    <a:pt x="0" y="0"/>
                    <a:pt x="113" y="141"/>
                    <a:pt x="178" y="141"/>
                  </a:cubicBezTo>
                  <a:cubicBezTo>
                    <a:pt x="198" y="141"/>
                    <a:pt x="213" y="128"/>
                    <a:pt x="217" y="95"/>
                  </a:cubicBezTo>
                  <a:cubicBezTo>
                    <a:pt x="217" y="32"/>
                    <a:pt x="170" y="0"/>
                    <a:pt x="12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2" name="Google Shape;2342;p31"/>
            <p:cNvSpPr/>
            <p:nvPr/>
          </p:nvSpPr>
          <p:spPr>
            <a:xfrm>
              <a:off x="1810750" y="3407450"/>
              <a:ext cx="4775" cy="5075"/>
            </a:xfrm>
            <a:custGeom>
              <a:avLst/>
              <a:gdLst/>
              <a:ahLst/>
              <a:cxnLst/>
              <a:rect l="l" t="t" r="r" b="b"/>
              <a:pathLst>
                <a:path w="191" h="203" extrusionOk="0">
                  <a:moveTo>
                    <a:pt x="95" y="0"/>
                  </a:moveTo>
                  <a:cubicBezTo>
                    <a:pt x="48" y="0"/>
                    <a:pt x="0" y="36"/>
                    <a:pt x="0" y="107"/>
                  </a:cubicBezTo>
                  <a:cubicBezTo>
                    <a:pt x="0" y="171"/>
                    <a:pt x="48" y="202"/>
                    <a:pt x="95" y="202"/>
                  </a:cubicBezTo>
                  <a:cubicBezTo>
                    <a:pt x="143" y="202"/>
                    <a:pt x="190" y="171"/>
                    <a:pt x="190" y="107"/>
                  </a:cubicBezTo>
                  <a:cubicBezTo>
                    <a:pt x="190" y="36"/>
                    <a:pt x="143" y="0"/>
                    <a:pt x="9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3" name="Google Shape;2343;p31"/>
            <p:cNvSpPr/>
            <p:nvPr/>
          </p:nvSpPr>
          <p:spPr>
            <a:xfrm>
              <a:off x="1534850" y="31947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1"/>
                  </a:moveTo>
                  <a:cubicBezTo>
                    <a:pt x="79" y="1"/>
                    <a:pt x="0" y="80"/>
                    <a:pt x="0" y="191"/>
                  </a:cubicBezTo>
                  <a:cubicBezTo>
                    <a:pt x="0" y="302"/>
                    <a:pt x="79" y="381"/>
                    <a:pt x="190" y="381"/>
                  </a:cubicBezTo>
                  <a:cubicBezTo>
                    <a:pt x="301" y="381"/>
                    <a:pt x="380" y="302"/>
                    <a:pt x="380" y="191"/>
                  </a:cubicBezTo>
                  <a:cubicBezTo>
                    <a:pt x="380" y="80"/>
                    <a:pt x="301" y="1"/>
                    <a:pt x="19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4" name="Google Shape;2344;p31"/>
            <p:cNvSpPr/>
            <p:nvPr/>
          </p:nvSpPr>
          <p:spPr>
            <a:xfrm>
              <a:off x="432825" y="3437825"/>
              <a:ext cx="8725" cy="8725"/>
            </a:xfrm>
            <a:custGeom>
              <a:avLst/>
              <a:gdLst/>
              <a:ahLst/>
              <a:cxnLst/>
              <a:rect l="l" t="t" r="r" b="b"/>
              <a:pathLst>
                <a:path w="349" h="349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70"/>
                    <a:pt x="79" y="349"/>
                    <a:pt x="174" y="349"/>
                  </a:cubicBezTo>
                  <a:cubicBezTo>
                    <a:pt x="269" y="349"/>
                    <a:pt x="349" y="270"/>
                    <a:pt x="349" y="175"/>
                  </a:cubicBezTo>
                  <a:cubicBezTo>
                    <a:pt x="349" y="80"/>
                    <a:pt x="269" y="1"/>
                    <a:pt x="17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5" name="Google Shape;2345;p31"/>
            <p:cNvSpPr/>
            <p:nvPr/>
          </p:nvSpPr>
          <p:spPr>
            <a:xfrm>
              <a:off x="1180050" y="3948075"/>
              <a:ext cx="6875" cy="4550"/>
            </a:xfrm>
            <a:custGeom>
              <a:avLst/>
              <a:gdLst/>
              <a:ahLst/>
              <a:cxnLst/>
              <a:rect l="l" t="t" r="r" b="b"/>
              <a:pathLst>
                <a:path w="275" h="182" extrusionOk="0">
                  <a:moveTo>
                    <a:pt x="148" y="0"/>
                  </a:moveTo>
                  <a:cubicBezTo>
                    <a:pt x="0" y="0"/>
                    <a:pt x="158" y="181"/>
                    <a:pt x="236" y="181"/>
                  </a:cubicBezTo>
                  <a:cubicBezTo>
                    <a:pt x="258" y="181"/>
                    <a:pt x="274" y="166"/>
                    <a:pt x="274" y="127"/>
                  </a:cubicBezTo>
                  <a:cubicBezTo>
                    <a:pt x="274" y="48"/>
                    <a:pt x="211" y="0"/>
                    <a:pt x="14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6" name="Google Shape;2346;p31"/>
            <p:cNvSpPr/>
            <p:nvPr/>
          </p:nvSpPr>
          <p:spPr>
            <a:xfrm>
              <a:off x="505250" y="3032875"/>
              <a:ext cx="7950" cy="7950"/>
            </a:xfrm>
            <a:custGeom>
              <a:avLst/>
              <a:gdLst/>
              <a:ahLst/>
              <a:cxnLst/>
              <a:rect l="l" t="t" r="r" b="b"/>
              <a:pathLst>
                <a:path w="318" h="318" extrusionOk="0">
                  <a:moveTo>
                    <a:pt x="159" y="1"/>
                  </a:moveTo>
                  <a:cubicBezTo>
                    <a:pt x="80" y="1"/>
                    <a:pt x="1" y="64"/>
                    <a:pt x="1" y="159"/>
                  </a:cubicBezTo>
                  <a:cubicBezTo>
                    <a:pt x="1" y="238"/>
                    <a:pt x="80" y="318"/>
                    <a:pt x="159" y="318"/>
                  </a:cubicBezTo>
                  <a:cubicBezTo>
                    <a:pt x="254" y="318"/>
                    <a:pt x="317" y="238"/>
                    <a:pt x="317" y="159"/>
                  </a:cubicBezTo>
                  <a:cubicBezTo>
                    <a:pt x="317" y="64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7" name="Google Shape;2347;p31"/>
            <p:cNvSpPr/>
            <p:nvPr/>
          </p:nvSpPr>
          <p:spPr>
            <a:xfrm>
              <a:off x="650125" y="2956875"/>
              <a:ext cx="9150" cy="7550"/>
            </a:xfrm>
            <a:custGeom>
              <a:avLst/>
              <a:gdLst/>
              <a:ahLst/>
              <a:cxnLst/>
              <a:rect l="l" t="t" r="r" b="b"/>
              <a:pathLst>
                <a:path w="366" h="302" extrusionOk="0">
                  <a:moveTo>
                    <a:pt x="207" y="1"/>
                  </a:moveTo>
                  <a:cubicBezTo>
                    <a:pt x="1" y="1"/>
                    <a:pt x="1" y="302"/>
                    <a:pt x="207" y="302"/>
                  </a:cubicBezTo>
                  <a:cubicBezTo>
                    <a:pt x="302" y="302"/>
                    <a:pt x="365" y="238"/>
                    <a:pt x="365" y="159"/>
                  </a:cubicBezTo>
                  <a:cubicBezTo>
                    <a:pt x="365" y="64"/>
                    <a:pt x="302" y="1"/>
                    <a:pt x="20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8" name="Google Shape;2348;p31"/>
            <p:cNvSpPr/>
            <p:nvPr/>
          </p:nvSpPr>
          <p:spPr>
            <a:xfrm>
              <a:off x="470450" y="2746300"/>
              <a:ext cx="4750" cy="3525"/>
            </a:xfrm>
            <a:custGeom>
              <a:avLst/>
              <a:gdLst/>
              <a:ahLst/>
              <a:cxnLst/>
              <a:rect l="l" t="t" r="r" b="b"/>
              <a:pathLst>
                <a:path w="190" h="141" extrusionOk="0">
                  <a:moveTo>
                    <a:pt x="110" y="0"/>
                  </a:moveTo>
                  <a:cubicBezTo>
                    <a:pt x="1" y="0"/>
                    <a:pt x="107" y="141"/>
                    <a:pt x="161" y="141"/>
                  </a:cubicBezTo>
                  <a:cubicBezTo>
                    <a:pt x="178" y="141"/>
                    <a:pt x="189" y="128"/>
                    <a:pt x="189" y="95"/>
                  </a:cubicBezTo>
                  <a:cubicBezTo>
                    <a:pt x="189" y="48"/>
                    <a:pt x="158" y="0"/>
                    <a:pt x="110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9" name="Google Shape;2349;p31"/>
            <p:cNvSpPr/>
            <p:nvPr/>
          </p:nvSpPr>
          <p:spPr>
            <a:xfrm>
              <a:off x="679025" y="3225750"/>
              <a:ext cx="9925" cy="9825"/>
            </a:xfrm>
            <a:custGeom>
              <a:avLst/>
              <a:gdLst/>
              <a:ahLst/>
              <a:cxnLst/>
              <a:rect l="l" t="t" r="r" b="b"/>
              <a:pathLst>
                <a:path w="397" h="393" extrusionOk="0">
                  <a:moveTo>
                    <a:pt x="199" y="1"/>
                  </a:moveTo>
                  <a:cubicBezTo>
                    <a:pt x="100" y="1"/>
                    <a:pt x="1" y="68"/>
                    <a:pt x="1" y="203"/>
                  </a:cubicBezTo>
                  <a:cubicBezTo>
                    <a:pt x="1" y="329"/>
                    <a:pt x="100" y="393"/>
                    <a:pt x="199" y="393"/>
                  </a:cubicBezTo>
                  <a:cubicBezTo>
                    <a:pt x="298" y="393"/>
                    <a:pt x="397" y="329"/>
                    <a:pt x="397" y="203"/>
                  </a:cubicBezTo>
                  <a:cubicBezTo>
                    <a:pt x="397" y="68"/>
                    <a:pt x="298" y="1"/>
                    <a:pt x="199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0" name="Google Shape;2350;p31"/>
            <p:cNvSpPr/>
            <p:nvPr/>
          </p:nvSpPr>
          <p:spPr>
            <a:xfrm>
              <a:off x="861900" y="2962425"/>
              <a:ext cx="14275" cy="12175"/>
            </a:xfrm>
            <a:custGeom>
              <a:avLst/>
              <a:gdLst/>
              <a:ahLst/>
              <a:cxnLst/>
              <a:rect l="l" t="t" r="r" b="b"/>
              <a:pathLst>
                <a:path w="571" h="487" extrusionOk="0">
                  <a:moveTo>
                    <a:pt x="333" y="1"/>
                  </a:moveTo>
                  <a:cubicBezTo>
                    <a:pt x="112" y="1"/>
                    <a:pt x="1" y="270"/>
                    <a:pt x="143" y="412"/>
                  </a:cubicBezTo>
                  <a:cubicBezTo>
                    <a:pt x="195" y="464"/>
                    <a:pt x="258" y="487"/>
                    <a:pt x="320" y="487"/>
                  </a:cubicBezTo>
                  <a:cubicBezTo>
                    <a:pt x="448" y="487"/>
                    <a:pt x="571" y="388"/>
                    <a:pt x="571" y="238"/>
                  </a:cubicBezTo>
                  <a:cubicBezTo>
                    <a:pt x="571" y="111"/>
                    <a:pt x="460" y="1"/>
                    <a:pt x="333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1" name="Google Shape;2351;p31"/>
            <p:cNvSpPr/>
            <p:nvPr/>
          </p:nvSpPr>
          <p:spPr>
            <a:xfrm>
              <a:off x="1093075" y="3212600"/>
              <a:ext cx="27750" cy="23900"/>
            </a:xfrm>
            <a:custGeom>
              <a:avLst/>
              <a:gdLst/>
              <a:ahLst/>
              <a:cxnLst/>
              <a:rect l="l" t="t" r="r" b="b"/>
              <a:pathLst>
                <a:path w="1110" h="956" extrusionOk="0">
                  <a:moveTo>
                    <a:pt x="634" y="0"/>
                  </a:moveTo>
                  <a:cubicBezTo>
                    <a:pt x="222" y="0"/>
                    <a:pt x="1" y="523"/>
                    <a:pt x="302" y="824"/>
                  </a:cubicBezTo>
                  <a:cubicBezTo>
                    <a:pt x="397" y="914"/>
                    <a:pt x="514" y="955"/>
                    <a:pt x="628" y="955"/>
                  </a:cubicBezTo>
                  <a:cubicBezTo>
                    <a:pt x="874" y="955"/>
                    <a:pt x="1109" y="767"/>
                    <a:pt x="1109" y="475"/>
                  </a:cubicBezTo>
                  <a:cubicBezTo>
                    <a:pt x="1109" y="222"/>
                    <a:pt x="903" y="0"/>
                    <a:pt x="634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2" name="Google Shape;2352;p31"/>
            <p:cNvSpPr/>
            <p:nvPr/>
          </p:nvSpPr>
          <p:spPr>
            <a:xfrm>
              <a:off x="1585900" y="3762825"/>
              <a:ext cx="10325" cy="10300"/>
            </a:xfrm>
            <a:custGeom>
              <a:avLst/>
              <a:gdLst/>
              <a:ahLst/>
              <a:cxnLst/>
              <a:rect l="l" t="t" r="r" b="b"/>
              <a:pathLst>
                <a:path w="413" h="412" extrusionOk="0">
                  <a:moveTo>
                    <a:pt x="207" y="0"/>
                  </a:moveTo>
                  <a:cubicBezTo>
                    <a:pt x="80" y="0"/>
                    <a:pt x="1" y="95"/>
                    <a:pt x="1" y="206"/>
                  </a:cubicBezTo>
                  <a:cubicBezTo>
                    <a:pt x="1" y="333"/>
                    <a:pt x="80" y="412"/>
                    <a:pt x="207" y="412"/>
                  </a:cubicBezTo>
                  <a:cubicBezTo>
                    <a:pt x="317" y="412"/>
                    <a:pt x="412" y="333"/>
                    <a:pt x="412" y="206"/>
                  </a:cubicBezTo>
                  <a:cubicBezTo>
                    <a:pt x="412" y="95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3" name="Google Shape;2353;p31"/>
            <p:cNvSpPr/>
            <p:nvPr/>
          </p:nvSpPr>
          <p:spPr>
            <a:xfrm>
              <a:off x="377000" y="3650800"/>
              <a:ext cx="3600" cy="3575"/>
            </a:xfrm>
            <a:custGeom>
              <a:avLst/>
              <a:gdLst/>
              <a:ahLst/>
              <a:cxnLst/>
              <a:rect l="l" t="t" r="r" b="b"/>
              <a:pathLst>
                <a:path w="144" h="143" extrusionOk="0">
                  <a:moveTo>
                    <a:pt x="80" y="0"/>
                  </a:moveTo>
                  <a:cubicBezTo>
                    <a:pt x="32" y="0"/>
                    <a:pt x="1" y="32"/>
                    <a:pt x="1" y="63"/>
                  </a:cubicBezTo>
                  <a:cubicBezTo>
                    <a:pt x="1" y="111"/>
                    <a:pt x="32" y="143"/>
                    <a:pt x="80" y="143"/>
                  </a:cubicBezTo>
                  <a:cubicBezTo>
                    <a:pt x="112" y="143"/>
                    <a:pt x="143" y="111"/>
                    <a:pt x="143" y="63"/>
                  </a:cubicBezTo>
                  <a:cubicBezTo>
                    <a:pt x="143" y="32"/>
                    <a:pt x="112" y="0"/>
                    <a:pt x="80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4" name="Google Shape;2354;p31"/>
            <p:cNvSpPr/>
            <p:nvPr/>
          </p:nvSpPr>
          <p:spPr>
            <a:xfrm>
              <a:off x="1484175" y="3236750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17"/>
                    <a:pt x="95" y="396"/>
                    <a:pt x="206" y="396"/>
                  </a:cubicBezTo>
                  <a:cubicBezTo>
                    <a:pt x="317" y="396"/>
                    <a:pt x="396" y="317"/>
                    <a:pt x="396" y="206"/>
                  </a:cubicBezTo>
                  <a:cubicBezTo>
                    <a:pt x="396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5" name="Google Shape;2355;p31"/>
            <p:cNvSpPr/>
            <p:nvPr/>
          </p:nvSpPr>
          <p:spPr>
            <a:xfrm>
              <a:off x="1078825" y="2913350"/>
              <a:ext cx="19025" cy="16300"/>
            </a:xfrm>
            <a:custGeom>
              <a:avLst/>
              <a:gdLst/>
              <a:ahLst/>
              <a:cxnLst/>
              <a:rect l="l" t="t" r="r" b="b"/>
              <a:pathLst>
                <a:path w="761" h="652" extrusionOk="0">
                  <a:moveTo>
                    <a:pt x="428" y="0"/>
                  </a:moveTo>
                  <a:cubicBezTo>
                    <a:pt x="143" y="0"/>
                    <a:pt x="1" y="348"/>
                    <a:pt x="207" y="554"/>
                  </a:cubicBezTo>
                  <a:cubicBezTo>
                    <a:pt x="273" y="621"/>
                    <a:pt x="355" y="651"/>
                    <a:pt x="435" y="651"/>
                  </a:cubicBezTo>
                  <a:cubicBezTo>
                    <a:pt x="602" y="651"/>
                    <a:pt x="761" y="520"/>
                    <a:pt x="761" y="317"/>
                  </a:cubicBezTo>
                  <a:cubicBezTo>
                    <a:pt x="761" y="143"/>
                    <a:pt x="618" y="0"/>
                    <a:pt x="4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6" name="Google Shape;2356;p31"/>
            <p:cNvSpPr/>
            <p:nvPr/>
          </p:nvSpPr>
          <p:spPr>
            <a:xfrm>
              <a:off x="1273975" y="3539950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1" y="1"/>
                  </a:moveTo>
                  <a:cubicBezTo>
                    <a:pt x="80" y="1"/>
                    <a:pt x="1" y="80"/>
                    <a:pt x="1" y="191"/>
                  </a:cubicBezTo>
                  <a:cubicBezTo>
                    <a:pt x="1" y="286"/>
                    <a:pt x="80" y="381"/>
                    <a:pt x="191" y="381"/>
                  </a:cubicBezTo>
                  <a:cubicBezTo>
                    <a:pt x="286" y="381"/>
                    <a:pt x="381" y="286"/>
                    <a:pt x="381" y="191"/>
                  </a:cubicBezTo>
                  <a:cubicBezTo>
                    <a:pt x="381" y="80"/>
                    <a:pt x="286" y="1"/>
                    <a:pt x="1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7" name="Google Shape;2357;p31"/>
            <p:cNvSpPr/>
            <p:nvPr/>
          </p:nvSpPr>
          <p:spPr>
            <a:xfrm>
              <a:off x="1582350" y="2840100"/>
              <a:ext cx="8325" cy="7125"/>
            </a:xfrm>
            <a:custGeom>
              <a:avLst/>
              <a:gdLst/>
              <a:ahLst/>
              <a:cxnLst/>
              <a:rect l="l" t="t" r="r" b="b"/>
              <a:pathLst>
                <a:path w="333" h="285" extrusionOk="0">
                  <a:moveTo>
                    <a:pt x="190" y="1"/>
                  </a:moveTo>
                  <a:cubicBezTo>
                    <a:pt x="64" y="1"/>
                    <a:pt x="0" y="159"/>
                    <a:pt x="95" y="238"/>
                  </a:cubicBezTo>
                  <a:cubicBezTo>
                    <a:pt x="122" y="270"/>
                    <a:pt x="157" y="284"/>
                    <a:pt x="192" y="284"/>
                  </a:cubicBezTo>
                  <a:cubicBezTo>
                    <a:pt x="262" y="284"/>
                    <a:pt x="333" y="228"/>
                    <a:pt x="333" y="143"/>
                  </a:cubicBezTo>
                  <a:cubicBezTo>
                    <a:pt x="333" y="64"/>
                    <a:pt x="269" y="1"/>
                    <a:pt x="19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8" name="Google Shape;2358;p31"/>
            <p:cNvSpPr/>
            <p:nvPr/>
          </p:nvSpPr>
          <p:spPr>
            <a:xfrm>
              <a:off x="909025" y="3104525"/>
              <a:ext cx="21775" cy="19000"/>
            </a:xfrm>
            <a:custGeom>
              <a:avLst/>
              <a:gdLst/>
              <a:ahLst/>
              <a:cxnLst/>
              <a:rect l="l" t="t" r="r" b="b"/>
              <a:pathLst>
                <a:path w="871" h="760" extrusionOk="0">
                  <a:moveTo>
                    <a:pt x="491" y="1"/>
                  </a:moveTo>
                  <a:cubicBezTo>
                    <a:pt x="158" y="1"/>
                    <a:pt x="0" y="412"/>
                    <a:pt x="238" y="650"/>
                  </a:cubicBezTo>
                  <a:cubicBezTo>
                    <a:pt x="314" y="726"/>
                    <a:pt x="406" y="760"/>
                    <a:pt x="496" y="760"/>
                  </a:cubicBezTo>
                  <a:cubicBezTo>
                    <a:pt x="688" y="760"/>
                    <a:pt x="871" y="607"/>
                    <a:pt x="871" y="381"/>
                  </a:cubicBezTo>
                  <a:cubicBezTo>
                    <a:pt x="871" y="175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9" name="Google Shape;2359;p31"/>
            <p:cNvSpPr/>
            <p:nvPr/>
          </p:nvSpPr>
          <p:spPr>
            <a:xfrm>
              <a:off x="598675" y="3704625"/>
              <a:ext cx="19825" cy="17000"/>
            </a:xfrm>
            <a:custGeom>
              <a:avLst/>
              <a:gdLst/>
              <a:ahLst/>
              <a:cxnLst/>
              <a:rect l="l" t="t" r="r" b="b"/>
              <a:pathLst>
                <a:path w="793" h="680" extrusionOk="0">
                  <a:moveTo>
                    <a:pt x="444" y="0"/>
                  </a:moveTo>
                  <a:cubicBezTo>
                    <a:pt x="159" y="0"/>
                    <a:pt x="1" y="365"/>
                    <a:pt x="222" y="586"/>
                  </a:cubicBezTo>
                  <a:cubicBezTo>
                    <a:pt x="287" y="651"/>
                    <a:pt x="368" y="680"/>
                    <a:pt x="447" y="680"/>
                  </a:cubicBezTo>
                  <a:cubicBezTo>
                    <a:pt x="621" y="680"/>
                    <a:pt x="792" y="544"/>
                    <a:pt x="792" y="349"/>
                  </a:cubicBezTo>
                  <a:cubicBezTo>
                    <a:pt x="792" y="159"/>
                    <a:pt x="634" y="0"/>
                    <a:pt x="44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0" name="Google Shape;2360;p31"/>
            <p:cNvSpPr/>
            <p:nvPr/>
          </p:nvSpPr>
          <p:spPr>
            <a:xfrm>
              <a:off x="1402625" y="3840400"/>
              <a:ext cx="7150" cy="7550"/>
            </a:xfrm>
            <a:custGeom>
              <a:avLst/>
              <a:gdLst/>
              <a:ahLst/>
              <a:cxnLst/>
              <a:rect l="l" t="t" r="r" b="b"/>
              <a:pathLst>
                <a:path w="286" h="302" extrusionOk="0">
                  <a:moveTo>
                    <a:pt x="143" y="0"/>
                  </a:moveTo>
                  <a:cubicBezTo>
                    <a:pt x="64" y="0"/>
                    <a:pt x="1" y="64"/>
                    <a:pt x="1" y="143"/>
                  </a:cubicBezTo>
                  <a:cubicBezTo>
                    <a:pt x="1" y="222"/>
                    <a:pt x="64" y="301"/>
                    <a:pt x="143" y="301"/>
                  </a:cubicBezTo>
                  <a:cubicBezTo>
                    <a:pt x="222" y="285"/>
                    <a:pt x="286" y="222"/>
                    <a:pt x="286" y="143"/>
                  </a:cubicBezTo>
                  <a:cubicBezTo>
                    <a:pt x="286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1" name="Google Shape;2361;p31"/>
            <p:cNvSpPr/>
            <p:nvPr/>
          </p:nvSpPr>
          <p:spPr>
            <a:xfrm>
              <a:off x="1184525" y="3534425"/>
              <a:ext cx="11500" cy="11100"/>
            </a:xfrm>
            <a:custGeom>
              <a:avLst/>
              <a:gdLst/>
              <a:ahLst/>
              <a:cxnLst/>
              <a:rect l="l" t="t" r="r" b="b"/>
              <a:pathLst>
                <a:path w="460" h="444" extrusionOk="0">
                  <a:moveTo>
                    <a:pt x="238" y="0"/>
                  </a:moveTo>
                  <a:cubicBezTo>
                    <a:pt x="111" y="0"/>
                    <a:pt x="0" y="95"/>
                    <a:pt x="0" y="222"/>
                  </a:cubicBezTo>
                  <a:cubicBezTo>
                    <a:pt x="0" y="348"/>
                    <a:pt x="111" y="443"/>
                    <a:pt x="238" y="443"/>
                  </a:cubicBezTo>
                  <a:cubicBezTo>
                    <a:pt x="349" y="443"/>
                    <a:pt x="460" y="348"/>
                    <a:pt x="460" y="222"/>
                  </a:cubicBezTo>
                  <a:cubicBezTo>
                    <a:pt x="460" y="95"/>
                    <a:pt x="349" y="0"/>
                    <a:pt x="238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2" name="Google Shape;2362;p31"/>
            <p:cNvSpPr/>
            <p:nvPr/>
          </p:nvSpPr>
          <p:spPr>
            <a:xfrm>
              <a:off x="533750" y="3415650"/>
              <a:ext cx="11125" cy="9500"/>
            </a:xfrm>
            <a:custGeom>
              <a:avLst/>
              <a:gdLst/>
              <a:ahLst/>
              <a:cxnLst/>
              <a:rect l="l" t="t" r="r" b="b"/>
              <a:pathLst>
                <a:path w="445" h="380" extrusionOk="0">
                  <a:moveTo>
                    <a:pt x="254" y="1"/>
                  </a:moveTo>
                  <a:cubicBezTo>
                    <a:pt x="96" y="1"/>
                    <a:pt x="1" y="207"/>
                    <a:pt x="127" y="318"/>
                  </a:cubicBezTo>
                  <a:cubicBezTo>
                    <a:pt x="165" y="361"/>
                    <a:pt x="213" y="380"/>
                    <a:pt x="261" y="380"/>
                  </a:cubicBezTo>
                  <a:cubicBezTo>
                    <a:pt x="354" y="380"/>
                    <a:pt x="444" y="306"/>
                    <a:pt x="444" y="191"/>
                  </a:cubicBezTo>
                  <a:cubicBezTo>
                    <a:pt x="444" y="96"/>
                    <a:pt x="365" y="1"/>
                    <a:pt x="254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3" name="Google Shape;2363;p31"/>
            <p:cNvSpPr/>
            <p:nvPr/>
          </p:nvSpPr>
          <p:spPr>
            <a:xfrm>
              <a:off x="1061425" y="3356675"/>
              <a:ext cx="24150" cy="20825"/>
            </a:xfrm>
            <a:custGeom>
              <a:avLst/>
              <a:gdLst/>
              <a:ahLst/>
              <a:cxnLst/>
              <a:rect l="l" t="t" r="r" b="b"/>
              <a:pathLst>
                <a:path w="966" h="833" extrusionOk="0">
                  <a:moveTo>
                    <a:pt x="554" y="1"/>
                  </a:moveTo>
                  <a:cubicBezTo>
                    <a:pt x="190" y="1"/>
                    <a:pt x="0" y="444"/>
                    <a:pt x="253" y="713"/>
                  </a:cubicBezTo>
                  <a:cubicBezTo>
                    <a:pt x="340" y="795"/>
                    <a:pt x="446" y="832"/>
                    <a:pt x="548" y="832"/>
                  </a:cubicBezTo>
                  <a:cubicBezTo>
                    <a:pt x="763" y="832"/>
                    <a:pt x="966" y="670"/>
                    <a:pt x="966" y="412"/>
                  </a:cubicBezTo>
                  <a:cubicBezTo>
                    <a:pt x="966" y="191"/>
                    <a:pt x="776" y="1"/>
                    <a:pt x="5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4" name="Google Shape;2364;p31"/>
            <p:cNvSpPr/>
            <p:nvPr/>
          </p:nvSpPr>
          <p:spPr>
            <a:xfrm>
              <a:off x="1219750" y="3343625"/>
              <a:ext cx="26550" cy="22425"/>
            </a:xfrm>
            <a:custGeom>
              <a:avLst/>
              <a:gdLst/>
              <a:ahLst/>
              <a:cxnLst/>
              <a:rect l="l" t="t" r="r" b="b"/>
              <a:pathLst>
                <a:path w="1062" h="897" extrusionOk="0">
                  <a:moveTo>
                    <a:pt x="602" y="0"/>
                  </a:moveTo>
                  <a:cubicBezTo>
                    <a:pt x="206" y="0"/>
                    <a:pt x="1" y="475"/>
                    <a:pt x="286" y="760"/>
                  </a:cubicBezTo>
                  <a:cubicBezTo>
                    <a:pt x="379" y="854"/>
                    <a:pt x="495" y="896"/>
                    <a:pt x="609" y="896"/>
                  </a:cubicBezTo>
                  <a:cubicBezTo>
                    <a:pt x="840" y="896"/>
                    <a:pt x="1061" y="720"/>
                    <a:pt x="1061" y="444"/>
                  </a:cubicBezTo>
                  <a:cubicBezTo>
                    <a:pt x="1061" y="206"/>
                    <a:pt x="856" y="0"/>
                    <a:pt x="602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5" name="Google Shape;2365;p31"/>
            <p:cNvSpPr/>
            <p:nvPr/>
          </p:nvSpPr>
          <p:spPr>
            <a:xfrm>
              <a:off x="590375" y="3857425"/>
              <a:ext cx="9900" cy="9925"/>
            </a:xfrm>
            <a:custGeom>
              <a:avLst/>
              <a:gdLst/>
              <a:ahLst/>
              <a:cxnLst/>
              <a:rect l="l" t="t" r="r" b="b"/>
              <a:pathLst>
                <a:path w="396" h="397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01"/>
                    <a:pt x="95" y="396"/>
                    <a:pt x="206" y="396"/>
                  </a:cubicBezTo>
                  <a:cubicBezTo>
                    <a:pt x="301" y="396"/>
                    <a:pt x="396" y="301"/>
                    <a:pt x="396" y="206"/>
                  </a:cubicBezTo>
                  <a:cubicBezTo>
                    <a:pt x="396" y="95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6" name="Google Shape;2366;p31"/>
            <p:cNvSpPr/>
            <p:nvPr/>
          </p:nvSpPr>
          <p:spPr>
            <a:xfrm>
              <a:off x="733650" y="3299675"/>
              <a:ext cx="24175" cy="21000"/>
            </a:xfrm>
            <a:custGeom>
              <a:avLst/>
              <a:gdLst/>
              <a:ahLst/>
              <a:cxnLst/>
              <a:rect l="l" t="t" r="r" b="b"/>
              <a:pathLst>
                <a:path w="967" h="840" extrusionOk="0">
                  <a:moveTo>
                    <a:pt x="555" y="1"/>
                  </a:moveTo>
                  <a:cubicBezTo>
                    <a:pt x="175" y="17"/>
                    <a:pt x="1" y="460"/>
                    <a:pt x="254" y="713"/>
                  </a:cubicBezTo>
                  <a:cubicBezTo>
                    <a:pt x="342" y="801"/>
                    <a:pt x="448" y="840"/>
                    <a:pt x="552" y="840"/>
                  </a:cubicBezTo>
                  <a:cubicBezTo>
                    <a:pt x="765" y="840"/>
                    <a:pt x="967" y="674"/>
                    <a:pt x="967" y="428"/>
                  </a:cubicBezTo>
                  <a:cubicBezTo>
                    <a:pt x="967" y="191"/>
                    <a:pt x="777" y="1"/>
                    <a:pt x="55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7" name="Google Shape;2367;p31"/>
            <p:cNvSpPr/>
            <p:nvPr/>
          </p:nvSpPr>
          <p:spPr>
            <a:xfrm>
              <a:off x="642225" y="3925200"/>
              <a:ext cx="9325" cy="8925"/>
            </a:xfrm>
            <a:custGeom>
              <a:avLst/>
              <a:gdLst/>
              <a:ahLst/>
              <a:cxnLst/>
              <a:rect l="l" t="t" r="r" b="b"/>
              <a:pathLst>
                <a:path w="373" h="357" extrusionOk="0">
                  <a:moveTo>
                    <a:pt x="184" y="1"/>
                  </a:moveTo>
                  <a:cubicBezTo>
                    <a:pt x="103" y="1"/>
                    <a:pt x="24" y="52"/>
                    <a:pt x="16" y="155"/>
                  </a:cubicBezTo>
                  <a:cubicBezTo>
                    <a:pt x="0" y="290"/>
                    <a:pt x="91" y="357"/>
                    <a:pt x="184" y="357"/>
                  </a:cubicBezTo>
                  <a:cubicBezTo>
                    <a:pt x="277" y="357"/>
                    <a:pt x="372" y="290"/>
                    <a:pt x="364" y="155"/>
                  </a:cubicBezTo>
                  <a:cubicBezTo>
                    <a:pt x="349" y="52"/>
                    <a:pt x="265" y="1"/>
                    <a:pt x="184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8" name="Google Shape;2368;p31"/>
            <p:cNvSpPr/>
            <p:nvPr/>
          </p:nvSpPr>
          <p:spPr>
            <a:xfrm>
              <a:off x="1184125" y="2779550"/>
              <a:ext cx="6750" cy="7150"/>
            </a:xfrm>
            <a:custGeom>
              <a:avLst/>
              <a:gdLst/>
              <a:ahLst/>
              <a:cxnLst/>
              <a:rect l="l" t="t" r="r" b="b"/>
              <a:pathLst>
                <a:path w="270" h="286" extrusionOk="0">
                  <a:moveTo>
                    <a:pt x="127" y="0"/>
                  </a:moveTo>
                  <a:cubicBezTo>
                    <a:pt x="64" y="0"/>
                    <a:pt x="1" y="64"/>
                    <a:pt x="1" y="143"/>
                  </a:cubicBezTo>
                  <a:cubicBezTo>
                    <a:pt x="1" y="222"/>
                    <a:pt x="64" y="285"/>
                    <a:pt x="127" y="285"/>
                  </a:cubicBezTo>
                  <a:cubicBezTo>
                    <a:pt x="206" y="285"/>
                    <a:pt x="270" y="222"/>
                    <a:pt x="270" y="143"/>
                  </a:cubicBezTo>
                  <a:cubicBezTo>
                    <a:pt x="270" y="64"/>
                    <a:pt x="206" y="0"/>
                    <a:pt x="127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9" name="Google Shape;2369;p31"/>
            <p:cNvSpPr/>
            <p:nvPr/>
          </p:nvSpPr>
          <p:spPr>
            <a:xfrm>
              <a:off x="647750" y="3121550"/>
              <a:ext cx="20625" cy="17650"/>
            </a:xfrm>
            <a:custGeom>
              <a:avLst/>
              <a:gdLst/>
              <a:ahLst/>
              <a:cxnLst/>
              <a:rect l="l" t="t" r="r" b="b"/>
              <a:pathLst>
                <a:path w="825" h="706" extrusionOk="0">
                  <a:moveTo>
                    <a:pt x="476" y="1"/>
                  </a:moveTo>
                  <a:cubicBezTo>
                    <a:pt x="159" y="1"/>
                    <a:pt x="1" y="381"/>
                    <a:pt x="223" y="602"/>
                  </a:cubicBezTo>
                  <a:cubicBezTo>
                    <a:pt x="294" y="674"/>
                    <a:pt x="382" y="706"/>
                    <a:pt x="468" y="706"/>
                  </a:cubicBezTo>
                  <a:cubicBezTo>
                    <a:pt x="650" y="706"/>
                    <a:pt x="824" y="564"/>
                    <a:pt x="824" y="349"/>
                  </a:cubicBezTo>
                  <a:cubicBezTo>
                    <a:pt x="824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0" name="Google Shape;2370;p31"/>
            <p:cNvSpPr/>
            <p:nvPr/>
          </p:nvSpPr>
          <p:spPr>
            <a:xfrm>
              <a:off x="1249450" y="3503150"/>
              <a:ext cx="8725" cy="8725"/>
            </a:xfrm>
            <a:custGeom>
              <a:avLst/>
              <a:gdLst/>
              <a:ahLst/>
              <a:cxnLst/>
              <a:rect l="l" t="t" r="r" b="b"/>
              <a:pathLst>
                <a:path w="349" h="349" extrusionOk="0">
                  <a:moveTo>
                    <a:pt x="174" y="0"/>
                  </a:moveTo>
                  <a:cubicBezTo>
                    <a:pt x="79" y="0"/>
                    <a:pt x="0" y="79"/>
                    <a:pt x="0" y="174"/>
                  </a:cubicBezTo>
                  <a:cubicBezTo>
                    <a:pt x="0" y="269"/>
                    <a:pt x="79" y="349"/>
                    <a:pt x="174" y="349"/>
                  </a:cubicBezTo>
                  <a:cubicBezTo>
                    <a:pt x="269" y="349"/>
                    <a:pt x="348" y="269"/>
                    <a:pt x="348" y="174"/>
                  </a:cubicBezTo>
                  <a:cubicBezTo>
                    <a:pt x="348" y="79"/>
                    <a:pt x="269" y="0"/>
                    <a:pt x="174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1" name="Google Shape;2371;p31"/>
            <p:cNvSpPr/>
            <p:nvPr/>
          </p:nvSpPr>
          <p:spPr>
            <a:xfrm>
              <a:off x="666375" y="334282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54"/>
                    <a:pt x="79" y="333"/>
                    <a:pt x="174" y="333"/>
                  </a:cubicBezTo>
                  <a:cubicBezTo>
                    <a:pt x="253" y="333"/>
                    <a:pt x="333" y="254"/>
                    <a:pt x="333" y="175"/>
                  </a:cubicBezTo>
                  <a:cubicBezTo>
                    <a:pt x="333" y="80"/>
                    <a:pt x="253" y="1"/>
                    <a:pt x="174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2" name="Google Shape;2372;p31"/>
            <p:cNvSpPr/>
            <p:nvPr/>
          </p:nvSpPr>
          <p:spPr>
            <a:xfrm>
              <a:off x="764150" y="3195175"/>
              <a:ext cx="21775" cy="18700"/>
            </a:xfrm>
            <a:custGeom>
              <a:avLst/>
              <a:gdLst/>
              <a:ahLst/>
              <a:cxnLst/>
              <a:rect l="l" t="t" r="r" b="b"/>
              <a:pathLst>
                <a:path w="871" h="748" extrusionOk="0">
                  <a:moveTo>
                    <a:pt x="507" y="1"/>
                  </a:moveTo>
                  <a:cubicBezTo>
                    <a:pt x="174" y="1"/>
                    <a:pt x="0" y="412"/>
                    <a:pt x="238" y="634"/>
                  </a:cubicBezTo>
                  <a:cubicBezTo>
                    <a:pt x="316" y="713"/>
                    <a:pt x="412" y="748"/>
                    <a:pt x="505" y="748"/>
                  </a:cubicBezTo>
                  <a:cubicBezTo>
                    <a:pt x="693" y="748"/>
                    <a:pt x="871" y="603"/>
                    <a:pt x="871" y="381"/>
                  </a:cubicBezTo>
                  <a:cubicBezTo>
                    <a:pt x="871" y="175"/>
                    <a:pt x="713" y="1"/>
                    <a:pt x="50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3" name="Google Shape;2373;p31"/>
            <p:cNvSpPr/>
            <p:nvPr/>
          </p:nvSpPr>
          <p:spPr>
            <a:xfrm>
              <a:off x="772150" y="3948075"/>
              <a:ext cx="5475" cy="4025"/>
            </a:xfrm>
            <a:custGeom>
              <a:avLst/>
              <a:gdLst/>
              <a:ahLst/>
              <a:cxnLst/>
              <a:rect l="l" t="t" r="r" b="b"/>
              <a:pathLst>
                <a:path w="219" h="161" extrusionOk="0">
                  <a:moveTo>
                    <a:pt x="123" y="0"/>
                  </a:moveTo>
                  <a:cubicBezTo>
                    <a:pt x="1" y="0"/>
                    <a:pt x="124" y="161"/>
                    <a:pt x="187" y="161"/>
                  </a:cubicBezTo>
                  <a:cubicBezTo>
                    <a:pt x="205" y="161"/>
                    <a:pt x="218" y="147"/>
                    <a:pt x="218" y="111"/>
                  </a:cubicBezTo>
                  <a:cubicBezTo>
                    <a:pt x="218" y="48"/>
                    <a:pt x="171" y="0"/>
                    <a:pt x="123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4" name="Google Shape;2374;p31"/>
            <p:cNvSpPr/>
            <p:nvPr/>
          </p:nvSpPr>
          <p:spPr>
            <a:xfrm>
              <a:off x="697250" y="3092650"/>
              <a:ext cx="12275" cy="10450"/>
            </a:xfrm>
            <a:custGeom>
              <a:avLst/>
              <a:gdLst/>
              <a:ahLst/>
              <a:cxnLst/>
              <a:rect l="l" t="t" r="r" b="b"/>
              <a:pathLst>
                <a:path w="491" h="418" extrusionOk="0">
                  <a:moveTo>
                    <a:pt x="285" y="1"/>
                  </a:moveTo>
                  <a:cubicBezTo>
                    <a:pt x="111" y="1"/>
                    <a:pt x="0" y="222"/>
                    <a:pt x="127" y="349"/>
                  </a:cubicBezTo>
                  <a:cubicBezTo>
                    <a:pt x="169" y="397"/>
                    <a:pt x="224" y="418"/>
                    <a:pt x="277" y="418"/>
                  </a:cubicBezTo>
                  <a:cubicBezTo>
                    <a:pt x="385" y="418"/>
                    <a:pt x="491" y="333"/>
                    <a:pt x="491" y="207"/>
                  </a:cubicBezTo>
                  <a:cubicBezTo>
                    <a:pt x="491" y="96"/>
                    <a:pt x="412" y="1"/>
                    <a:pt x="28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5" name="Google Shape;2375;p31"/>
            <p:cNvSpPr/>
            <p:nvPr/>
          </p:nvSpPr>
          <p:spPr>
            <a:xfrm>
              <a:off x="1128300" y="3061375"/>
              <a:ext cx="14675" cy="12575"/>
            </a:xfrm>
            <a:custGeom>
              <a:avLst/>
              <a:gdLst/>
              <a:ahLst/>
              <a:cxnLst/>
              <a:rect l="l" t="t" r="r" b="b"/>
              <a:pathLst>
                <a:path w="587" h="503" extrusionOk="0">
                  <a:moveTo>
                    <a:pt x="333" y="1"/>
                  </a:moveTo>
                  <a:cubicBezTo>
                    <a:pt x="112" y="1"/>
                    <a:pt x="1" y="270"/>
                    <a:pt x="159" y="428"/>
                  </a:cubicBezTo>
                  <a:cubicBezTo>
                    <a:pt x="211" y="480"/>
                    <a:pt x="274" y="503"/>
                    <a:pt x="336" y="503"/>
                  </a:cubicBezTo>
                  <a:cubicBezTo>
                    <a:pt x="464" y="503"/>
                    <a:pt x="587" y="404"/>
                    <a:pt x="587" y="254"/>
                  </a:cubicBezTo>
                  <a:cubicBezTo>
                    <a:pt x="587" y="112"/>
                    <a:pt x="476" y="1"/>
                    <a:pt x="33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6" name="Google Shape;2376;p31"/>
            <p:cNvSpPr/>
            <p:nvPr/>
          </p:nvSpPr>
          <p:spPr>
            <a:xfrm>
              <a:off x="1270025" y="3739450"/>
              <a:ext cx="29700" cy="25700"/>
            </a:xfrm>
            <a:custGeom>
              <a:avLst/>
              <a:gdLst/>
              <a:ahLst/>
              <a:cxnLst/>
              <a:rect l="l" t="t" r="r" b="b"/>
              <a:pathLst>
                <a:path w="1188" h="1028" extrusionOk="0">
                  <a:moveTo>
                    <a:pt x="681" y="1"/>
                  </a:moveTo>
                  <a:cubicBezTo>
                    <a:pt x="222" y="1"/>
                    <a:pt x="0" y="555"/>
                    <a:pt x="317" y="872"/>
                  </a:cubicBezTo>
                  <a:cubicBezTo>
                    <a:pt x="420" y="980"/>
                    <a:pt x="548" y="1028"/>
                    <a:pt x="675" y="1028"/>
                  </a:cubicBezTo>
                  <a:cubicBezTo>
                    <a:pt x="936" y="1028"/>
                    <a:pt x="1188" y="822"/>
                    <a:pt x="1188" y="523"/>
                  </a:cubicBezTo>
                  <a:cubicBezTo>
                    <a:pt x="1188" y="238"/>
                    <a:pt x="966" y="1"/>
                    <a:pt x="681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7" name="Google Shape;2377;p31"/>
            <p:cNvSpPr/>
            <p:nvPr/>
          </p:nvSpPr>
          <p:spPr>
            <a:xfrm>
              <a:off x="1602125" y="3197550"/>
              <a:ext cx="5575" cy="5575"/>
            </a:xfrm>
            <a:custGeom>
              <a:avLst/>
              <a:gdLst/>
              <a:ahLst/>
              <a:cxnLst/>
              <a:rect l="l" t="t" r="r" b="b"/>
              <a:pathLst>
                <a:path w="223" h="223" extrusionOk="0">
                  <a:moveTo>
                    <a:pt x="112" y="1"/>
                  </a:moveTo>
                  <a:cubicBezTo>
                    <a:pt x="48" y="1"/>
                    <a:pt x="1" y="64"/>
                    <a:pt x="1" y="111"/>
                  </a:cubicBezTo>
                  <a:cubicBezTo>
                    <a:pt x="1" y="175"/>
                    <a:pt x="48" y="222"/>
                    <a:pt x="112" y="222"/>
                  </a:cubicBezTo>
                  <a:cubicBezTo>
                    <a:pt x="159" y="222"/>
                    <a:pt x="223" y="175"/>
                    <a:pt x="223" y="111"/>
                  </a:cubicBezTo>
                  <a:cubicBezTo>
                    <a:pt x="223" y="64"/>
                    <a:pt x="159" y="1"/>
                    <a:pt x="112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8" name="Google Shape;2378;p31"/>
            <p:cNvSpPr/>
            <p:nvPr/>
          </p:nvSpPr>
          <p:spPr>
            <a:xfrm>
              <a:off x="967600" y="345642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59" y="1"/>
                  </a:moveTo>
                  <a:cubicBezTo>
                    <a:pt x="64" y="1"/>
                    <a:pt x="1" y="80"/>
                    <a:pt x="1" y="175"/>
                  </a:cubicBezTo>
                  <a:cubicBezTo>
                    <a:pt x="1" y="270"/>
                    <a:pt x="64" y="333"/>
                    <a:pt x="159" y="333"/>
                  </a:cubicBezTo>
                  <a:cubicBezTo>
                    <a:pt x="254" y="333"/>
                    <a:pt x="333" y="270"/>
                    <a:pt x="333" y="175"/>
                  </a:cubicBezTo>
                  <a:cubicBezTo>
                    <a:pt x="333" y="80"/>
                    <a:pt x="254" y="1"/>
                    <a:pt x="159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9" name="Google Shape;2379;p31"/>
            <p:cNvSpPr/>
            <p:nvPr/>
          </p:nvSpPr>
          <p:spPr>
            <a:xfrm>
              <a:off x="569000" y="3438625"/>
              <a:ext cx="8325" cy="7100"/>
            </a:xfrm>
            <a:custGeom>
              <a:avLst/>
              <a:gdLst/>
              <a:ahLst/>
              <a:cxnLst/>
              <a:rect l="l" t="t" r="r" b="b"/>
              <a:pathLst>
                <a:path w="333" h="284" extrusionOk="0">
                  <a:moveTo>
                    <a:pt x="190" y="0"/>
                  </a:moveTo>
                  <a:cubicBezTo>
                    <a:pt x="63" y="0"/>
                    <a:pt x="0" y="159"/>
                    <a:pt x="95" y="238"/>
                  </a:cubicBezTo>
                  <a:cubicBezTo>
                    <a:pt x="121" y="269"/>
                    <a:pt x="157" y="284"/>
                    <a:pt x="192" y="284"/>
                  </a:cubicBezTo>
                  <a:cubicBezTo>
                    <a:pt x="262" y="284"/>
                    <a:pt x="333" y="227"/>
                    <a:pt x="333" y="143"/>
                  </a:cubicBezTo>
                  <a:cubicBezTo>
                    <a:pt x="333" y="64"/>
                    <a:pt x="269" y="0"/>
                    <a:pt x="190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0" name="Google Shape;2380;p31"/>
            <p:cNvSpPr/>
            <p:nvPr/>
          </p:nvSpPr>
          <p:spPr>
            <a:xfrm>
              <a:off x="1003225" y="3739850"/>
              <a:ext cx="24575" cy="20625"/>
            </a:xfrm>
            <a:custGeom>
              <a:avLst/>
              <a:gdLst/>
              <a:ahLst/>
              <a:cxnLst/>
              <a:rect l="l" t="t" r="r" b="b"/>
              <a:pathLst>
                <a:path w="983" h="825" extrusionOk="0">
                  <a:moveTo>
                    <a:pt x="555" y="1"/>
                  </a:moveTo>
                  <a:cubicBezTo>
                    <a:pt x="191" y="1"/>
                    <a:pt x="1" y="444"/>
                    <a:pt x="270" y="697"/>
                  </a:cubicBezTo>
                  <a:cubicBezTo>
                    <a:pt x="352" y="785"/>
                    <a:pt x="457" y="824"/>
                    <a:pt x="560" y="824"/>
                  </a:cubicBezTo>
                  <a:cubicBezTo>
                    <a:pt x="774" y="824"/>
                    <a:pt x="982" y="658"/>
                    <a:pt x="982" y="412"/>
                  </a:cubicBezTo>
                  <a:cubicBezTo>
                    <a:pt x="982" y="175"/>
                    <a:pt x="792" y="1"/>
                    <a:pt x="555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1" name="Google Shape;2381;p31"/>
            <p:cNvSpPr/>
            <p:nvPr/>
          </p:nvSpPr>
          <p:spPr>
            <a:xfrm>
              <a:off x="766525" y="2803300"/>
              <a:ext cx="10300" cy="8450"/>
            </a:xfrm>
            <a:custGeom>
              <a:avLst/>
              <a:gdLst/>
              <a:ahLst/>
              <a:cxnLst/>
              <a:rect l="l" t="t" r="r" b="b"/>
              <a:pathLst>
                <a:path w="412" h="338" extrusionOk="0">
                  <a:moveTo>
                    <a:pt x="238" y="0"/>
                  </a:moveTo>
                  <a:cubicBezTo>
                    <a:pt x="79" y="0"/>
                    <a:pt x="0" y="175"/>
                    <a:pt x="111" y="285"/>
                  </a:cubicBezTo>
                  <a:cubicBezTo>
                    <a:pt x="147" y="322"/>
                    <a:pt x="192" y="338"/>
                    <a:pt x="236" y="338"/>
                  </a:cubicBezTo>
                  <a:cubicBezTo>
                    <a:pt x="326" y="338"/>
                    <a:pt x="412" y="270"/>
                    <a:pt x="412" y="175"/>
                  </a:cubicBezTo>
                  <a:cubicBezTo>
                    <a:pt x="412" y="80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2" name="Google Shape;2382;p31"/>
            <p:cNvSpPr/>
            <p:nvPr/>
          </p:nvSpPr>
          <p:spPr>
            <a:xfrm>
              <a:off x="1408175" y="2755400"/>
              <a:ext cx="6350" cy="6350"/>
            </a:xfrm>
            <a:custGeom>
              <a:avLst/>
              <a:gdLst/>
              <a:ahLst/>
              <a:cxnLst/>
              <a:rect l="l" t="t" r="r" b="b"/>
              <a:pathLst>
                <a:path w="254" h="254" extrusionOk="0">
                  <a:moveTo>
                    <a:pt x="127" y="1"/>
                  </a:moveTo>
                  <a:cubicBezTo>
                    <a:pt x="64" y="1"/>
                    <a:pt x="0" y="48"/>
                    <a:pt x="0" y="127"/>
                  </a:cubicBezTo>
                  <a:cubicBezTo>
                    <a:pt x="0" y="191"/>
                    <a:pt x="64" y="254"/>
                    <a:pt x="127" y="254"/>
                  </a:cubicBezTo>
                  <a:cubicBezTo>
                    <a:pt x="206" y="254"/>
                    <a:pt x="254" y="191"/>
                    <a:pt x="254" y="127"/>
                  </a:cubicBezTo>
                  <a:cubicBezTo>
                    <a:pt x="254" y="48"/>
                    <a:pt x="206" y="1"/>
                    <a:pt x="12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3" name="Google Shape;2383;p31"/>
            <p:cNvSpPr/>
            <p:nvPr/>
          </p:nvSpPr>
          <p:spPr>
            <a:xfrm>
              <a:off x="1555025" y="2666325"/>
              <a:ext cx="1600" cy="1225"/>
            </a:xfrm>
            <a:custGeom>
              <a:avLst/>
              <a:gdLst/>
              <a:ahLst/>
              <a:cxnLst/>
              <a:rect l="l" t="t" r="r" b="b"/>
              <a:pathLst>
                <a:path w="64" h="49" extrusionOk="0">
                  <a:moveTo>
                    <a:pt x="32" y="1"/>
                  </a:moveTo>
                  <a:cubicBezTo>
                    <a:pt x="16" y="1"/>
                    <a:pt x="1" y="17"/>
                    <a:pt x="1" y="17"/>
                  </a:cubicBezTo>
                  <a:cubicBezTo>
                    <a:pt x="1" y="33"/>
                    <a:pt x="16" y="48"/>
                    <a:pt x="32" y="48"/>
                  </a:cubicBezTo>
                  <a:cubicBezTo>
                    <a:pt x="48" y="48"/>
                    <a:pt x="64" y="33"/>
                    <a:pt x="64" y="17"/>
                  </a:cubicBezTo>
                  <a:cubicBezTo>
                    <a:pt x="64" y="17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4" name="Google Shape;2384;p31"/>
            <p:cNvSpPr/>
            <p:nvPr/>
          </p:nvSpPr>
          <p:spPr>
            <a:xfrm>
              <a:off x="902275" y="3326600"/>
              <a:ext cx="18650" cy="19025"/>
            </a:xfrm>
            <a:custGeom>
              <a:avLst/>
              <a:gdLst/>
              <a:ahLst/>
              <a:cxnLst/>
              <a:rect l="l" t="t" r="r" b="b"/>
              <a:pathLst>
                <a:path w="746" h="761" extrusionOk="0">
                  <a:moveTo>
                    <a:pt x="381" y="0"/>
                  </a:moveTo>
                  <a:cubicBezTo>
                    <a:pt x="159" y="0"/>
                    <a:pt x="1" y="175"/>
                    <a:pt x="1" y="380"/>
                  </a:cubicBezTo>
                  <a:cubicBezTo>
                    <a:pt x="1" y="586"/>
                    <a:pt x="159" y="760"/>
                    <a:pt x="381" y="760"/>
                  </a:cubicBezTo>
                  <a:cubicBezTo>
                    <a:pt x="587" y="760"/>
                    <a:pt x="745" y="586"/>
                    <a:pt x="745" y="380"/>
                  </a:cubicBezTo>
                  <a:cubicBezTo>
                    <a:pt x="745" y="175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5" name="Google Shape;2385;p31"/>
            <p:cNvSpPr/>
            <p:nvPr/>
          </p:nvSpPr>
          <p:spPr>
            <a:xfrm>
              <a:off x="958100" y="3495625"/>
              <a:ext cx="9525" cy="9925"/>
            </a:xfrm>
            <a:custGeom>
              <a:avLst/>
              <a:gdLst/>
              <a:ahLst/>
              <a:cxnLst/>
              <a:rect l="l" t="t" r="r" b="b"/>
              <a:pathLst>
                <a:path w="381" h="397" extrusionOk="0">
                  <a:moveTo>
                    <a:pt x="190" y="0"/>
                  </a:moveTo>
                  <a:cubicBezTo>
                    <a:pt x="80" y="0"/>
                    <a:pt x="0" y="95"/>
                    <a:pt x="0" y="190"/>
                  </a:cubicBezTo>
                  <a:cubicBezTo>
                    <a:pt x="0" y="301"/>
                    <a:pt x="80" y="396"/>
                    <a:pt x="190" y="396"/>
                  </a:cubicBezTo>
                  <a:cubicBezTo>
                    <a:pt x="301" y="396"/>
                    <a:pt x="381" y="301"/>
                    <a:pt x="381" y="190"/>
                  </a:cubicBezTo>
                  <a:cubicBezTo>
                    <a:pt x="381" y="95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6" name="Google Shape;2386;p31"/>
            <p:cNvSpPr/>
            <p:nvPr/>
          </p:nvSpPr>
          <p:spPr>
            <a:xfrm>
              <a:off x="1296150" y="2721750"/>
              <a:ext cx="2800" cy="2050"/>
            </a:xfrm>
            <a:custGeom>
              <a:avLst/>
              <a:gdLst/>
              <a:ahLst/>
              <a:cxnLst/>
              <a:rect l="l" t="t" r="r" b="b"/>
              <a:pathLst>
                <a:path w="112" h="82" extrusionOk="0">
                  <a:moveTo>
                    <a:pt x="64" y="1"/>
                  </a:moveTo>
                  <a:cubicBezTo>
                    <a:pt x="0" y="1"/>
                    <a:pt x="69" y="82"/>
                    <a:pt x="99" y="82"/>
                  </a:cubicBezTo>
                  <a:cubicBezTo>
                    <a:pt x="106" y="82"/>
                    <a:pt x="111" y="77"/>
                    <a:pt x="111" y="64"/>
                  </a:cubicBezTo>
                  <a:cubicBezTo>
                    <a:pt x="111" y="32"/>
                    <a:pt x="80" y="1"/>
                    <a:pt x="64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7" name="Google Shape;2387;p31"/>
            <p:cNvSpPr/>
            <p:nvPr/>
          </p:nvSpPr>
          <p:spPr>
            <a:xfrm>
              <a:off x="1016675" y="2722550"/>
              <a:ext cx="3600" cy="3300"/>
            </a:xfrm>
            <a:custGeom>
              <a:avLst/>
              <a:gdLst/>
              <a:ahLst/>
              <a:cxnLst/>
              <a:rect l="l" t="t" r="r" b="b"/>
              <a:pathLst>
                <a:path w="144" h="132" extrusionOk="0">
                  <a:moveTo>
                    <a:pt x="80" y="0"/>
                  </a:moveTo>
                  <a:cubicBezTo>
                    <a:pt x="1" y="0"/>
                    <a:pt x="1" y="127"/>
                    <a:pt x="80" y="127"/>
                  </a:cubicBezTo>
                  <a:cubicBezTo>
                    <a:pt x="88" y="130"/>
                    <a:pt x="96" y="131"/>
                    <a:pt x="102" y="131"/>
                  </a:cubicBezTo>
                  <a:cubicBezTo>
                    <a:pt x="133" y="131"/>
                    <a:pt x="143" y="103"/>
                    <a:pt x="143" y="64"/>
                  </a:cubicBezTo>
                  <a:cubicBezTo>
                    <a:pt x="143" y="32"/>
                    <a:pt x="128" y="0"/>
                    <a:pt x="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8" name="Google Shape;2388;p31"/>
            <p:cNvSpPr/>
            <p:nvPr/>
          </p:nvSpPr>
          <p:spPr>
            <a:xfrm>
              <a:off x="1730775" y="2933525"/>
              <a:ext cx="4775" cy="4775"/>
            </a:xfrm>
            <a:custGeom>
              <a:avLst/>
              <a:gdLst/>
              <a:ahLst/>
              <a:cxnLst/>
              <a:rect l="l" t="t" r="r" b="b"/>
              <a:pathLst>
                <a:path w="191" h="191" extrusionOk="0">
                  <a:moveTo>
                    <a:pt x="96" y="1"/>
                  </a:moveTo>
                  <a:cubicBezTo>
                    <a:pt x="48" y="1"/>
                    <a:pt x="1" y="48"/>
                    <a:pt x="1" y="96"/>
                  </a:cubicBezTo>
                  <a:cubicBezTo>
                    <a:pt x="1" y="143"/>
                    <a:pt x="48" y="191"/>
                    <a:pt x="96" y="191"/>
                  </a:cubicBezTo>
                  <a:cubicBezTo>
                    <a:pt x="143" y="191"/>
                    <a:pt x="191" y="143"/>
                    <a:pt x="191" y="96"/>
                  </a:cubicBezTo>
                  <a:cubicBezTo>
                    <a:pt x="191" y="48"/>
                    <a:pt x="143" y="1"/>
                    <a:pt x="96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9" name="Google Shape;2389;p31"/>
            <p:cNvSpPr/>
            <p:nvPr/>
          </p:nvSpPr>
          <p:spPr>
            <a:xfrm>
              <a:off x="1373975" y="2675450"/>
              <a:ext cx="4125" cy="2875"/>
            </a:xfrm>
            <a:custGeom>
              <a:avLst/>
              <a:gdLst/>
              <a:ahLst/>
              <a:cxnLst/>
              <a:rect l="l" t="t" r="r" b="b"/>
              <a:pathLst>
                <a:path w="165" h="115" extrusionOk="0">
                  <a:moveTo>
                    <a:pt x="86" y="0"/>
                  </a:moveTo>
                  <a:cubicBezTo>
                    <a:pt x="0" y="0"/>
                    <a:pt x="95" y="114"/>
                    <a:pt x="142" y="114"/>
                  </a:cubicBezTo>
                  <a:cubicBezTo>
                    <a:pt x="155" y="114"/>
                    <a:pt x="165" y="104"/>
                    <a:pt x="165" y="79"/>
                  </a:cubicBezTo>
                  <a:cubicBezTo>
                    <a:pt x="165" y="32"/>
                    <a:pt x="133" y="0"/>
                    <a:pt x="86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0" name="Google Shape;2390;p31"/>
            <p:cNvSpPr/>
            <p:nvPr/>
          </p:nvSpPr>
          <p:spPr>
            <a:xfrm>
              <a:off x="859925" y="3642875"/>
              <a:ext cx="21400" cy="18425"/>
            </a:xfrm>
            <a:custGeom>
              <a:avLst/>
              <a:gdLst/>
              <a:ahLst/>
              <a:cxnLst/>
              <a:rect l="l" t="t" r="r" b="b"/>
              <a:pathLst>
                <a:path w="856" h="737" extrusionOk="0">
                  <a:moveTo>
                    <a:pt x="492" y="0"/>
                  </a:moveTo>
                  <a:cubicBezTo>
                    <a:pt x="175" y="0"/>
                    <a:pt x="1" y="396"/>
                    <a:pt x="238" y="634"/>
                  </a:cubicBezTo>
                  <a:cubicBezTo>
                    <a:pt x="309" y="705"/>
                    <a:pt x="398" y="737"/>
                    <a:pt x="485" y="737"/>
                  </a:cubicBezTo>
                  <a:cubicBezTo>
                    <a:pt x="672" y="737"/>
                    <a:pt x="856" y="591"/>
                    <a:pt x="856" y="365"/>
                  </a:cubicBezTo>
                  <a:cubicBezTo>
                    <a:pt x="856" y="175"/>
                    <a:pt x="697" y="0"/>
                    <a:pt x="492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1" name="Google Shape;2391;p31"/>
            <p:cNvSpPr/>
            <p:nvPr/>
          </p:nvSpPr>
          <p:spPr>
            <a:xfrm>
              <a:off x="1014700" y="3243475"/>
              <a:ext cx="9925" cy="9925"/>
            </a:xfrm>
            <a:custGeom>
              <a:avLst/>
              <a:gdLst/>
              <a:ahLst/>
              <a:cxnLst/>
              <a:rect l="l" t="t" r="r" b="b"/>
              <a:pathLst>
                <a:path w="397" h="397" extrusionOk="0">
                  <a:moveTo>
                    <a:pt x="207" y="0"/>
                  </a:moveTo>
                  <a:cubicBezTo>
                    <a:pt x="96" y="0"/>
                    <a:pt x="1" y="95"/>
                    <a:pt x="1" y="206"/>
                  </a:cubicBezTo>
                  <a:cubicBezTo>
                    <a:pt x="1" y="301"/>
                    <a:pt x="96" y="396"/>
                    <a:pt x="207" y="396"/>
                  </a:cubicBezTo>
                  <a:cubicBezTo>
                    <a:pt x="317" y="396"/>
                    <a:pt x="397" y="301"/>
                    <a:pt x="397" y="206"/>
                  </a:cubicBezTo>
                  <a:cubicBezTo>
                    <a:pt x="397" y="95"/>
                    <a:pt x="317" y="0"/>
                    <a:pt x="20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2" name="Google Shape;2392;p31"/>
            <p:cNvSpPr/>
            <p:nvPr/>
          </p:nvSpPr>
          <p:spPr>
            <a:xfrm>
              <a:off x="1217775" y="3858200"/>
              <a:ext cx="10325" cy="10725"/>
            </a:xfrm>
            <a:custGeom>
              <a:avLst/>
              <a:gdLst/>
              <a:ahLst/>
              <a:cxnLst/>
              <a:rect l="l" t="t" r="r" b="b"/>
              <a:pathLst>
                <a:path w="413" h="429" extrusionOk="0">
                  <a:moveTo>
                    <a:pt x="206" y="1"/>
                  </a:moveTo>
                  <a:cubicBezTo>
                    <a:pt x="95" y="1"/>
                    <a:pt x="0" y="96"/>
                    <a:pt x="0" y="223"/>
                  </a:cubicBezTo>
                  <a:cubicBezTo>
                    <a:pt x="0" y="333"/>
                    <a:pt x="95" y="428"/>
                    <a:pt x="206" y="428"/>
                  </a:cubicBezTo>
                  <a:cubicBezTo>
                    <a:pt x="333" y="428"/>
                    <a:pt x="412" y="333"/>
                    <a:pt x="412" y="223"/>
                  </a:cubicBezTo>
                  <a:cubicBezTo>
                    <a:pt x="412" y="96"/>
                    <a:pt x="333" y="1"/>
                    <a:pt x="206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3" name="Google Shape;2393;p31"/>
            <p:cNvSpPr/>
            <p:nvPr/>
          </p:nvSpPr>
          <p:spPr>
            <a:xfrm>
              <a:off x="504475" y="3324625"/>
              <a:ext cx="10700" cy="9225"/>
            </a:xfrm>
            <a:custGeom>
              <a:avLst/>
              <a:gdLst/>
              <a:ahLst/>
              <a:cxnLst/>
              <a:rect l="l" t="t" r="r" b="b"/>
              <a:pathLst>
                <a:path w="428" h="369" extrusionOk="0">
                  <a:moveTo>
                    <a:pt x="238" y="0"/>
                  </a:moveTo>
                  <a:cubicBezTo>
                    <a:pt x="79" y="0"/>
                    <a:pt x="0" y="190"/>
                    <a:pt x="111" y="317"/>
                  </a:cubicBezTo>
                  <a:cubicBezTo>
                    <a:pt x="147" y="353"/>
                    <a:pt x="192" y="369"/>
                    <a:pt x="237" y="369"/>
                  </a:cubicBezTo>
                  <a:cubicBezTo>
                    <a:pt x="333" y="369"/>
                    <a:pt x="428" y="298"/>
                    <a:pt x="428" y="190"/>
                  </a:cubicBezTo>
                  <a:cubicBezTo>
                    <a:pt x="428" y="79"/>
                    <a:pt x="348" y="0"/>
                    <a:pt x="238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4" name="Google Shape;2394;p31"/>
            <p:cNvSpPr/>
            <p:nvPr/>
          </p:nvSpPr>
          <p:spPr>
            <a:xfrm>
              <a:off x="1657350" y="2901175"/>
              <a:ext cx="3800" cy="3000"/>
            </a:xfrm>
            <a:custGeom>
              <a:avLst/>
              <a:gdLst/>
              <a:ahLst/>
              <a:cxnLst/>
              <a:rect l="l" t="t" r="r" b="b"/>
              <a:pathLst>
                <a:path w="152" h="120" extrusionOk="0">
                  <a:moveTo>
                    <a:pt x="80" y="0"/>
                  </a:moveTo>
                  <a:cubicBezTo>
                    <a:pt x="48" y="0"/>
                    <a:pt x="16" y="20"/>
                    <a:pt x="9" y="60"/>
                  </a:cubicBezTo>
                  <a:cubicBezTo>
                    <a:pt x="1" y="99"/>
                    <a:pt x="36" y="119"/>
                    <a:pt x="74" y="119"/>
                  </a:cubicBezTo>
                  <a:cubicBezTo>
                    <a:pt x="111" y="119"/>
                    <a:pt x="151" y="99"/>
                    <a:pt x="151" y="60"/>
                  </a:cubicBezTo>
                  <a:cubicBezTo>
                    <a:pt x="143" y="20"/>
                    <a:pt x="111" y="0"/>
                    <a:pt x="80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5" name="Google Shape;2395;p31"/>
            <p:cNvSpPr/>
            <p:nvPr/>
          </p:nvSpPr>
          <p:spPr>
            <a:xfrm>
              <a:off x="1635775" y="3244650"/>
              <a:ext cx="10725" cy="10725"/>
            </a:xfrm>
            <a:custGeom>
              <a:avLst/>
              <a:gdLst/>
              <a:ahLst/>
              <a:cxnLst/>
              <a:rect l="l" t="t" r="r" b="b"/>
              <a:pathLst>
                <a:path w="429" h="429" extrusionOk="0">
                  <a:moveTo>
                    <a:pt x="207" y="1"/>
                  </a:moveTo>
                  <a:cubicBezTo>
                    <a:pt x="96" y="1"/>
                    <a:pt x="1" y="96"/>
                    <a:pt x="1" y="207"/>
                  </a:cubicBezTo>
                  <a:cubicBezTo>
                    <a:pt x="1" y="333"/>
                    <a:pt x="96" y="428"/>
                    <a:pt x="207" y="428"/>
                  </a:cubicBezTo>
                  <a:cubicBezTo>
                    <a:pt x="333" y="428"/>
                    <a:pt x="428" y="333"/>
                    <a:pt x="428" y="207"/>
                  </a:cubicBezTo>
                  <a:cubicBezTo>
                    <a:pt x="428" y="96"/>
                    <a:pt x="333" y="1"/>
                    <a:pt x="207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6" name="Google Shape;2396;p31"/>
            <p:cNvSpPr/>
            <p:nvPr/>
          </p:nvSpPr>
          <p:spPr>
            <a:xfrm>
              <a:off x="896350" y="3800825"/>
              <a:ext cx="22575" cy="19075"/>
            </a:xfrm>
            <a:custGeom>
              <a:avLst/>
              <a:gdLst/>
              <a:ahLst/>
              <a:cxnLst/>
              <a:rect l="l" t="t" r="r" b="b"/>
              <a:pathLst>
                <a:path w="903" h="763" extrusionOk="0">
                  <a:moveTo>
                    <a:pt x="507" y="0"/>
                  </a:moveTo>
                  <a:cubicBezTo>
                    <a:pt x="175" y="0"/>
                    <a:pt x="0" y="412"/>
                    <a:pt x="238" y="649"/>
                  </a:cubicBezTo>
                  <a:cubicBezTo>
                    <a:pt x="316" y="727"/>
                    <a:pt x="414" y="762"/>
                    <a:pt x="511" y="762"/>
                  </a:cubicBezTo>
                  <a:cubicBezTo>
                    <a:pt x="710" y="762"/>
                    <a:pt x="903" y="614"/>
                    <a:pt x="903" y="380"/>
                  </a:cubicBezTo>
                  <a:cubicBezTo>
                    <a:pt x="903" y="174"/>
                    <a:pt x="729" y="0"/>
                    <a:pt x="507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7" name="Google Shape;2397;p31"/>
            <p:cNvSpPr/>
            <p:nvPr/>
          </p:nvSpPr>
          <p:spPr>
            <a:xfrm>
              <a:off x="793025" y="3294925"/>
              <a:ext cx="16650" cy="14200"/>
            </a:xfrm>
            <a:custGeom>
              <a:avLst/>
              <a:gdLst/>
              <a:ahLst/>
              <a:cxnLst/>
              <a:rect l="l" t="t" r="r" b="b"/>
              <a:pathLst>
                <a:path w="666" h="568" extrusionOk="0">
                  <a:moveTo>
                    <a:pt x="381" y="1"/>
                  </a:moveTo>
                  <a:cubicBezTo>
                    <a:pt x="128" y="1"/>
                    <a:pt x="1" y="302"/>
                    <a:pt x="191" y="476"/>
                  </a:cubicBezTo>
                  <a:cubicBezTo>
                    <a:pt x="249" y="539"/>
                    <a:pt x="321" y="567"/>
                    <a:pt x="391" y="567"/>
                  </a:cubicBezTo>
                  <a:cubicBezTo>
                    <a:pt x="532" y="567"/>
                    <a:pt x="666" y="455"/>
                    <a:pt x="666" y="286"/>
                  </a:cubicBezTo>
                  <a:cubicBezTo>
                    <a:pt x="666" y="127"/>
                    <a:pt x="539" y="1"/>
                    <a:pt x="381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8" name="Google Shape;2398;p31"/>
            <p:cNvSpPr/>
            <p:nvPr/>
          </p:nvSpPr>
          <p:spPr>
            <a:xfrm>
              <a:off x="1169475" y="3498400"/>
              <a:ext cx="14675" cy="14675"/>
            </a:xfrm>
            <a:custGeom>
              <a:avLst/>
              <a:gdLst/>
              <a:ahLst/>
              <a:cxnLst/>
              <a:rect l="l" t="t" r="r" b="b"/>
              <a:pathLst>
                <a:path w="587" h="587" extrusionOk="0">
                  <a:moveTo>
                    <a:pt x="302" y="0"/>
                  </a:moveTo>
                  <a:cubicBezTo>
                    <a:pt x="127" y="0"/>
                    <a:pt x="1" y="127"/>
                    <a:pt x="1" y="285"/>
                  </a:cubicBezTo>
                  <a:cubicBezTo>
                    <a:pt x="1" y="444"/>
                    <a:pt x="127" y="586"/>
                    <a:pt x="302" y="586"/>
                  </a:cubicBezTo>
                  <a:cubicBezTo>
                    <a:pt x="460" y="586"/>
                    <a:pt x="587" y="444"/>
                    <a:pt x="587" y="285"/>
                  </a:cubicBezTo>
                  <a:cubicBezTo>
                    <a:pt x="587" y="127"/>
                    <a:pt x="460" y="0"/>
                    <a:pt x="302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9" name="Google Shape;2399;p31"/>
            <p:cNvSpPr/>
            <p:nvPr/>
          </p:nvSpPr>
          <p:spPr>
            <a:xfrm>
              <a:off x="1233725" y="3708175"/>
              <a:ext cx="26825" cy="23000"/>
            </a:xfrm>
            <a:custGeom>
              <a:avLst/>
              <a:gdLst/>
              <a:ahLst/>
              <a:cxnLst/>
              <a:rect l="l" t="t" r="r" b="b"/>
              <a:pathLst>
                <a:path w="1073" h="920" extrusionOk="0">
                  <a:moveTo>
                    <a:pt x="639" y="0"/>
                  </a:moveTo>
                  <a:cubicBezTo>
                    <a:pt x="630" y="0"/>
                    <a:pt x="622" y="0"/>
                    <a:pt x="613" y="1"/>
                  </a:cubicBezTo>
                  <a:cubicBezTo>
                    <a:pt x="607" y="1"/>
                    <a:pt x="601" y="1"/>
                    <a:pt x="594" y="1"/>
                  </a:cubicBezTo>
                  <a:cubicBezTo>
                    <a:pt x="195" y="1"/>
                    <a:pt x="0" y="496"/>
                    <a:pt x="281" y="777"/>
                  </a:cubicBezTo>
                  <a:cubicBezTo>
                    <a:pt x="380" y="876"/>
                    <a:pt x="499" y="920"/>
                    <a:pt x="615" y="920"/>
                  </a:cubicBezTo>
                  <a:cubicBezTo>
                    <a:pt x="851" y="920"/>
                    <a:pt x="1072" y="736"/>
                    <a:pt x="1072" y="460"/>
                  </a:cubicBezTo>
                  <a:cubicBezTo>
                    <a:pt x="1072" y="215"/>
                    <a:pt x="880" y="0"/>
                    <a:pt x="639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0" name="Google Shape;2400;p31"/>
            <p:cNvSpPr/>
            <p:nvPr/>
          </p:nvSpPr>
          <p:spPr>
            <a:xfrm>
              <a:off x="381750" y="3213100"/>
              <a:ext cx="12700" cy="11600"/>
            </a:xfrm>
            <a:custGeom>
              <a:avLst/>
              <a:gdLst/>
              <a:ahLst/>
              <a:cxnLst/>
              <a:rect l="l" t="t" r="r" b="b"/>
              <a:pathLst>
                <a:path w="508" h="464" extrusionOk="0">
                  <a:moveTo>
                    <a:pt x="254" y="0"/>
                  </a:moveTo>
                  <a:cubicBezTo>
                    <a:pt x="127" y="0"/>
                    <a:pt x="1" y="83"/>
                    <a:pt x="17" y="249"/>
                  </a:cubicBezTo>
                  <a:cubicBezTo>
                    <a:pt x="32" y="392"/>
                    <a:pt x="143" y="463"/>
                    <a:pt x="254" y="463"/>
                  </a:cubicBezTo>
                  <a:cubicBezTo>
                    <a:pt x="365" y="463"/>
                    <a:pt x="476" y="392"/>
                    <a:pt x="492" y="249"/>
                  </a:cubicBezTo>
                  <a:cubicBezTo>
                    <a:pt x="507" y="83"/>
                    <a:pt x="381" y="0"/>
                    <a:pt x="254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1" name="Google Shape;2401;p31"/>
            <p:cNvSpPr/>
            <p:nvPr/>
          </p:nvSpPr>
          <p:spPr>
            <a:xfrm>
              <a:off x="1180175" y="3820200"/>
              <a:ext cx="10700" cy="9250"/>
            </a:xfrm>
            <a:custGeom>
              <a:avLst/>
              <a:gdLst/>
              <a:ahLst/>
              <a:cxnLst/>
              <a:rect l="l" t="t" r="r" b="b"/>
              <a:pathLst>
                <a:path w="428" h="370" extrusionOk="0">
                  <a:moveTo>
                    <a:pt x="238" y="1"/>
                  </a:moveTo>
                  <a:cubicBezTo>
                    <a:pt x="79" y="1"/>
                    <a:pt x="0" y="207"/>
                    <a:pt x="111" y="318"/>
                  </a:cubicBezTo>
                  <a:cubicBezTo>
                    <a:pt x="147" y="353"/>
                    <a:pt x="192" y="369"/>
                    <a:pt x="238" y="369"/>
                  </a:cubicBezTo>
                  <a:cubicBezTo>
                    <a:pt x="333" y="369"/>
                    <a:pt x="428" y="298"/>
                    <a:pt x="428" y="191"/>
                  </a:cubicBezTo>
                  <a:cubicBezTo>
                    <a:pt x="428" y="80"/>
                    <a:pt x="349" y="1"/>
                    <a:pt x="238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2" name="Google Shape;2402;p31"/>
            <p:cNvSpPr/>
            <p:nvPr/>
          </p:nvSpPr>
          <p:spPr>
            <a:xfrm>
              <a:off x="580875" y="3082750"/>
              <a:ext cx="12675" cy="10975"/>
            </a:xfrm>
            <a:custGeom>
              <a:avLst/>
              <a:gdLst/>
              <a:ahLst/>
              <a:cxnLst/>
              <a:rect l="l" t="t" r="r" b="b"/>
              <a:pathLst>
                <a:path w="507" h="439" extrusionOk="0">
                  <a:moveTo>
                    <a:pt x="285" y="1"/>
                  </a:moveTo>
                  <a:cubicBezTo>
                    <a:pt x="95" y="1"/>
                    <a:pt x="0" y="238"/>
                    <a:pt x="127" y="381"/>
                  </a:cubicBezTo>
                  <a:cubicBezTo>
                    <a:pt x="171" y="421"/>
                    <a:pt x="225" y="439"/>
                    <a:pt x="279" y="439"/>
                  </a:cubicBezTo>
                  <a:cubicBezTo>
                    <a:pt x="395" y="439"/>
                    <a:pt x="507" y="353"/>
                    <a:pt x="507" y="223"/>
                  </a:cubicBezTo>
                  <a:cubicBezTo>
                    <a:pt x="507" y="96"/>
                    <a:pt x="412" y="1"/>
                    <a:pt x="285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3" name="Google Shape;2403;p31"/>
            <p:cNvSpPr/>
            <p:nvPr/>
          </p:nvSpPr>
          <p:spPr>
            <a:xfrm>
              <a:off x="935525" y="3373300"/>
              <a:ext cx="26950" cy="23125"/>
            </a:xfrm>
            <a:custGeom>
              <a:avLst/>
              <a:gdLst/>
              <a:ahLst/>
              <a:cxnLst/>
              <a:rect l="l" t="t" r="r" b="b"/>
              <a:pathLst>
                <a:path w="1078" h="925" extrusionOk="0">
                  <a:moveTo>
                    <a:pt x="618" y="1"/>
                  </a:moveTo>
                  <a:cubicBezTo>
                    <a:pt x="207" y="1"/>
                    <a:pt x="1" y="492"/>
                    <a:pt x="302" y="792"/>
                  </a:cubicBezTo>
                  <a:cubicBezTo>
                    <a:pt x="393" y="884"/>
                    <a:pt x="505" y="925"/>
                    <a:pt x="616" y="925"/>
                  </a:cubicBezTo>
                  <a:cubicBezTo>
                    <a:pt x="851" y="925"/>
                    <a:pt x="1078" y="740"/>
                    <a:pt x="1078" y="460"/>
                  </a:cubicBezTo>
                  <a:cubicBezTo>
                    <a:pt x="1078" y="207"/>
                    <a:pt x="872" y="1"/>
                    <a:pt x="61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4" name="Google Shape;2404;p31"/>
            <p:cNvSpPr/>
            <p:nvPr/>
          </p:nvSpPr>
          <p:spPr>
            <a:xfrm>
              <a:off x="953350" y="36432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0"/>
                  </a:moveTo>
                  <a:cubicBezTo>
                    <a:pt x="80" y="0"/>
                    <a:pt x="0" y="95"/>
                    <a:pt x="0" y="190"/>
                  </a:cubicBezTo>
                  <a:cubicBezTo>
                    <a:pt x="0" y="301"/>
                    <a:pt x="80" y="380"/>
                    <a:pt x="190" y="380"/>
                  </a:cubicBezTo>
                  <a:cubicBezTo>
                    <a:pt x="301" y="380"/>
                    <a:pt x="380" y="301"/>
                    <a:pt x="380" y="190"/>
                  </a:cubicBezTo>
                  <a:cubicBezTo>
                    <a:pt x="380" y="95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5" name="Google Shape;2405;p31"/>
            <p:cNvSpPr/>
            <p:nvPr/>
          </p:nvSpPr>
          <p:spPr>
            <a:xfrm>
              <a:off x="748700" y="3100575"/>
              <a:ext cx="7550" cy="7150"/>
            </a:xfrm>
            <a:custGeom>
              <a:avLst/>
              <a:gdLst/>
              <a:ahLst/>
              <a:cxnLst/>
              <a:rect l="l" t="t" r="r" b="b"/>
              <a:pathLst>
                <a:path w="302" h="286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22"/>
                    <a:pt x="80" y="285"/>
                    <a:pt x="143" y="285"/>
                  </a:cubicBezTo>
                  <a:cubicBezTo>
                    <a:pt x="222" y="285"/>
                    <a:pt x="285" y="222"/>
                    <a:pt x="285" y="143"/>
                  </a:cubicBezTo>
                  <a:cubicBezTo>
                    <a:pt x="301" y="64"/>
                    <a:pt x="222" y="0"/>
                    <a:pt x="14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6" name="Google Shape;2406;p31"/>
            <p:cNvSpPr/>
            <p:nvPr/>
          </p:nvSpPr>
          <p:spPr>
            <a:xfrm>
              <a:off x="863500" y="3366175"/>
              <a:ext cx="8325" cy="8350"/>
            </a:xfrm>
            <a:custGeom>
              <a:avLst/>
              <a:gdLst/>
              <a:ahLst/>
              <a:cxnLst/>
              <a:rect l="l" t="t" r="r" b="b"/>
              <a:pathLst>
                <a:path w="333" h="334" extrusionOk="0">
                  <a:moveTo>
                    <a:pt x="174" y="1"/>
                  </a:moveTo>
                  <a:cubicBezTo>
                    <a:pt x="79" y="1"/>
                    <a:pt x="0" y="80"/>
                    <a:pt x="0" y="175"/>
                  </a:cubicBezTo>
                  <a:cubicBezTo>
                    <a:pt x="0" y="270"/>
                    <a:pt x="79" y="333"/>
                    <a:pt x="174" y="333"/>
                  </a:cubicBezTo>
                  <a:cubicBezTo>
                    <a:pt x="254" y="333"/>
                    <a:pt x="333" y="270"/>
                    <a:pt x="333" y="175"/>
                  </a:cubicBezTo>
                  <a:cubicBezTo>
                    <a:pt x="333" y="80"/>
                    <a:pt x="254" y="1"/>
                    <a:pt x="174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7" name="Google Shape;2407;p31"/>
            <p:cNvSpPr/>
            <p:nvPr/>
          </p:nvSpPr>
          <p:spPr>
            <a:xfrm>
              <a:off x="1293775" y="3337275"/>
              <a:ext cx="11100" cy="9250"/>
            </a:xfrm>
            <a:custGeom>
              <a:avLst/>
              <a:gdLst/>
              <a:ahLst/>
              <a:cxnLst/>
              <a:rect l="l" t="t" r="r" b="b"/>
              <a:pathLst>
                <a:path w="444" h="370" extrusionOk="0">
                  <a:moveTo>
                    <a:pt x="254" y="1"/>
                  </a:moveTo>
                  <a:cubicBezTo>
                    <a:pt x="95" y="1"/>
                    <a:pt x="0" y="207"/>
                    <a:pt x="127" y="318"/>
                  </a:cubicBezTo>
                  <a:cubicBezTo>
                    <a:pt x="163" y="353"/>
                    <a:pt x="208" y="369"/>
                    <a:pt x="254" y="369"/>
                  </a:cubicBezTo>
                  <a:cubicBezTo>
                    <a:pt x="349" y="369"/>
                    <a:pt x="444" y="298"/>
                    <a:pt x="444" y="191"/>
                  </a:cubicBezTo>
                  <a:cubicBezTo>
                    <a:pt x="428" y="80"/>
                    <a:pt x="349" y="1"/>
                    <a:pt x="254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8" name="Google Shape;2408;p31"/>
            <p:cNvSpPr/>
            <p:nvPr/>
          </p:nvSpPr>
          <p:spPr>
            <a:xfrm>
              <a:off x="1074075" y="3763200"/>
              <a:ext cx="13100" cy="11225"/>
            </a:xfrm>
            <a:custGeom>
              <a:avLst/>
              <a:gdLst/>
              <a:ahLst/>
              <a:cxnLst/>
              <a:rect l="l" t="t" r="r" b="b"/>
              <a:pathLst>
                <a:path w="524" h="449" extrusionOk="0">
                  <a:moveTo>
                    <a:pt x="302" y="1"/>
                  </a:moveTo>
                  <a:cubicBezTo>
                    <a:pt x="96" y="1"/>
                    <a:pt x="1" y="238"/>
                    <a:pt x="143" y="381"/>
                  </a:cubicBezTo>
                  <a:cubicBezTo>
                    <a:pt x="190" y="428"/>
                    <a:pt x="247" y="449"/>
                    <a:pt x="303" y="449"/>
                  </a:cubicBezTo>
                  <a:cubicBezTo>
                    <a:pt x="416" y="449"/>
                    <a:pt x="523" y="361"/>
                    <a:pt x="523" y="223"/>
                  </a:cubicBezTo>
                  <a:cubicBezTo>
                    <a:pt x="523" y="112"/>
                    <a:pt x="412" y="1"/>
                    <a:pt x="302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9" name="Google Shape;2409;p31"/>
            <p:cNvSpPr/>
            <p:nvPr/>
          </p:nvSpPr>
          <p:spPr>
            <a:xfrm>
              <a:off x="802925" y="3041600"/>
              <a:ext cx="13100" cy="11125"/>
            </a:xfrm>
            <a:custGeom>
              <a:avLst/>
              <a:gdLst/>
              <a:ahLst/>
              <a:cxnLst/>
              <a:rect l="l" t="t" r="r" b="b"/>
              <a:pathLst>
                <a:path w="524" h="445" extrusionOk="0">
                  <a:moveTo>
                    <a:pt x="302" y="0"/>
                  </a:moveTo>
                  <a:cubicBezTo>
                    <a:pt x="96" y="0"/>
                    <a:pt x="1" y="238"/>
                    <a:pt x="143" y="380"/>
                  </a:cubicBezTo>
                  <a:cubicBezTo>
                    <a:pt x="188" y="425"/>
                    <a:pt x="243" y="445"/>
                    <a:pt x="296" y="445"/>
                  </a:cubicBezTo>
                  <a:cubicBezTo>
                    <a:pt x="412" y="445"/>
                    <a:pt x="523" y="352"/>
                    <a:pt x="523" y="222"/>
                  </a:cubicBezTo>
                  <a:cubicBezTo>
                    <a:pt x="523" y="95"/>
                    <a:pt x="412" y="0"/>
                    <a:pt x="302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0" name="Google Shape;2410;p31"/>
            <p:cNvSpPr/>
            <p:nvPr/>
          </p:nvSpPr>
          <p:spPr>
            <a:xfrm>
              <a:off x="1158000" y="3555800"/>
              <a:ext cx="31300" cy="26850"/>
            </a:xfrm>
            <a:custGeom>
              <a:avLst/>
              <a:gdLst/>
              <a:ahLst/>
              <a:cxnLst/>
              <a:rect l="l" t="t" r="r" b="b"/>
              <a:pathLst>
                <a:path w="1252" h="1074" extrusionOk="0">
                  <a:moveTo>
                    <a:pt x="713" y="0"/>
                  </a:moveTo>
                  <a:cubicBezTo>
                    <a:pt x="238" y="0"/>
                    <a:pt x="0" y="586"/>
                    <a:pt x="349" y="918"/>
                  </a:cubicBezTo>
                  <a:cubicBezTo>
                    <a:pt x="456" y="1025"/>
                    <a:pt x="587" y="1073"/>
                    <a:pt x="717" y="1073"/>
                  </a:cubicBezTo>
                  <a:cubicBezTo>
                    <a:pt x="989" y="1073"/>
                    <a:pt x="1251" y="860"/>
                    <a:pt x="1251" y="538"/>
                  </a:cubicBezTo>
                  <a:cubicBezTo>
                    <a:pt x="1251" y="238"/>
                    <a:pt x="1014" y="0"/>
                    <a:pt x="71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1" name="Google Shape;2411;p31"/>
            <p:cNvSpPr/>
            <p:nvPr/>
          </p:nvSpPr>
          <p:spPr>
            <a:xfrm>
              <a:off x="837375" y="3065750"/>
              <a:ext cx="10300" cy="9100"/>
            </a:xfrm>
            <a:custGeom>
              <a:avLst/>
              <a:gdLst/>
              <a:ahLst/>
              <a:cxnLst/>
              <a:rect l="l" t="t" r="r" b="b"/>
              <a:pathLst>
                <a:path w="412" h="364" extrusionOk="0">
                  <a:moveTo>
                    <a:pt x="238" y="0"/>
                  </a:moveTo>
                  <a:cubicBezTo>
                    <a:pt x="79" y="0"/>
                    <a:pt x="0" y="190"/>
                    <a:pt x="111" y="301"/>
                  </a:cubicBezTo>
                  <a:cubicBezTo>
                    <a:pt x="149" y="344"/>
                    <a:pt x="197" y="364"/>
                    <a:pt x="243" y="364"/>
                  </a:cubicBezTo>
                  <a:cubicBezTo>
                    <a:pt x="330" y="364"/>
                    <a:pt x="412" y="294"/>
                    <a:pt x="412" y="190"/>
                  </a:cubicBezTo>
                  <a:cubicBezTo>
                    <a:pt x="412" y="79"/>
                    <a:pt x="333" y="0"/>
                    <a:pt x="238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2" name="Google Shape;2412;p31"/>
            <p:cNvSpPr/>
            <p:nvPr/>
          </p:nvSpPr>
          <p:spPr>
            <a:xfrm>
              <a:off x="1659725" y="3643950"/>
              <a:ext cx="6950" cy="6875"/>
            </a:xfrm>
            <a:custGeom>
              <a:avLst/>
              <a:gdLst/>
              <a:ahLst/>
              <a:cxnLst/>
              <a:rect l="l" t="t" r="r" b="b"/>
              <a:pathLst>
                <a:path w="278" h="275" extrusionOk="0">
                  <a:moveTo>
                    <a:pt x="137" y="1"/>
                  </a:moveTo>
                  <a:cubicBezTo>
                    <a:pt x="68" y="1"/>
                    <a:pt x="1" y="45"/>
                    <a:pt x="9" y="132"/>
                  </a:cubicBezTo>
                  <a:cubicBezTo>
                    <a:pt x="1" y="227"/>
                    <a:pt x="68" y="274"/>
                    <a:pt x="137" y="274"/>
                  </a:cubicBezTo>
                  <a:cubicBezTo>
                    <a:pt x="206" y="274"/>
                    <a:pt x="278" y="227"/>
                    <a:pt x="278" y="132"/>
                  </a:cubicBezTo>
                  <a:cubicBezTo>
                    <a:pt x="278" y="45"/>
                    <a:pt x="206" y="1"/>
                    <a:pt x="137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3" name="Google Shape;2413;p31"/>
            <p:cNvSpPr/>
            <p:nvPr/>
          </p:nvSpPr>
          <p:spPr>
            <a:xfrm>
              <a:off x="847650" y="3725200"/>
              <a:ext cx="27750" cy="23775"/>
            </a:xfrm>
            <a:custGeom>
              <a:avLst/>
              <a:gdLst/>
              <a:ahLst/>
              <a:cxnLst/>
              <a:rect l="l" t="t" r="r" b="b"/>
              <a:pathLst>
                <a:path w="1110" h="951" extrusionOk="0">
                  <a:moveTo>
                    <a:pt x="634" y="1"/>
                  </a:moveTo>
                  <a:cubicBezTo>
                    <a:pt x="223" y="1"/>
                    <a:pt x="1" y="523"/>
                    <a:pt x="302" y="808"/>
                  </a:cubicBezTo>
                  <a:cubicBezTo>
                    <a:pt x="400" y="907"/>
                    <a:pt x="520" y="951"/>
                    <a:pt x="638" y="951"/>
                  </a:cubicBezTo>
                  <a:cubicBezTo>
                    <a:pt x="880" y="951"/>
                    <a:pt x="1109" y="764"/>
                    <a:pt x="1109" y="476"/>
                  </a:cubicBezTo>
                  <a:cubicBezTo>
                    <a:pt x="1109" y="222"/>
                    <a:pt x="903" y="1"/>
                    <a:pt x="634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4" name="Google Shape;2414;p31"/>
            <p:cNvSpPr/>
            <p:nvPr/>
          </p:nvSpPr>
          <p:spPr>
            <a:xfrm>
              <a:off x="1637900" y="3569250"/>
              <a:ext cx="5825" cy="4200"/>
            </a:xfrm>
            <a:custGeom>
              <a:avLst/>
              <a:gdLst/>
              <a:ahLst/>
              <a:cxnLst/>
              <a:rect l="l" t="t" r="r" b="b"/>
              <a:pathLst>
                <a:path w="233" h="168" extrusionOk="0">
                  <a:moveTo>
                    <a:pt x="122" y="0"/>
                  </a:moveTo>
                  <a:cubicBezTo>
                    <a:pt x="0" y="0"/>
                    <a:pt x="130" y="168"/>
                    <a:pt x="197" y="168"/>
                  </a:cubicBezTo>
                  <a:cubicBezTo>
                    <a:pt x="218" y="168"/>
                    <a:pt x="232" y="152"/>
                    <a:pt x="232" y="111"/>
                  </a:cubicBezTo>
                  <a:cubicBezTo>
                    <a:pt x="232" y="48"/>
                    <a:pt x="185" y="0"/>
                    <a:pt x="1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5" name="Google Shape;2415;p31"/>
            <p:cNvSpPr/>
            <p:nvPr/>
          </p:nvSpPr>
          <p:spPr>
            <a:xfrm>
              <a:off x="388475" y="3807550"/>
              <a:ext cx="5575" cy="5175"/>
            </a:xfrm>
            <a:custGeom>
              <a:avLst/>
              <a:gdLst/>
              <a:ahLst/>
              <a:cxnLst/>
              <a:rect l="l" t="t" r="r" b="b"/>
              <a:pathLst>
                <a:path w="223" h="207" extrusionOk="0">
                  <a:moveTo>
                    <a:pt x="112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59"/>
                    <a:pt x="48" y="206"/>
                    <a:pt x="112" y="206"/>
                  </a:cubicBezTo>
                  <a:cubicBezTo>
                    <a:pt x="175" y="206"/>
                    <a:pt x="223" y="159"/>
                    <a:pt x="223" y="111"/>
                  </a:cubicBezTo>
                  <a:cubicBezTo>
                    <a:pt x="223" y="48"/>
                    <a:pt x="175" y="0"/>
                    <a:pt x="112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6" name="Google Shape;2416;p31"/>
            <p:cNvSpPr/>
            <p:nvPr/>
          </p:nvSpPr>
          <p:spPr>
            <a:xfrm>
              <a:off x="431925" y="2902650"/>
              <a:ext cx="6850" cy="4725"/>
            </a:xfrm>
            <a:custGeom>
              <a:avLst/>
              <a:gdLst/>
              <a:ahLst/>
              <a:cxnLst/>
              <a:rect l="l" t="t" r="r" b="b"/>
              <a:pathLst>
                <a:path w="274" h="189" extrusionOk="0">
                  <a:moveTo>
                    <a:pt x="147" y="1"/>
                  </a:moveTo>
                  <a:cubicBezTo>
                    <a:pt x="1" y="1"/>
                    <a:pt x="155" y="188"/>
                    <a:pt x="233" y="188"/>
                  </a:cubicBezTo>
                  <a:cubicBezTo>
                    <a:pt x="257" y="188"/>
                    <a:pt x="274" y="171"/>
                    <a:pt x="274" y="127"/>
                  </a:cubicBezTo>
                  <a:cubicBezTo>
                    <a:pt x="274" y="64"/>
                    <a:pt x="210" y="1"/>
                    <a:pt x="14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7" name="Google Shape;2417;p31"/>
            <p:cNvSpPr/>
            <p:nvPr/>
          </p:nvSpPr>
          <p:spPr>
            <a:xfrm>
              <a:off x="800150" y="3718475"/>
              <a:ext cx="9150" cy="8275"/>
            </a:xfrm>
            <a:custGeom>
              <a:avLst/>
              <a:gdLst/>
              <a:ahLst/>
              <a:cxnLst/>
              <a:rect l="l" t="t" r="r" b="b"/>
              <a:pathLst>
                <a:path w="366" h="331" extrusionOk="0">
                  <a:moveTo>
                    <a:pt x="207" y="1"/>
                  </a:moveTo>
                  <a:cubicBezTo>
                    <a:pt x="64" y="1"/>
                    <a:pt x="1" y="175"/>
                    <a:pt x="96" y="286"/>
                  </a:cubicBezTo>
                  <a:cubicBezTo>
                    <a:pt x="127" y="317"/>
                    <a:pt x="166" y="331"/>
                    <a:pt x="205" y="331"/>
                  </a:cubicBezTo>
                  <a:cubicBezTo>
                    <a:pt x="286" y="331"/>
                    <a:pt x="365" y="271"/>
                    <a:pt x="365" y="175"/>
                  </a:cubicBezTo>
                  <a:cubicBezTo>
                    <a:pt x="365" y="80"/>
                    <a:pt x="302" y="1"/>
                    <a:pt x="207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8" name="Google Shape;2418;p31"/>
            <p:cNvSpPr/>
            <p:nvPr/>
          </p:nvSpPr>
          <p:spPr>
            <a:xfrm>
              <a:off x="1436675" y="3437825"/>
              <a:ext cx="13475" cy="13875"/>
            </a:xfrm>
            <a:custGeom>
              <a:avLst/>
              <a:gdLst/>
              <a:ahLst/>
              <a:cxnLst/>
              <a:rect l="l" t="t" r="r" b="b"/>
              <a:pathLst>
                <a:path w="539" h="555" extrusionOk="0">
                  <a:moveTo>
                    <a:pt x="270" y="1"/>
                  </a:moveTo>
                  <a:cubicBezTo>
                    <a:pt x="127" y="1"/>
                    <a:pt x="0" y="127"/>
                    <a:pt x="0" y="270"/>
                  </a:cubicBezTo>
                  <a:cubicBezTo>
                    <a:pt x="0" y="428"/>
                    <a:pt x="127" y="555"/>
                    <a:pt x="270" y="555"/>
                  </a:cubicBezTo>
                  <a:cubicBezTo>
                    <a:pt x="428" y="555"/>
                    <a:pt x="539" y="428"/>
                    <a:pt x="539" y="270"/>
                  </a:cubicBezTo>
                  <a:cubicBezTo>
                    <a:pt x="539" y="127"/>
                    <a:pt x="428" y="1"/>
                    <a:pt x="270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9" name="Google Shape;2419;p31"/>
            <p:cNvSpPr/>
            <p:nvPr/>
          </p:nvSpPr>
          <p:spPr>
            <a:xfrm>
              <a:off x="604625" y="2996875"/>
              <a:ext cx="12675" cy="10825"/>
            </a:xfrm>
            <a:custGeom>
              <a:avLst/>
              <a:gdLst/>
              <a:ahLst/>
              <a:cxnLst/>
              <a:rect l="l" t="t" r="r" b="b"/>
              <a:pathLst>
                <a:path w="507" h="433" extrusionOk="0">
                  <a:moveTo>
                    <a:pt x="285" y="0"/>
                  </a:moveTo>
                  <a:cubicBezTo>
                    <a:pt x="95" y="0"/>
                    <a:pt x="0" y="238"/>
                    <a:pt x="143" y="364"/>
                  </a:cubicBezTo>
                  <a:cubicBezTo>
                    <a:pt x="185" y="412"/>
                    <a:pt x="239" y="433"/>
                    <a:pt x="293" y="433"/>
                  </a:cubicBezTo>
                  <a:cubicBezTo>
                    <a:pt x="401" y="433"/>
                    <a:pt x="507" y="348"/>
                    <a:pt x="507" y="222"/>
                  </a:cubicBezTo>
                  <a:cubicBezTo>
                    <a:pt x="507" y="95"/>
                    <a:pt x="412" y="0"/>
                    <a:pt x="28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0" name="Google Shape;2420;p31"/>
            <p:cNvSpPr/>
            <p:nvPr/>
          </p:nvSpPr>
          <p:spPr>
            <a:xfrm>
              <a:off x="475175" y="3663450"/>
              <a:ext cx="14275" cy="14275"/>
            </a:xfrm>
            <a:custGeom>
              <a:avLst/>
              <a:gdLst/>
              <a:ahLst/>
              <a:cxnLst/>
              <a:rect l="l" t="t" r="r" b="b"/>
              <a:pathLst>
                <a:path w="571" h="571" extrusionOk="0">
                  <a:moveTo>
                    <a:pt x="285" y="1"/>
                  </a:moveTo>
                  <a:cubicBezTo>
                    <a:pt x="127" y="1"/>
                    <a:pt x="0" y="127"/>
                    <a:pt x="0" y="286"/>
                  </a:cubicBezTo>
                  <a:cubicBezTo>
                    <a:pt x="0" y="444"/>
                    <a:pt x="127" y="571"/>
                    <a:pt x="285" y="571"/>
                  </a:cubicBezTo>
                  <a:cubicBezTo>
                    <a:pt x="444" y="571"/>
                    <a:pt x="570" y="444"/>
                    <a:pt x="570" y="286"/>
                  </a:cubicBezTo>
                  <a:cubicBezTo>
                    <a:pt x="570" y="127"/>
                    <a:pt x="444" y="1"/>
                    <a:pt x="285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1" name="Google Shape;2421;p31"/>
            <p:cNvSpPr/>
            <p:nvPr/>
          </p:nvSpPr>
          <p:spPr>
            <a:xfrm>
              <a:off x="1901950" y="3442975"/>
              <a:ext cx="3425" cy="2375"/>
            </a:xfrm>
            <a:custGeom>
              <a:avLst/>
              <a:gdLst/>
              <a:ahLst/>
              <a:cxnLst/>
              <a:rect l="l" t="t" r="r" b="b"/>
              <a:pathLst>
                <a:path w="137" h="95" extrusionOk="0">
                  <a:moveTo>
                    <a:pt x="73" y="0"/>
                  </a:moveTo>
                  <a:cubicBezTo>
                    <a:pt x="0" y="0"/>
                    <a:pt x="77" y="94"/>
                    <a:pt x="116" y="94"/>
                  </a:cubicBezTo>
                  <a:cubicBezTo>
                    <a:pt x="128" y="94"/>
                    <a:pt x="136" y="86"/>
                    <a:pt x="136" y="64"/>
                  </a:cubicBezTo>
                  <a:cubicBezTo>
                    <a:pt x="136" y="32"/>
                    <a:pt x="105" y="0"/>
                    <a:pt x="7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2" name="Google Shape;2422;p31"/>
            <p:cNvSpPr/>
            <p:nvPr/>
          </p:nvSpPr>
          <p:spPr>
            <a:xfrm>
              <a:off x="757400" y="3611600"/>
              <a:ext cx="20625" cy="17650"/>
            </a:xfrm>
            <a:custGeom>
              <a:avLst/>
              <a:gdLst/>
              <a:ahLst/>
              <a:cxnLst/>
              <a:rect l="l" t="t" r="r" b="b"/>
              <a:pathLst>
                <a:path w="825" h="706" extrusionOk="0">
                  <a:moveTo>
                    <a:pt x="476" y="1"/>
                  </a:moveTo>
                  <a:cubicBezTo>
                    <a:pt x="159" y="1"/>
                    <a:pt x="1" y="381"/>
                    <a:pt x="223" y="602"/>
                  </a:cubicBezTo>
                  <a:cubicBezTo>
                    <a:pt x="294" y="674"/>
                    <a:pt x="382" y="706"/>
                    <a:pt x="468" y="706"/>
                  </a:cubicBezTo>
                  <a:cubicBezTo>
                    <a:pt x="649" y="706"/>
                    <a:pt x="824" y="564"/>
                    <a:pt x="824" y="349"/>
                  </a:cubicBezTo>
                  <a:cubicBezTo>
                    <a:pt x="824" y="159"/>
                    <a:pt x="666" y="1"/>
                    <a:pt x="476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3" name="Google Shape;2423;p31"/>
            <p:cNvSpPr/>
            <p:nvPr/>
          </p:nvSpPr>
          <p:spPr>
            <a:xfrm>
              <a:off x="895950" y="3071675"/>
              <a:ext cx="8350" cy="7500"/>
            </a:xfrm>
            <a:custGeom>
              <a:avLst/>
              <a:gdLst/>
              <a:ahLst/>
              <a:cxnLst/>
              <a:rect l="l" t="t" r="r" b="b"/>
              <a:pathLst>
                <a:path w="334" h="300" extrusionOk="0">
                  <a:moveTo>
                    <a:pt x="191" y="1"/>
                  </a:moveTo>
                  <a:cubicBezTo>
                    <a:pt x="64" y="1"/>
                    <a:pt x="1" y="159"/>
                    <a:pt x="96" y="254"/>
                  </a:cubicBezTo>
                  <a:cubicBezTo>
                    <a:pt x="127" y="285"/>
                    <a:pt x="163" y="299"/>
                    <a:pt x="197" y="299"/>
                  </a:cubicBezTo>
                  <a:cubicBezTo>
                    <a:pt x="269" y="299"/>
                    <a:pt x="333" y="239"/>
                    <a:pt x="333" y="143"/>
                  </a:cubicBezTo>
                  <a:cubicBezTo>
                    <a:pt x="333" y="80"/>
                    <a:pt x="270" y="1"/>
                    <a:pt x="191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4" name="Google Shape;2424;p31"/>
            <p:cNvSpPr/>
            <p:nvPr/>
          </p:nvSpPr>
          <p:spPr>
            <a:xfrm>
              <a:off x="768700" y="2989050"/>
              <a:ext cx="5750" cy="5650"/>
            </a:xfrm>
            <a:custGeom>
              <a:avLst/>
              <a:gdLst/>
              <a:ahLst/>
              <a:cxnLst/>
              <a:rect l="l" t="t" r="r" b="b"/>
              <a:pathLst>
                <a:path w="230" h="226" extrusionOk="0">
                  <a:moveTo>
                    <a:pt x="107" y="0"/>
                  </a:moveTo>
                  <a:cubicBezTo>
                    <a:pt x="52" y="0"/>
                    <a:pt x="0" y="36"/>
                    <a:pt x="8" y="107"/>
                  </a:cubicBezTo>
                  <a:cubicBezTo>
                    <a:pt x="8" y="186"/>
                    <a:pt x="63" y="226"/>
                    <a:pt x="119" y="226"/>
                  </a:cubicBezTo>
                  <a:cubicBezTo>
                    <a:pt x="174" y="226"/>
                    <a:pt x="230" y="186"/>
                    <a:pt x="230" y="107"/>
                  </a:cubicBezTo>
                  <a:cubicBezTo>
                    <a:pt x="222" y="36"/>
                    <a:pt x="162" y="0"/>
                    <a:pt x="107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5" name="Google Shape;2425;p31"/>
            <p:cNvSpPr/>
            <p:nvPr/>
          </p:nvSpPr>
          <p:spPr>
            <a:xfrm>
              <a:off x="515975" y="3276725"/>
              <a:ext cx="5150" cy="3525"/>
            </a:xfrm>
            <a:custGeom>
              <a:avLst/>
              <a:gdLst/>
              <a:ahLst/>
              <a:cxnLst/>
              <a:rect l="l" t="t" r="r" b="b"/>
              <a:pathLst>
                <a:path w="206" h="141" extrusionOk="0">
                  <a:moveTo>
                    <a:pt x="110" y="0"/>
                  </a:moveTo>
                  <a:cubicBezTo>
                    <a:pt x="1" y="0"/>
                    <a:pt x="116" y="141"/>
                    <a:pt x="175" y="141"/>
                  </a:cubicBezTo>
                  <a:cubicBezTo>
                    <a:pt x="192" y="141"/>
                    <a:pt x="205" y="128"/>
                    <a:pt x="205" y="95"/>
                  </a:cubicBezTo>
                  <a:cubicBezTo>
                    <a:pt x="205" y="48"/>
                    <a:pt x="158" y="0"/>
                    <a:pt x="11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6" name="Google Shape;2426;p31"/>
            <p:cNvSpPr/>
            <p:nvPr/>
          </p:nvSpPr>
          <p:spPr>
            <a:xfrm>
              <a:off x="1348000" y="3667425"/>
              <a:ext cx="26950" cy="22825"/>
            </a:xfrm>
            <a:custGeom>
              <a:avLst/>
              <a:gdLst/>
              <a:ahLst/>
              <a:cxnLst/>
              <a:rect l="l" t="t" r="r" b="b"/>
              <a:pathLst>
                <a:path w="1078" h="913" extrusionOk="0">
                  <a:moveTo>
                    <a:pt x="618" y="0"/>
                  </a:moveTo>
                  <a:cubicBezTo>
                    <a:pt x="206" y="0"/>
                    <a:pt x="1" y="491"/>
                    <a:pt x="301" y="776"/>
                  </a:cubicBezTo>
                  <a:cubicBezTo>
                    <a:pt x="395" y="870"/>
                    <a:pt x="511" y="912"/>
                    <a:pt x="625" y="912"/>
                  </a:cubicBezTo>
                  <a:cubicBezTo>
                    <a:pt x="856" y="912"/>
                    <a:pt x="1077" y="736"/>
                    <a:pt x="1077" y="459"/>
                  </a:cubicBezTo>
                  <a:cubicBezTo>
                    <a:pt x="1077" y="206"/>
                    <a:pt x="871" y="0"/>
                    <a:pt x="6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7" name="Google Shape;2427;p31"/>
            <p:cNvSpPr/>
            <p:nvPr/>
          </p:nvSpPr>
          <p:spPr>
            <a:xfrm>
              <a:off x="1488925" y="3633375"/>
              <a:ext cx="9525" cy="9525"/>
            </a:xfrm>
            <a:custGeom>
              <a:avLst/>
              <a:gdLst/>
              <a:ahLst/>
              <a:cxnLst/>
              <a:rect l="l" t="t" r="r" b="b"/>
              <a:pathLst>
                <a:path w="381" h="381" extrusionOk="0">
                  <a:moveTo>
                    <a:pt x="190" y="0"/>
                  </a:moveTo>
                  <a:cubicBezTo>
                    <a:pt x="80" y="0"/>
                    <a:pt x="0" y="80"/>
                    <a:pt x="0" y="190"/>
                  </a:cubicBezTo>
                  <a:cubicBezTo>
                    <a:pt x="0" y="301"/>
                    <a:pt x="80" y="380"/>
                    <a:pt x="190" y="380"/>
                  </a:cubicBezTo>
                  <a:cubicBezTo>
                    <a:pt x="301" y="380"/>
                    <a:pt x="380" y="301"/>
                    <a:pt x="380" y="190"/>
                  </a:cubicBezTo>
                  <a:cubicBezTo>
                    <a:pt x="380" y="80"/>
                    <a:pt x="301" y="0"/>
                    <a:pt x="190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8" name="Google Shape;2428;p31"/>
            <p:cNvSpPr/>
            <p:nvPr/>
          </p:nvSpPr>
          <p:spPr>
            <a:xfrm>
              <a:off x="872600" y="3013500"/>
              <a:ext cx="18625" cy="15725"/>
            </a:xfrm>
            <a:custGeom>
              <a:avLst/>
              <a:gdLst/>
              <a:ahLst/>
              <a:cxnLst/>
              <a:rect l="l" t="t" r="r" b="b"/>
              <a:pathLst>
                <a:path w="745" h="629" extrusionOk="0">
                  <a:moveTo>
                    <a:pt x="428" y="0"/>
                  </a:moveTo>
                  <a:cubicBezTo>
                    <a:pt x="143" y="0"/>
                    <a:pt x="0" y="333"/>
                    <a:pt x="206" y="538"/>
                  </a:cubicBezTo>
                  <a:cubicBezTo>
                    <a:pt x="274" y="600"/>
                    <a:pt x="354" y="629"/>
                    <a:pt x="433" y="629"/>
                  </a:cubicBezTo>
                  <a:cubicBezTo>
                    <a:pt x="594" y="629"/>
                    <a:pt x="745" y="509"/>
                    <a:pt x="745" y="317"/>
                  </a:cubicBezTo>
                  <a:cubicBezTo>
                    <a:pt x="745" y="143"/>
                    <a:pt x="602" y="0"/>
                    <a:pt x="42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9" name="Google Shape;2429;p31"/>
            <p:cNvSpPr/>
            <p:nvPr/>
          </p:nvSpPr>
          <p:spPr>
            <a:xfrm>
              <a:off x="1014700" y="3617150"/>
              <a:ext cx="18625" cy="18625"/>
            </a:xfrm>
            <a:custGeom>
              <a:avLst/>
              <a:gdLst/>
              <a:ahLst/>
              <a:cxnLst/>
              <a:rect l="l" t="t" r="r" b="b"/>
              <a:pathLst>
                <a:path w="745" h="745" extrusionOk="0">
                  <a:moveTo>
                    <a:pt x="381" y="0"/>
                  </a:moveTo>
                  <a:cubicBezTo>
                    <a:pt x="175" y="0"/>
                    <a:pt x="1" y="159"/>
                    <a:pt x="1" y="364"/>
                  </a:cubicBezTo>
                  <a:cubicBezTo>
                    <a:pt x="1" y="586"/>
                    <a:pt x="175" y="744"/>
                    <a:pt x="381" y="744"/>
                  </a:cubicBezTo>
                  <a:cubicBezTo>
                    <a:pt x="587" y="744"/>
                    <a:pt x="745" y="586"/>
                    <a:pt x="745" y="364"/>
                  </a:cubicBezTo>
                  <a:cubicBezTo>
                    <a:pt x="745" y="159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0" name="Google Shape;2430;p31"/>
            <p:cNvSpPr/>
            <p:nvPr/>
          </p:nvSpPr>
          <p:spPr>
            <a:xfrm>
              <a:off x="1539200" y="3070100"/>
              <a:ext cx="9925" cy="9525"/>
            </a:xfrm>
            <a:custGeom>
              <a:avLst/>
              <a:gdLst/>
              <a:ahLst/>
              <a:cxnLst/>
              <a:rect l="l" t="t" r="r" b="b"/>
              <a:pathLst>
                <a:path w="397" h="381" extrusionOk="0">
                  <a:moveTo>
                    <a:pt x="206" y="0"/>
                  </a:moveTo>
                  <a:cubicBezTo>
                    <a:pt x="95" y="0"/>
                    <a:pt x="0" y="79"/>
                    <a:pt x="0" y="190"/>
                  </a:cubicBezTo>
                  <a:cubicBezTo>
                    <a:pt x="0" y="301"/>
                    <a:pt x="95" y="380"/>
                    <a:pt x="206" y="380"/>
                  </a:cubicBezTo>
                  <a:cubicBezTo>
                    <a:pt x="301" y="380"/>
                    <a:pt x="396" y="301"/>
                    <a:pt x="396" y="190"/>
                  </a:cubicBezTo>
                  <a:cubicBezTo>
                    <a:pt x="396" y="79"/>
                    <a:pt x="301" y="0"/>
                    <a:pt x="206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1" name="Google Shape;2431;p31"/>
            <p:cNvSpPr/>
            <p:nvPr/>
          </p:nvSpPr>
          <p:spPr>
            <a:xfrm>
              <a:off x="1657150" y="2676625"/>
              <a:ext cx="1625" cy="1600"/>
            </a:xfrm>
            <a:custGeom>
              <a:avLst/>
              <a:gdLst/>
              <a:ahLst/>
              <a:cxnLst/>
              <a:rect l="l" t="t" r="r" b="b"/>
              <a:pathLst>
                <a:path w="65" h="64" extrusionOk="0">
                  <a:moveTo>
                    <a:pt x="32" y="1"/>
                  </a:moveTo>
                  <a:cubicBezTo>
                    <a:pt x="17" y="1"/>
                    <a:pt x="1" y="16"/>
                    <a:pt x="1" y="32"/>
                  </a:cubicBezTo>
                  <a:cubicBezTo>
                    <a:pt x="1" y="48"/>
                    <a:pt x="17" y="64"/>
                    <a:pt x="32" y="64"/>
                  </a:cubicBezTo>
                  <a:cubicBezTo>
                    <a:pt x="48" y="64"/>
                    <a:pt x="64" y="48"/>
                    <a:pt x="64" y="32"/>
                  </a:cubicBezTo>
                  <a:cubicBezTo>
                    <a:pt x="64" y="16"/>
                    <a:pt x="48" y="1"/>
                    <a:pt x="32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2" name="Google Shape;2432;p31"/>
            <p:cNvSpPr/>
            <p:nvPr/>
          </p:nvSpPr>
          <p:spPr>
            <a:xfrm>
              <a:off x="1382450" y="3316300"/>
              <a:ext cx="11500" cy="11500"/>
            </a:xfrm>
            <a:custGeom>
              <a:avLst/>
              <a:gdLst/>
              <a:ahLst/>
              <a:cxnLst/>
              <a:rect l="l" t="t" r="r" b="b"/>
              <a:pathLst>
                <a:path w="460" h="460" extrusionOk="0">
                  <a:moveTo>
                    <a:pt x="222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49"/>
                    <a:pt x="95" y="460"/>
                    <a:pt x="222" y="460"/>
                  </a:cubicBezTo>
                  <a:cubicBezTo>
                    <a:pt x="349" y="460"/>
                    <a:pt x="459" y="349"/>
                    <a:pt x="459" y="222"/>
                  </a:cubicBezTo>
                  <a:cubicBezTo>
                    <a:pt x="459" y="96"/>
                    <a:pt x="349" y="1"/>
                    <a:pt x="22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3" name="Google Shape;2433;p31"/>
            <p:cNvSpPr/>
            <p:nvPr/>
          </p:nvSpPr>
          <p:spPr>
            <a:xfrm>
              <a:off x="562250" y="3550250"/>
              <a:ext cx="21800" cy="18425"/>
            </a:xfrm>
            <a:custGeom>
              <a:avLst/>
              <a:gdLst/>
              <a:ahLst/>
              <a:cxnLst/>
              <a:rect l="l" t="t" r="r" b="b"/>
              <a:pathLst>
                <a:path w="872" h="737" extrusionOk="0">
                  <a:moveTo>
                    <a:pt x="508" y="0"/>
                  </a:moveTo>
                  <a:cubicBezTo>
                    <a:pt x="175" y="0"/>
                    <a:pt x="1" y="396"/>
                    <a:pt x="238" y="634"/>
                  </a:cubicBezTo>
                  <a:cubicBezTo>
                    <a:pt x="314" y="704"/>
                    <a:pt x="406" y="737"/>
                    <a:pt x="496" y="737"/>
                  </a:cubicBezTo>
                  <a:cubicBezTo>
                    <a:pt x="688" y="737"/>
                    <a:pt x="872" y="591"/>
                    <a:pt x="872" y="365"/>
                  </a:cubicBezTo>
                  <a:cubicBezTo>
                    <a:pt x="872" y="159"/>
                    <a:pt x="713" y="0"/>
                    <a:pt x="50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4" name="Google Shape;2434;p31"/>
            <p:cNvSpPr/>
            <p:nvPr/>
          </p:nvSpPr>
          <p:spPr>
            <a:xfrm>
              <a:off x="1129900" y="3498800"/>
              <a:ext cx="14675" cy="14650"/>
            </a:xfrm>
            <a:custGeom>
              <a:avLst/>
              <a:gdLst/>
              <a:ahLst/>
              <a:cxnLst/>
              <a:rect l="l" t="t" r="r" b="b"/>
              <a:pathLst>
                <a:path w="587" h="586" extrusionOk="0">
                  <a:moveTo>
                    <a:pt x="301" y="0"/>
                  </a:moveTo>
                  <a:cubicBezTo>
                    <a:pt x="143" y="0"/>
                    <a:pt x="0" y="143"/>
                    <a:pt x="0" y="301"/>
                  </a:cubicBezTo>
                  <a:cubicBezTo>
                    <a:pt x="0" y="459"/>
                    <a:pt x="143" y="586"/>
                    <a:pt x="301" y="586"/>
                  </a:cubicBezTo>
                  <a:cubicBezTo>
                    <a:pt x="459" y="586"/>
                    <a:pt x="586" y="459"/>
                    <a:pt x="586" y="301"/>
                  </a:cubicBezTo>
                  <a:cubicBezTo>
                    <a:pt x="586" y="143"/>
                    <a:pt x="459" y="0"/>
                    <a:pt x="301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5" name="Google Shape;2435;p31"/>
            <p:cNvSpPr/>
            <p:nvPr/>
          </p:nvSpPr>
          <p:spPr>
            <a:xfrm>
              <a:off x="814025" y="3641675"/>
              <a:ext cx="11100" cy="9250"/>
            </a:xfrm>
            <a:custGeom>
              <a:avLst/>
              <a:gdLst/>
              <a:ahLst/>
              <a:cxnLst/>
              <a:rect l="l" t="t" r="r" b="b"/>
              <a:pathLst>
                <a:path w="444" h="370" extrusionOk="0">
                  <a:moveTo>
                    <a:pt x="253" y="1"/>
                  </a:moveTo>
                  <a:cubicBezTo>
                    <a:pt x="95" y="1"/>
                    <a:pt x="0" y="191"/>
                    <a:pt x="127" y="318"/>
                  </a:cubicBezTo>
                  <a:cubicBezTo>
                    <a:pt x="162" y="353"/>
                    <a:pt x="208" y="369"/>
                    <a:pt x="253" y="369"/>
                  </a:cubicBezTo>
                  <a:cubicBezTo>
                    <a:pt x="349" y="369"/>
                    <a:pt x="443" y="298"/>
                    <a:pt x="443" y="191"/>
                  </a:cubicBezTo>
                  <a:cubicBezTo>
                    <a:pt x="443" y="80"/>
                    <a:pt x="364" y="1"/>
                    <a:pt x="253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6" name="Google Shape;2436;p31"/>
            <p:cNvSpPr/>
            <p:nvPr/>
          </p:nvSpPr>
          <p:spPr>
            <a:xfrm>
              <a:off x="693275" y="2890375"/>
              <a:ext cx="9925" cy="8850"/>
            </a:xfrm>
            <a:custGeom>
              <a:avLst/>
              <a:gdLst/>
              <a:ahLst/>
              <a:cxnLst/>
              <a:rect l="l" t="t" r="r" b="b"/>
              <a:pathLst>
                <a:path w="397" h="354" extrusionOk="0">
                  <a:moveTo>
                    <a:pt x="238" y="1"/>
                  </a:moveTo>
                  <a:cubicBezTo>
                    <a:pt x="80" y="1"/>
                    <a:pt x="1" y="191"/>
                    <a:pt x="112" y="302"/>
                  </a:cubicBezTo>
                  <a:cubicBezTo>
                    <a:pt x="147" y="337"/>
                    <a:pt x="190" y="353"/>
                    <a:pt x="230" y="353"/>
                  </a:cubicBezTo>
                  <a:cubicBezTo>
                    <a:pt x="317" y="353"/>
                    <a:pt x="397" y="282"/>
                    <a:pt x="397" y="175"/>
                  </a:cubicBezTo>
                  <a:cubicBezTo>
                    <a:pt x="397" y="80"/>
                    <a:pt x="333" y="1"/>
                    <a:pt x="238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7" name="Google Shape;2437;p31"/>
            <p:cNvSpPr/>
            <p:nvPr/>
          </p:nvSpPr>
          <p:spPr>
            <a:xfrm>
              <a:off x="1501050" y="2845250"/>
              <a:ext cx="3725" cy="2375"/>
            </a:xfrm>
            <a:custGeom>
              <a:avLst/>
              <a:gdLst/>
              <a:ahLst/>
              <a:cxnLst/>
              <a:rect l="l" t="t" r="r" b="b"/>
              <a:pathLst>
                <a:path w="149" h="95" extrusionOk="0">
                  <a:moveTo>
                    <a:pt x="85" y="1"/>
                  </a:moveTo>
                  <a:cubicBezTo>
                    <a:pt x="0" y="1"/>
                    <a:pt x="84" y="94"/>
                    <a:pt x="127" y="94"/>
                  </a:cubicBezTo>
                  <a:cubicBezTo>
                    <a:pt x="140" y="94"/>
                    <a:pt x="149" y="86"/>
                    <a:pt x="149" y="64"/>
                  </a:cubicBezTo>
                  <a:cubicBezTo>
                    <a:pt x="149" y="32"/>
                    <a:pt x="117" y="1"/>
                    <a:pt x="85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8" name="Google Shape;2438;p31"/>
            <p:cNvSpPr/>
            <p:nvPr/>
          </p:nvSpPr>
          <p:spPr>
            <a:xfrm>
              <a:off x="1285450" y="3368850"/>
              <a:ext cx="8750" cy="8650"/>
            </a:xfrm>
            <a:custGeom>
              <a:avLst/>
              <a:gdLst/>
              <a:ahLst/>
              <a:cxnLst/>
              <a:rect l="l" t="t" r="r" b="b"/>
              <a:pathLst>
                <a:path w="350" h="346" extrusionOk="0">
                  <a:moveTo>
                    <a:pt x="175" y="1"/>
                  </a:moveTo>
                  <a:cubicBezTo>
                    <a:pt x="88" y="1"/>
                    <a:pt x="1" y="60"/>
                    <a:pt x="1" y="179"/>
                  </a:cubicBezTo>
                  <a:cubicBezTo>
                    <a:pt x="1" y="290"/>
                    <a:pt x="88" y="345"/>
                    <a:pt x="175" y="345"/>
                  </a:cubicBezTo>
                  <a:cubicBezTo>
                    <a:pt x="262" y="345"/>
                    <a:pt x="349" y="290"/>
                    <a:pt x="349" y="179"/>
                  </a:cubicBezTo>
                  <a:cubicBezTo>
                    <a:pt x="349" y="60"/>
                    <a:pt x="262" y="1"/>
                    <a:pt x="17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9" name="Google Shape;2439;p31"/>
            <p:cNvSpPr/>
            <p:nvPr/>
          </p:nvSpPr>
          <p:spPr>
            <a:xfrm>
              <a:off x="871800" y="3497600"/>
              <a:ext cx="11900" cy="10200"/>
            </a:xfrm>
            <a:custGeom>
              <a:avLst/>
              <a:gdLst/>
              <a:ahLst/>
              <a:cxnLst/>
              <a:rect l="l" t="t" r="r" b="b"/>
              <a:pathLst>
                <a:path w="476" h="408" extrusionOk="0">
                  <a:moveTo>
                    <a:pt x="270" y="1"/>
                  </a:moveTo>
                  <a:cubicBezTo>
                    <a:pt x="96" y="1"/>
                    <a:pt x="1" y="222"/>
                    <a:pt x="127" y="349"/>
                  </a:cubicBezTo>
                  <a:cubicBezTo>
                    <a:pt x="168" y="389"/>
                    <a:pt x="218" y="407"/>
                    <a:pt x="267" y="407"/>
                  </a:cubicBezTo>
                  <a:cubicBezTo>
                    <a:pt x="373" y="407"/>
                    <a:pt x="476" y="325"/>
                    <a:pt x="476" y="206"/>
                  </a:cubicBezTo>
                  <a:cubicBezTo>
                    <a:pt x="476" y="96"/>
                    <a:pt x="381" y="1"/>
                    <a:pt x="27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0" name="Google Shape;2440;p31"/>
            <p:cNvSpPr/>
            <p:nvPr/>
          </p:nvSpPr>
          <p:spPr>
            <a:xfrm>
              <a:off x="1338225" y="2819525"/>
              <a:ext cx="5850" cy="4050"/>
            </a:xfrm>
            <a:custGeom>
              <a:avLst/>
              <a:gdLst/>
              <a:ahLst/>
              <a:cxnLst/>
              <a:rect l="l" t="t" r="r" b="b"/>
              <a:pathLst>
                <a:path w="234" h="162" extrusionOk="0">
                  <a:moveTo>
                    <a:pt x="122" y="1"/>
                  </a:moveTo>
                  <a:cubicBezTo>
                    <a:pt x="0" y="1"/>
                    <a:pt x="133" y="161"/>
                    <a:pt x="200" y="161"/>
                  </a:cubicBezTo>
                  <a:cubicBezTo>
                    <a:pt x="219" y="161"/>
                    <a:pt x="233" y="147"/>
                    <a:pt x="233" y="111"/>
                  </a:cubicBezTo>
                  <a:cubicBezTo>
                    <a:pt x="233" y="48"/>
                    <a:pt x="186" y="1"/>
                    <a:pt x="12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1" name="Google Shape;2441;p31"/>
            <p:cNvSpPr/>
            <p:nvPr/>
          </p:nvSpPr>
          <p:spPr>
            <a:xfrm>
              <a:off x="1266450" y="3291375"/>
              <a:ext cx="18650" cy="15525"/>
            </a:xfrm>
            <a:custGeom>
              <a:avLst/>
              <a:gdLst/>
              <a:ahLst/>
              <a:cxnLst/>
              <a:rect l="l" t="t" r="r" b="b"/>
              <a:pathLst>
                <a:path w="746" h="621" extrusionOk="0">
                  <a:moveTo>
                    <a:pt x="428" y="0"/>
                  </a:moveTo>
                  <a:cubicBezTo>
                    <a:pt x="143" y="0"/>
                    <a:pt x="1" y="333"/>
                    <a:pt x="207" y="523"/>
                  </a:cubicBezTo>
                  <a:cubicBezTo>
                    <a:pt x="269" y="591"/>
                    <a:pt x="349" y="621"/>
                    <a:pt x="428" y="621"/>
                  </a:cubicBezTo>
                  <a:cubicBezTo>
                    <a:pt x="589" y="621"/>
                    <a:pt x="745" y="497"/>
                    <a:pt x="745" y="317"/>
                  </a:cubicBezTo>
                  <a:cubicBezTo>
                    <a:pt x="745" y="143"/>
                    <a:pt x="603" y="0"/>
                    <a:pt x="42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2" name="Google Shape;2442;p31"/>
            <p:cNvSpPr/>
            <p:nvPr/>
          </p:nvSpPr>
          <p:spPr>
            <a:xfrm>
              <a:off x="893175" y="2875350"/>
              <a:ext cx="11500" cy="11100"/>
            </a:xfrm>
            <a:custGeom>
              <a:avLst/>
              <a:gdLst/>
              <a:ahLst/>
              <a:cxnLst/>
              <a:rect l="l" t="t" r="r" b="b"/>
              <a:pathLst>
                <a:path w="460" h="444" extrusionOk="0">
                  <a:moveTo>
                    <a:pt x="222" y="0"/>
                  </a:moveTo>
                  <a:cubicBezTo>
                    <a:pt x="96" y="0"/>
                    <a:pt x="1" y="95"/>
                    <a:pt x="1" y="222"/>
                  </a:cubicBezTo>
                  <a:cubicBezTo>
                    <a:pt x="1" y="348"/>
                    <a:pt x="96" y="443"/>
                    <a:pt x="222" y="443"/>
                  </a:cubicBezTo>
                  <a:cubicBezTo>
                    <a:pt x="349" y="443"/>
                    <a:pt x="460" y="348"/>
                    <a:pt x="460" y="222"/>
                  </a:cubicBezTo>
                  <a:cubicBezTo>
                    <a:pt x="460" y="95"/>
                    <a:pt x="349" y="0"/>
                    <a:pt x="22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3" name="Google Shape;2443;p31"/>
            <p:cNvSpPr/>
            <p:nvPr/>
          </p:nvSpPr>
          <p:spPr>
            <a:xfrm>
              <a:off x="282800" y="3310950"/>
              <a:ext cx="3575" cy="3300"/>
            </a:xfrm>
            <a:custGeom>
              <a:avLst/>
              <a:gdLst/>
              <a:ahLst/>
              <a:cxnLst/>
              <a:rect l="l" t="t" r="r" b="b"/>
              <a:pathLst>
                <a:path w="143" h="132" extrusionOk="0">
                  <a:moveTo>
                    <a:pt x="72" y="1"/>
                  </a:moveTo>
                  <a:cubicBezTo>
                    <a:pt x="36" y="1"/>
                    <a:pt x="0" y="25"/>
                    <a:pt x="0" y="72"/>
                  </a:cubicBezTo>
                  <a:cubicBezTo>
                    <a:pt x="0" y="112"/>
                    <a:pt x="36" y="132"/>
                    <a:pt x="72" y="132"/>
                  </a:cubicBezTo>
                  <a:cubicBezTo>
                    <a:pt x="107" y="132"/>
                    <a:pt x="143" y="112"/>
                    <a:pt x="143" y="72"/>
                  </a:cubicBezTo>
                  <a:cubicBezTo>
                    <a:pt x="143" y="25"/>
                    <a:pt x="107" y="1"/>
                    <a:pt x="72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4" name="Google Shape;2444;p31"/>
            <p:cNvSpPr/>
            <p:nvPr/>
          </p:nvSpPr>
          <p:spPr>
            <a:xfrm>
              <a:off x="993325" y="3477025"/>
              <a:ext cx="18625" cy="16300"/>
            </a:xfrm>
            <a:custGeom>
              <a:avLst/>
              <a:gdLst/>
              <a:ahLst/>
              <a:cxnLst/>
              <a:rect l="l" t="t" r="r" b="b"/>
              <a:pathLst>
                <a:path w="745" h="652" extrusionOk="0">
                  <a:moveTo>
                    <a:pt x="428" y="0"/>
                  </a:moveTo>
                  <a:cubicBezTo>
                    <a:pt x="143" y="0"/>
                    <a:pt x="1" y="348"/>
                    <a:pt x="207" y="554"/>
                  </a:cubicBezTo>
                  <a:cubicBezTo>
                    <a:pt x="269" y="622"/>
                    <a:pt x="348" y="652"/>
                    <a:pt x="426" y="652"/>
                  </a:cubicBezTo>
                  <a:cubicBezTo>
                    <a:pt x="587" y="652"/>
                    <a:pt x="745" y="524"/>
                    <a:pt x="745" y="333"/>
                  </a:cubicBezTo>
                  <a:cubicBezTo>
                    <a:pt x="745" y="143"/>
                    <a:pt x="602" y="0"/>
                    <a:pt x="428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5" name="Google Shape;2445;p31"/>
            <p:cNvSpPr/>
            <p:nvPr/>
          </p:nvSpPr>
          <p:spPr>
            <a:xfrm>
              <a:off x="1755325" y="3227650"/>
              <a:ext cx="8325" cy="7100"/>
            </a:xfrm>
            <a:custGeom>
              <a:avLst/>
              <a:gdLst/>
              <a:ahLst/>
              <a:cxnLst/>
              <a:rect l="l" t="t" r="r" b="b"/>
              <a:pathLst>
                <a:path w="333" h="284" extrusionOk="0">
                  <a:moveTo>
                    <a:pt x="190" y="0"/>
                  </a:moveTo>
                  <a:cubicBezTo>
                    <a:pt x="64" y="0"/>
                    <a:pt x="0" y="158"/>
                    <a:pt x="95" y="238"/>
                  </a:cubicBezTo>
                  <a:cubicBezTo>
                    <a:pt x="122" y="269"/>
                    <a:pt x="157" y="283"/>
                    <a:pt x="192" y="283"/>
                  </a:cubicBezTo>
                  <a:cubicBezTo>
                    <a:pt x="263" y="283"/>
                    <a:pt x="333" y="227"/>
                    <a:pt x="333" y="143"/>
                  </a:cubicBezTo>
                  <a:cubicBezTo>
                    <a:pt x="333" y="63"/>
                    <a:pt x="270" y="0"/>
                    <a:pt x="190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6" name="Google Shape;2446;p31"/>
            <p:cNvSpPr/>
            <p:nvPr/>
          </p:nvSpPr>
          <p:spPr>
            <a:xfrm>
              <a:off x="1135825" y="3740250"/>
              <a:ext cx="12700" cy="12700"/>
            </a:xfrm>
            <a:custGeom>
              <a:avLst/>
              <a:gdLst/>
              <a:ahLst/>
              <a:cxnLst/>
              <a:rect l="l" t="t" r="r" b="b"/>
              <a:pathLst>
                <a:path w="508" h="508" extrusionOk="0">
                  <a:moveTo>
                    <a:pt x="254" y="0"/>
                  </a:moveTo>
                  <a:cubicBezTo>
                    <a:pt x="112" y="0"/>
                    <a:pt x="1" y="111"/>
                    <a:pt x="1" y="254"/>
                  </a:cubicBezTo>
                  <a:cubicBezTo>
                    <a:pt x="1" y="396"/>
                    <a:pt x="112" y="507"/>
                    <a:pt x="254" y="507"/>
                  </a:cubicBezTo>
                  <a:cubicBezTo>
                    <a:pt x="397" y="507"/>
                    <a:pt x="507" y="396"/>
                    <a:pt x="507" y="254"/>
                  </a:cubicBezTo>
                  <a:cubicBezTo>
                    <a:pt x="507" y="111"/>
                    <a:pt x="397" y="0"/>
                    <a:pt x="254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7" name="Google Shape;2447;p31"/>
            <p:cNvSpPr/>
            <p:nvPr/>
          </p:nvSpPr>
          <p:spPr>
            <a:xfrm>
              <a:off x="750275" y="3657525"/>
              <a:ext cx="19025" cy="19425"/>
            </a:xfrm>
            <a:custGeom>
              <a:avLst/>
              <a:gdLst/>
              <a:ahLst/>
              <a:cxnLst/>
              <a:rect l="l" t="t" r="r" b="b"/>
              <a:pathLst>
                <a:path w="761" h="777" extrusionOk="0">
                  <a:moveTo>
                    <a:pt x="381" y="0"/>
                  </a:moveTo>
                  <a:cubicBezTo>
                    <a:pt x="175" y="0"/>
                    <a:pt x="1" y="174"/>
                    <a:pt x="1" y="380"/>
                  </a:cubicBezTo>
                  <a:cubicBezTo>
                    <a:pt x="1" y="602"/>
                    <a:pt x="175" y="776"/>
                    <a:pt x="381" y="776"/>
                  </a:cubicBezTo>
                  <a:cubicBezTo>
                    <a:pt x="587" y="776"/>
                    <a:pt x="761" y="602"/>
                    <a:pt x="761" y="380"/>
                  </a:cubicBezTo>
                  <a:cubicBezTo>
                    <a:pt x="761" y="174"/>
                    <a:pt x="587" y="0"/>
                    <a:pt x="381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8" name="Google Shape;2448;p31"/>
            <p:cNvSpPr/>
            <p:nvPr/>
          </p:nvSpPr>
          <p:spPr>
            <a:xfrm>
              <a:off x="1249825" y="3396650"/>
              <a:ext cx="11525" cy="9900"/>
            </a:xfrm>
            <a:custGeom>
              <a:avLst/>
              <a:gdLst/>
              <a:ahLst/>
              <a:cxnLst/>
              <a:rect l="l" t="t" r="r" b="b"/>
              <a:pathLst>
                <a:path w="461" h="396" extrusionOk="0">
                  <a:moveTo>
                    <a:pt x="270" y="1"/>
                  </a:moveTo>
                  <a:cubicBezTo>
                    <a:pt x="96" y="1"/>
                    <a:pt x="1" y="207"/>
                    <a:pt x="128" y="333"/>
                  </a:cubicBezTo>
                  <a:cubicBezTo>
                    <a:pt x="170" y="376"/>
                    <a:pt x="222" y="396"/>
                    <a:pt x="272" y="396"/>
                  </a:cubicBezTo>
                  <a:cubicBezTo>
                    <a:pt x="370" y="396"/>
                    <a:pt x="460" y="322"/>
                    <a:pt x="460" y="207"/>
                  </a:cubicBezTo>
                  <a:cubicBezTo>
                    <a:pt x="460" y="96"/>
                    <a:pt x="381" y="1"/>
                    <a:pt x="270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9" name="Google Shape;2449;p31"/>
            <p:cNvSpPr/>
            <p:nvPr/>
          </p:nvSpPr>
          <p:spPr>
            <a:xfrm>
              <a:off x="838550" y="3292950"/>
              <a:ext cx="20625" cy="20600"/>
            </a:xfrm>
            <a:custGeom>
              <a:avLst/>
              <a:gdLst/>
              <a:ahLst/>
              <a:cxnLst/>
              <a:rect l="l" t="t" r="r" b="b"/>
              <a:pathLst>
                <a:path w="825" h="824" extrusionOk="0">
                  <a:moveTo>
                    <a:pt x="412" y="1"/>
                  </a:moveTo>
                  <a:cubicBezTo>
                    <a:pt x="191" y="1"/>
                    <a:pt x="1" y="175"/>
                    <a:pt x="1" y="412"/>
                  </a:cubicBezTo>
                  <a:cubicBezTo>
                    <a:pt x="1" y="634"/>
                    <a:pt x="191" y="824"/>
                    <a:pt x="412" y="824"/>
                  </a:cubicBezTo>
                  <a:cubicBezTo>
                    <a:pt x="650" y="824"/>
                    <a:pt x="824" y="634"/>
                    <a:pt x="824" y="412"/>
                  </a:cubicBezTo>
                  <a:cubicBezTo>
                    <a:pt x="824" y="175"/>
                    <a:pt x="650" y="1"/>
                    <a:pt x="41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0" name="Google Shape;2450;p31"/>
            <p:cNvSpPr/>
            <p:nvPr/>
          </p:nvSpPr>
          <p:spPr>
            <a:xfrm>
              <a:off x="901500" y="3437425"/>
              <a:ext cx="11900" cy="11900"/>
            </a:xfrm>
            <a:custGeom>
              <a:avLst/>
              <a:gdLst/>
              <a:ahLst/>
              <a:cxnLst/>
              <a:rect l="l" t="t" r="r" b="b"/>
              <a:pathLst>
                <a:path w="476" h="476" extrusionOk="0">
                  <a:moveTo>
                    <a:pt x="238" y="1"/>
                  </a:moveTo>
                  <a:cubicBezTo>
                    <a:pt x="111" y="1"/>
                    <a:pt x="0" y="96"/>
                    <a:pt x="0" y="238"/>
                  </a:cubicBezTo>
                  <a:cubicBezTo>
                    <a:pt x="0" y="365"/>
                    <a:pt x="111" y="476"/>
                    <a:pt x="238" y="476"/>
                  </a:cubicBezTo>
                  <a:cubicBezTo>
                    <a:pt x="380" y="476"/>
                    <a:pt x="475" y="365"/>
                    <a:pt x="475" y="238"/>
                  </a:cubicBezTo>
                  <a:cubicBezTo>
                    <a:pt x="475" y="96"/>
                    <a:pt x="380" y="1"/>
                    <a:pt x="238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1" name="Google Shape;2451;p31"/>
            <p:cNvSpPr/>
            <p:nvPr/>
          </p:nvSpPr>
          <p:spPr>
            <a:xfrm>
              <a:off x="678625" y="3462775"/>
              <a:ext cx="8750" cy="7525"/>
            </a:xfrm>
            <a:custGeom>
              <a:avLst/>
              <a:gdLst/>
              <a:ahLst/>
              <a:cxnLst/>
              <a:rect l="l" t="t" r="r" b="b"/>
              <a:pathLst>
                <a:path w="350" h="301" extrusionOk="0">
                  <a:moveTo>
                    <a:pt x="207" y="0"/>
                  </a:moveTo>
                  <a:cubicBezTo>
                    <a:pt x="1" y="0"/>
                    <a:pt x="1" y="301"/>
                    <a:pt x="207" y="301"/>
                  </a:cubicBezTo>
                  <a:cubicBezTo>
                    <a:pt x="286" y="301"/>
                    <a:pt x="349" y="222"/>
                    <a:pt x="349" y="143"/>
                  </a:cubicBezTo>
                  <a:cubicBezTo>
                    <a:pt x="349" y="63"/>
                    <a:pt x="286" y="0"/>
                    <a:pt x="207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2" name="Google Shape;2452;p31"/>
            <p:cNvSpPr/>
            <p:nvPr/>
          </p:nvSpPr>
          <p:spPr>
            <a:xfrm>
              <a:off x="565825" y="2902650"/>
              <a:ext cx="10700" cy="10725"/>
            </a:xfrm>
            <a:custGeom>
              <a:avLst/>
              <a:gdLst/>
              <a:ahLst/>
              <a:cxnLst/>
              <a:rect l="l" t="t" r="r" b="b"/>
              <a:pathLst>
                <a:path w="428" h="429" extrusionOk="0">
                  <a:moveTo>
                    <a:pt x="222" y="1"/>
                  </a:moveTo>
                  <a:cubicBezTo>
                    <a:pt x="95" y="1"/>
                    <a:pt x="0" y="96"/>
                    <a:pt x="0" y="222"/>
                  </a:cubicBezTo>
                  <a:cubicBezTo>
                    <a:pt x="0" y="333"/>
                    <a:pt x="95" y="428"/>
                    <a:pt x="222" y="428"/>
                  </a:cubicBezTo>
                  <a:cubicBezTo>
                    <a:pt x="333" y="428"/>
                    <a:pt x="428" y="333"/>
                    <a:pt x="428" y="222"/>
                  </a:cubicBezTo>
                  <a:cubicBezTo>
                    <a:pt x="428" y="96"/>
                    <a:pt x="333" y="1"/>
                    <a:pt x="222" y="1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3" name="Google Shape;2453;p31"/>
            <p:cNvSpPr/>
            <p:nvPr/>
          </p:nvSpPr>
          <p:spPr>
            <a:xfrm>
              <a:off x="1133450" y="3781025"/>
              <a:ext cx="9125" cy="9525"/>
            </a:xfrm>
            <a:custGeom>
              <a:avLst/>
              <a:gdLst/>
              <a:ahLst/>
              <a:cxnLst/>
              <a:rect l="l" t="t" r="r" b="b"/>
              <a:pathLst>
                <a:path w="365" h="381" extrusionOk="0">
                  <a:moveTo>
                    <a:pt x="175" y="0"/>
                  </a:moveTo>
                  <a:cubicBezTo>
                    <a:pt x="80" y="0"/>
                    <a:pt x="1" y="95"/>
                    <a:pt x="1" y="190"/>
                  </a:cubicBezTo>
                  <a:cubicBezTo>
                    <a:pt x="1" y="301"/>
                    <a:pt x="80" y="380"/>
                    <a:pt x="175" y="380"/>
                  </a:cubicBezTo>
                  <a:cubicBezTo>
                    <a:pt x="286" y="380"/>
                    <a:pt x="365" y="301"/>
                    <a:pt x="365" y="190"/>
                  </a:cubicBezTo>
                  <a:cubicBezTo>
                    <a:pt x="365" y="95"/>
                    <a:pt x="286" y="0"/>
                    <a:pt x="175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4" name="Google Shape;2454;p31"/>
            <p:cNvSpPr/>
            <p:nvPr/>
          </p:nvSpPr>
          <p:spPr>
            <a:xfrm>
              <a:off x="1313175" y="3178550"/>
              <a:ext cx="16250" cy="14300"/>
            </a:xfrm>
            <a:custGeom>
              <a:avLst/>
              <a:gdLst/>
              <a:ahLst/>
              <a:cxnLst/>
              <a:rect l="l" t="t" r="r" b="b"/>
              <a:pathLst>
                <a:path w="650" h="572" extrusionOk="0">
                  <a:moveTo>
                    <a:pt x="364" y="1"/>
                  </a:moveTo>
                  <a:cubicBezTo>
                    <a:pt x="111" y="1"/>
                    <a:pt x="0" y="301"/>
                    <a:pt x="174" y="491"/>
                  </a:cubicBezTo>
                  <a:cubicBezTo>
                    <a:pt x="230" y="547"/>
                    <a:pt x="298" y="572"/>
                    <a:pt x="366" y="572"/>
                  </a:cubicBezTo>
                  <a:cubicBezTo>
                    <a:pt x="510" y="572"/>
                    <a:pt x="649" y="458"/>
                    <a:pt x="649" y="286"/>
                  </a:cubicBezTo>
                  <a:cubicBezTo>
                    <a:pt x="649" y="127"/>
                    <a:pt x="523" y="1"/>
                    <a:pt x="364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5" name="Google Shape;2455;p31"/>
            <p:cNvSpPr/>
            <p:nvPr/>
          </p:nvSpPr>
          <p:spPr>
            <a:xfrm>
              <a:off x="492000" y="2896025"/>
              <a:ext cx="3575" cy="2700"/>
            </a:xfrm>
            <a:custGeom>
              <a:avLst/>
              <a:gdLst/>
              <a:ahLst/>
              <a:cxnLst/>
              <a:rect l="l" t="t" r="r" b="b"/>
              <a:pathLst>
                <a:path w="143" h="108" extrusionOk="0">
                  <a:moveTo>
                    <a:pt x="72" y="0"/>
                  </a:moveTo>
                  <a:cubicBezTo>
                    <a:pt x="36" y="0"/>
                    <a:pt x="0" y="20"/>
                    <a:pt x="8" y="60"/>
                  </a:cubicBezTo>
                  <a:cubicBezTo>
                    <a:pt x="16" y="91"/>
                    <a:pt x="44" y="107"/>
                    <a:pt x="72" y="107"/>
                  </a:cubicBezTo>
                  <a:cubicBezTo>
                    <a:pt x="99" y="107"/>
                    <a:pt x="127" y="91"/>
                    <a:pt x="135" y="60"/>
                  </a:cubicBezTo>
                  <a:cubicBezTo>
                    <a:pt x="143" y="20"/>
                    <a:pt x="107" y="0"/>
                    <a:pt x="72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6" name="Google Shape;2456;p31"/>
            <p:cNvSpPr/>
            <p:nvPr/>
          </p:nvSpPr>
          <p:spPr>
            <a:xfrm>
              <a:off x="1367000" y="3152025"/>
              <a:ext cx="6750" cy="6375"/>
            </a:xfrm>
            <a:custGeom>
              <a:avLst/>
              <a:gdLst/>
              <a:ahLst/>
              <a:cxnLst/>
              <a:rect l="l" t="t" r="r" b="b"/>
              <a:pathLst>
                <a:path w="270" h="255" extrusionOk="0">
                  <a:moveTo>
                    <a:pt x="143" y="1"/>
                  </a:moveTo>
                  <a:cubicBezTo>
                    <a:pt x="64" y="1"/>
                    <a:pt x="1" y="48"/>
                    <a:pt x="1" y="127"/>
                  </a:cubicBezTo>
                  <a:cubicBezTo>
                    <a:pt x="1" y="191"/>
                    <a:pt x="64" y="254"/>
                    <a:pt x="143" y="254"/>
                  </a:cubicBezTo>
                  <a:cubicBezTo>
                    <a:pt x="207" y="254"/>
                    <a:pt x="270" y="191"/>
                    <a:pt x="270" y="127"/>
                  </a:cubicBezTo>
                  <a:cubicBezTo>
                    <a:pt x="270" y="48"/>
                    <a:pt x="207" y="1"/>
                    <a:pt x="143" y="1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7" name="Google Shape;2457;p31"/>
            <p:cNvSpPr/>
            <p:nvPr/>
          </p:nvSpPr>
          <p:spPr>
            <a:xfrm>
              <a:off x="963250" y="3620700"/>
              <a:ext cx="39200" cy="33550"/>
            </a:xfrm>
            <a:custGeom>
              <a:avLst/>
              <a:gdLst/>
              <a:ahLst/>
              <a:cxnLst/>
              <a:rect l="l" t="t" r="r" b="b"/>
              <a:pathLst>
                <a:path w="1568" h="1342" extrusionOk="0">
                  <a:moveTo>
                    <a:pt x="887" y="1"/>
                  </a:moveTo>
                  <a:cubicBezTo>
                    <a:pt x="301" y="1"/>
                    <a:pt x="0" y="729"/>
                    <a:pt x="428" y="1141"/>
                  </a:cubicBezTo>
                  <a:cubicBezTo>
                    <a:pt x="561" y="1279"/>
                    <a:pt x="728" y="1341"/>
                    <a:pt x="893" y="1341"/>
                  </a:cubicBezTo>
                  <a:cubicBezTo>
                    <a:pt x="1235" y="1341"/>
                    <a:pt x="1568" y="1072"/>
                    <a:pt x="1568" y="666"/>
                  </a:cubicBezTo>
                  <a:cubicBezTo>
                    <a:pt x="1568" y="302"/>
                    <a:pt x="1267" y="1"/>
                    <a:pt x="88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8" name="Google Shape;2458;p31"/>
            <p:cNvSpPr/>
            <p:nvPr/>
          </p:nvSpPr>
          <p:spPr>
            <a:xfrm>
              <a:off x="814800" y="3749750"/>
              <a:ext cx="9925" cy="8825"/>
            </a:xfrm>
            <a:custGeom>
              <a:avLst/>
              <a:gdLst/>
              <a:ahLst/>
              <a:cxnLst/>
              <a:rect l="l" t="t" r="r" b="b"/>
              <a:pathLst>
                <a:path w="397" h="353" extrusionOk="0">
                  <a:moveTo>
                    <a:pt x="222" y="0"/>
                  </a:moveTo>
                  <a:cubicBezTo>
                    <a:pt x="80" y="0"/>
                    <a:pt x="1" y="190"/>
                    <a:pt x="96" y="301"/>
                  </a:cubicBezTo>
                  <a:cubicBezTo>
                    <a:pt x="131" y="337"/>
                    <a:pt x="175" y="353"/>
                    <a:pt x="218" y="353"/>
                  </a:cubicBezTo>
                  <a:cubicBezTo>
                    <a:pt x="309" y="353"/>
                    <a:pt x="397" y="282"/>
                    <a:pt x="397" y="175"/>
                  </a:cubicBezTo>
                  <a:cubicBezTo>
                    <a:pt x="397" y="80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9" name="Google Shape;2459;p31"/>
            <p:cNvSpPr/>
            <p:nvPr/>
          </p:nvSpPr>
          <p:spPr>
            <a:xfrm>
              <a:off x="1534050" y="3605675"/>
              <a:ext cx="8325" cy="7925"/>
            </a:xfrm>
            <a:custGeom>
              <a:avLst/>
              <a:gdLst/>
              <a:ahLst/>
              <a:cxnLst/>
              <a:rect l="l" t="t" r="r" b="b"/>
              <a:pathLst>
                <a:path w="333" h="317" extrusionOk="0">
                  <a:moveTo>
                    <a:pt x="159" y="0"/>
                  </a:moveTo>
                  <a:cubicBezTo>
                    <a:pt x="80" y="0"/>
                    <a:pt x="0" y="63"/>
                    <a:pt x="0" y="158"/>
                  </a:cubicBezTo>
                  <a:cubicBezTo>
                    <a:pt x="0" y="253"/>
                    <a:pt x="80" y="317"/>
                    <a:pt x="159" y="317"/>
                  </a:cubicBezTo>
                  <a:cubicBezTo>
                    <a:pt x="254" y="317"/>
                    <a:pt x="333" y="253"/>
                    <a:pt x="333" y="158"/>
                  </a:cubicBezTo>
                  <a:cubicBezTo>
                    <a:pt x="333" y="63"/>
                    <a:pt x="254" y="0"/>
                    <a:pt x="15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0" name="Google Shape;2460;p31"/>
            <p:cNvSpPr/>
            <p:nvPr/>
          </p:nvSpPr>
          <p:spPr>
            <a:xfrm>
              <a:off x="1589075" y="3625850"/>
              <a:ext cx="15850" cy="13525"/>
            </a:xfrm>
            <a:custGeom>
              <a:avLst/>
              <a:gdLst/>
              <a:ahLst/>
              <a:cxnLst/>
              <a:rect l="l" t="t" r="r" b="b"/>
              <a:pathLst>
                <a:path w="634" h="541" extrusionOk="0">
                  <a:moveTo>
                    <a:pt x="365" y="1"/>
                  </a:moveTo>
                  <a:cubicBezTo>
                    <a:pt x="111" y="1"/>
                    <a:pt x="0" y="286"/>
                    <a:pt x="175" y="460"/>
                  </a:cubicBezTo>
                  <a:cubicBezTo>
                    <a:pt x="226" y="516"/>
                    <a:pt x="291" y="541"/>
                    <a:pt x="357" y="541"/>
                  </a:cubicBezTo>
                  <a:cubicBezTo>
                    <a:pt x="496" y="541"/>
                    <a:pt x="634" y="431"/>
                    <a:pt x="634" y="270"/>
                  </a:cubicBezTo>
                  <a:cubicBezTo>
                    <a:pt x="634" y="111"/>
                    <a:pt x="507" y="1"/>
                    <a:pt x="365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1" name="Google Shape;2461;p31"/>
            <p:cNvSpPr/>
            <p:nvPr/>
          </p:nvSpPr>
          <p:spPr>
            <a:xfrm>
              <a:off x="574125" y="3678500"/>
              <a:ext cx="9150" cy="7800"/>
            </a:xfrm>
            <a:custGeom>
              <a:avLst/>
              <a:gdLst/>
              <a:ahLst/>
              <a:cxnLst/>
              <a:rect l="l" t="t" r="r" b="b"/>
              <a:pathLst>
                <a:path w="366" h="312" extrusionOk="0">
                  <a:moveTo>
                    <a:pt x="207" y="0"/>
                  </a:moveTo>
                  <a:cubicBezTo>
                    <a:pt x="64" y="0"/>
                    <a:pt x="1" y="159"/>
                    <a:pt x="96" y="270"/>
                  </a:cubicBezTo>
                  <a:cubicBezTo>
                    <a:pt x="125" y="299"/>
                    <a:pt x="162" y="312"/>
                    <a:pt x="198" y="312"/>
                  </a:cubicBezTo>
                  <a:cubicBezTo>
                    <a:pt x="281" y="312"/>
                    <a:pt x="365" y="247"/>
                    <a:pt x="365" y="159"/>
                  </a:cubicBezTo>
                  <a:cubicBezTo>
                    <a:pt x="365" y="64"/>
                    <a:pt x="286" y="0"/>
                    <a:pt x="207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2" name="Google Shape;2462;p31"/>
            <p:cNvSpPr/>
            <p:nvPr/>
          </p:nvSpPr>
          <p:spPr>
            <a:xfrm>
              <a:off x="868075" y="2734825"/>
              <a:ext cx="4150" cy="2875"/>
            </a:xfrm>
            <a:custGeom>
              <a:avLst/>
              <a:gdLst/>
              <a:ahLst/>
              <a:cxnLst/>
              <a:rect l="l" t="t" r="r" b="b"/>
              <a:pathLst>
                <a:path w="166" h="115" extrusionOk="0">
                  <a:moveTo>
                    <a:pt x="86" y="0"/>
                  </a:moveTo>
                  <a:cubicBezTo>
                    <a:pt x="1" y="0"/>
                    <a:pt x="95" y="114"/>
                    <a:pt x="142" y="114"/>
                  </a:cubicBezTo>
                  <a:cubicBezTo>
                    <a:pt x="156" y="114"/>
                    <a:pt x="166" y="104"/>
                    <a:pt x="166" y="79"/>
                  </a:cubicBezTo>
                  <a:cubicBezTo>
                    <a:pt x="166" y="32"/>
                    <a:pt x="134" y="0"/>
                    <a:pt x="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3" name="Google Shape;2463;p31"/>
            <p:cNvSpPr/>
            <p:nvPr/>
          </p:nvSpPr>
          <p:spPr>
            <a:xfrm>
              <a:off x="945025" y="3423975"/>
              <a:ext cx="22600" cy="22575"/>
            </a:xfrm>
            <a:custGeom>
              <a:avLst/>
              <a:gdLst/>
              <a:ahLst/>
              <a:cxnLst/>
              <a:rect l="l" t="t" r="r" b="b"/>
              <a:pathLst>
                <a:path w="904" h="903" extrusionOk="0">
                  <a:moveTo>
                    <a:pt x="460" y="0"/>
                  </a:moveTo>
                  <a:cubicBezTo>
                    <a:pt x="207" y="0"/>
                    <a:pt x="1" y="206"/>
                    <a:pt x="1" y="444"/>
                  </a:cubicBezTo>
                  <a:cubicBezTo>
                    <a:pt x="1" y="697"/>
                    <a:pt x="207" y="903"/>
                    <a:pt x="460" y="903"/>
                  </a:cubicBezTo>
                  <a:cubicBezTo>
                    <a:pt x="713" y="903"/>
                    <a:pt x="904" y="697"/>
                    <a:pt x="904" y="444"/>
                  </a:cubicBezTo>
                  <a:cubicBezTo>
                    <a:pt x="904" y="206"/>
                    <a:pt x="713" y="0"/>
                    <a:pt x="460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4" name="Google Shape;2464;p31"/>
            <p:cNvSpPr/>
            <p:nvPr/>
          </p:nvSpPr>
          <p:spPr>
            <a:xfrm>
              <a:off x="687350" y="3779825"/>
              <a:ext cx="13075" cy="11225"/>
            </a:xfrm>
            <a:custGeom>
              <a:avLst/>
              <a:gdLst/>
              <a:ahLst/>
              <a:cxnLst/>
              <a:rect l="l" t="t" r="r" b="b"/>
              <a:pathLst>
                <a:path w="523" h="449" extrusionOk="0">
                  <a:moveTo>
                    <a:pt x="301" y="1"/>
                  </a:moveTo>
                  <a:cubicBezTo>
                    <a:pt x="95" y="1"/>
                    <a:pt x="0" y="238"/>
                    <a:pt x="143" y="381"/>
                  </a:cubicBezTo>
                  <a:cubicBezTo>
                    <a:pt x="190" y="428"/>
                    <a:pt x="247" y="449"/>
                    <a:pt x="302" y="449"/>
                  </a:cubicBezTo>
                  <a:cubicBezTo>
                    <a:pt x="416" y="449"/>
                    <a:pt x="523" y="361"/>
                    <a:pt x="523" y="223"/>
                  </a:cubicBezTo>
                  <a:cubicBezTo>
                    <a:pt x="523" y="96"/>
                    <a:pt x="428" y="1"/>
                    <a:pt x="301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5" name="Google Shape;2465;p31"/>
            <p:cNvSpPr/>
            <p:nvPr/>
          </p:nvSpPr>
          <p:spPr>
            <a:xfrm>
              <a:off x="1080025" y="3909675"/>
              <a:ext cx="9925" cy="8450"/>
            </a:xfrm>
            <a:custGeom>
              <a:avLst/>
              <a:gdLst/>
              <a:ahLst/>
              <a:cxnLst/>
              <a:rect l="l" t="t" r="r" b="b"/>
              <a:pathLst>
                <a:path w="397" h="338" extrusionOk="0">
                  <a:moveTo>
                    <a:pt x="222" y="0"/>
                  </a:moveTo>
                  <a:cubicBezTo>
                    <a:pt x="79" y="0"/>
                    <a:pt x="0" y="190"/>
                    <a:pt x="111" y="285"/>
                  </a:cubicBezTo>
                  <a:cubicBezTo>
                    <a:pt x="147" y="322"/>
                    <a:pt x="190" y="337"/>
                    <a:pt x="232" y="337"/>
                  </a:cubicBezTo>
                  <a:cubicBezTo>
                    <a:pt x="317" y="337"/>
                    <a:pt x="396" y="270"/>
                    <a:pt x="396" y="174"/>
                  </a:cubicBezTo>
                  <a:cubicBezTo>
                    <a:pt x="396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6" name="Google Shape;2466;p31"/>
            <p:cNvSpPr/>
            <p:nvPr/>
          </p:nvSpPr>
          <p:spPr>
            <a:xfrm>
              <a:off x="564625" y="3363025"/>
              <a:ext cx="5975" cy="5950"/>
            </a:xfrm>
            <a:custGeom>
              <a:avLst/>
              <a:gdLst/>
              <a:ahLst/>
              <a:cxnLst/>
              <a:rect l="l" t="t" r="r" b="b"/>
              <a:pathLst>
                <a:path w="239" h="238" extrusionOk="0">
                  <a:moveTo>
                    <a:pt x="112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74"/>
                    <a:pt x="48" y="238"/>
                    <a:pt x="112" y="238"/>
                  </a:cubicBezTo>
                  <a:cubicBezTo>
                    <a:pt x="175" y="238"/>
                    <a:pt x="238" y="174"/>
                    <a:pt x="238" y="111"/>
                  </a:cubicBezTo>
                  <a:cubicBezTo>
                    <a:pt x="238" y="48"/>
                    <a:pt x="175" y="0"/>
                    <a:pt x="112" y="0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7" name="Google Shape;2467;p31"/>
            <p:cNvSpPr/>
            <p:nvPr/>
          </p:nvSpPr>
          <p:spPr>
            <a:xfrm>
              <a:off x="693675" y="3563700"/>
              <a:ext cx="13100" cy="12700"/>
            </a:xfrm>
            <a:custGeom>
              <a:avLst/>
              <a:gdLst/>
              <a:ahLst/>
              <a:cxnLst/>
              <a:rect l="l" t="t" r="r" b="b"/>
              <a:pathLst>
                <a:path w="524" h="508" extrusionOk="0">
                  <a:moveTo>
                    <a:pt x="270" y="1"/>
                  </a:moveTo>
                  <a:cubicBezTo>
                    <a:pt x="127" y="1"/>
                    <a:pt x="1" y="112"/>
                    <a:pt x="1" y="254"/>
                  </a:cubicBezTo>
                  <a:cubicBezTo>
                    <a:pt x="1" y="397"/>
                    <a:pt x="127" y="507"/>
                    <a:pt x="270" y="507"/>
                  </a:cubicBezTo>
                  <a:cubicBezTo>
                    <a:pt x="412" y="507"/>
                    <a:pt x="523" y="397"/>
                    <a:pt x="523" y="254"/>
                  </a:cubicBezTo>
                  <a:cubicBezTo>
                    <a:pt x="523" y="112"/>
                    <a:pt x="412" y="1"/>
                    <a:pt x="270" y="1"/>
                  </a:cubicBezTo>
                  <a:close/>
                </a:path>
              </a:pathLst>
            </a:custGeom>
            <a:solidFill>
              <a:srgbClr val="FFE4B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8" name="Google Shape;2468;p31"/>
            <p:cNvSpPr/>
            <p:nvPr/>
          </p:nvSpPr>
          <p:spPr>
            <a:xfrm>
              <a:off x="1597000" y="3114825"/>
              <a:ext cx="14650" cy="14675"/>
            </a:xfrm>
            <a:custGeom>
              <a:avLst/>
              <a:gdLst/>
              <a:ahLst/>
              <a:cxnLst/>
              <a:rect l="l" t="t" r="r" b="b"/>
              <a:pathLst>
                <a:path w="586" h="587" extrusionOk="0">
                  <a:moveTo>
                    <a:pt x="301" y="0"/>
                  </a:moveTo>
                  <a:cubicBezTo>
                    <a:pt x="127" y="0"/>
                    <a:pt x="0" y="127"/>
                    <a:pt x="0" y="285"/>
                  </a:cubicBezTo>
                  <a:cubicBezTo>
                    <a:pt x="0" y="444"/>
                    <a:pt x="127" y="586"/>
                    <a:pt x="301" y="586"/>
                  </a:cubicBezTo>
                  <a:cubicBezTo>
                    <a:pt x="459" y="586"/>
                    <a:pt x="586" y="444"/>
                    <a:pt x="586" y="285"/>
                  </a:cubicBezTo>
                  <a:cubicBezTo>
                    <a:pt x="586" y="127"/>
                    <a:pt x="459" y="0"/>
                    <a:pt x="3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9" name="Google Shape;2469;p31"/>
            <p:cNvSpPr/>
            <p:nvPr/>
          </p:nvSpPr>
          <p:spPr>
            <a:xfrm>
              <a:off x="1217775" y="3939350"/>
              <a:ext cx="6750" cy="5975"/>
            </a:xfrm>
            <a:custGeom>
              <a:avLst/>
              <a:gdLst/>
              <a:ahLst/>
              <a:cxnLst/>
              <a:rect l="l" t="t" r="r" b="b"/>
              <a:pathLst>
                <a:path w="270" h="239" extrusionOk="0">
                  <a:moveTo>
                    <a:pt x="143" y="1"/>
                  </a:moveTo>
                  <a:cubicBezTo>
                    <a:pt x="0" y="17"/>
                    <a:pt x="0" y="222"/>
                    <a:pt x="143" y="238"/>
                  </a:cubicBezTo>
                  <a:cubicBezTo>
                    <a:pt x="206" y="238"/>
                    <a:pt x="270" y="191"/>
                    <a:pt x="270" y="112"/>
                  </a:cubicBezTo>
                  <a:cubicBezTo>
                    <a:pt x="270" y="48"/>
                    <a:pt x="206" y="1"/>
                    <a:pt x="143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0" name="Google Shape;2470;p31"/>
            <p:cNvSpPr/>
            <p:nvPr/>
          </p:nvSpPr>
          <p:spPr>
            <a:xfrm>
              <a:off x="1448950" y="3395075"/>
              <a:ext cx="15050" cy="15475"/>
            </a:xfrm>
            <a:custGeom>
              <a:avLst/>
              <a:gdLst/>
              <a:ahLst/>
              <a:cxnLst/>
              <a:rect l="l" t="t" r="r" b="b"/>
              <a:pathLst>
                <a:path w="602" h="619" extrusionOk="0">
                  <a:moveTo>
                    <a:pt x="301" y="1"/>
                  </a:moveTo>
                  <a:cubicBezTo>
                    <a:pt x="127" y="1"/>
                    <a:pt x="0" y="143"/>
                    <a:pt x="0" y="317"/>
                  </a:cubicBezTo>
                  <a:cubicBezTo>
                    <a:pt x="0" y="476"/>
                    <a:pt x="127" y="618"/>
                    <a:pt x="301" y="618"/>
                  </a:cubicBezTo>
                  <a:cubicBezTo>
                    <a:pt x="475" y="618"/>
                    <a:pt x="602" y="476"/>
                    <a:pt x="602" y="317"/>
                  </a:cubicBezTo>
                  <a:cubicBezTo>
                    <a:pt x="602" y="143"/>
                    <a:pt x="475" y="1"/>
                    <a:pt x="301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1" name="Google Shape;2471;p31"/>
            <p:cNvSpPr/>
            <p:nvPr/>
          </p:nvSpPr>
          <p:spPr>
            <a:xfrm>
              <a:off x="983050" y="3264850"/>
              <a:ext cx="8725" cy="7150"/>
            </a:xfrm>
            <a:custGeom>
              <a:avLst/>
              <a:gdLst/>
              <a:ahLst/>
              <a:cxnLst/>
              <a:rect l="l" t="t" r="r" b="b"/>
              <a:pathLst>
                <a:path w="349" h="286" extrusionOk="0">
                  <a:moveTo>
                    <a:pt x="206" y="0"/>
                  </a:moveTo>
                  <a:cubicBezTo>
                    <a:pt x="0" y="0"/>
                    <a:pt x="0" y="285"/>
                    <a:pt x="206" y="285"/>
                  </a:cubicBezTo>
                  <a:cubicBezTo>
                    <a:pt x="285" y="285"/>
                    <a:pt x="348" y="222"/>
                    <a:pt x="348" y="143"/>
                  </a:cubicBezTo>
                  <a:cubicBezTo>
                    <a:pt x="348" y="64"/>
                    <a:pt x="285" y="0"/>
                    <a:pt x="206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2" name="Google Shape;2472;p31"/>
            <p:cNvSpPr/>
            <p:nvPr/>
          </p:nvSpPr>
          <p:spPr>
            <a:xfrm>
              <a:off x="621250" y="3266025"/>
              <a:ext cx="7925" cy="7950"/>
            </a:xfrm>
            <a:custGeom>
              <a:avLst/>
              <a:gdLst/>
              <a:ahLst/>
              <a:cxnLst/>
              <a:rect l="l" t="t" r="r" b="b"/>
              <a:pathLst>
                <a:path w="317" h="318" extrusionOk="0">
                  <a:moveTo>
                    <a:pt x="158" y="1"/>
                  </a:moveTo>
                  <a:cubicBezTo>
                    <a:pt x="79" y="1"/>
                    <a:pt x="0" y="80"/>
                    <a:pt x="0" y="159"/>
                  </a:cubicBezTo>
                  <a:cubicBezTo>
                    <a:pt x="0" y="254"/>
                    <a:pt x="79" y="318"/>
                    <a:pt x="158" y="318"/>
                  </a:cubicBezTo>
                  <a:cubicBezTo>
                    <a:pt x="253" y="318"/>
                    <a:pt x="317" y="254"/>
                    <a:pt x="317" y="159"/>
                  </a:cubicBezTo>
                  <a:cubicBezTo>
                    <a:pt x="317" y="80"/>
                    <a:pt x="253" y="1"/>
                    <a:pt x="158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3" name="Google Shape;2473;p31"/>
            <p:cNvSpPr/>
            <p:nvPr/>
          </p:nvSpPr>
          <p:spPr>
            <a:xfrm>
              <a:off x="1020650" y="3311550"/>
              <a:ext cx="13075" cy="10850"/>
            </a:xfrm>
            <a:custGeom>
              <a:avLst/>
              <a:gdLst/>
              <a:ahLst/>
              <a:cxnLst/>
              <a:rect l="l" t="t" r="r" b="b"/>
              <a:pathLst>
                <a:path w="523" h="434" extrusionOk="0">
                  <a:moveTo>
                    <a:pt x="301" y="1"/>
                  </a:moveTo>
                  <a:cubicBezTo>
                    <a:pt x="95" y="1"/>
                    <a:pt x="0" y="238"/>
                    <a:pt x="143" y="365"/>
                  </a:cubicBezTo>
                  <a:cubicBezTo>
                    <a:pt x="190" y="412"/>
                    <a:pt x="248" y="434"/>
                    <a:pt x="305" y="434"/>
                  </a:cubicBezTo>
                  <a:cubicBezTo>
                    <a:pt x="417" y="434"/>
                    <a:pt x="523" y="349"/>
                    <a:pt x="523" y="222"/>
                  </a:cubicBezTo>
                  <a:cubicBezTo>
                    <a:pt x="523" y="96"/>
                    <a:pt x="412" y="1"/>
                    <a:pt x="301" y="1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4" name="Google Shape;2474;p31"/>
            <p:cNvSpPr/>
            <p:nvPr/>
          </p:nvSpPr>
          <p:spPr>
            <a:xfrm>
              <a:off x="994925" y="3108875"/>
              <a:ext cx="21775" cy="18625"/>
            </a:xfrm>
            <a:custGeom>
              <a:avLst/>
              <a:gdLst/>
              <a:ahLst/>
              <a:cxnLst/>
              <a:rect l="l" t="t" r="r" b="b"/>
              <a:pathLst>
                <a:path w="871" h="745" extrusionOk="0">
                  <a:moveTo>
                    <a:pt x="491" y="1"/>
                  </a:moveTo>
                  <a:cubicBezTo>
                    <a:pt x="158" y="1"/>
                    <a:pt x="0" y="397"/>
                    <a:pt x="238" y="634"/>
                  </a:cubicBezTo>
                  <a:cubicBezTo>
                    <a:pt x="308" y="710"/>
                    <a:pt x="399" y="744"/>
                    <a:pt x="489" y="744"/>
                  </a:cubicBezTo>
                  <a:cubicBezTo>
                    <a:pt x="680" y="744"/>
                    <a:pt x="871" y="591"/>
                    <a:pt x="871" y="365"/>
                  </a:cubicBezTo>
                  <a:cubicBezTo>
                    <a:pt x="871" y="159"/>
                    <a:pt x="697" y="1"/>
                    <a:pt x="491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5" name="Google Shape;2475;p31"/>
            <p:cNvSpPr/>
            <p:nvPr/>
          </p:nvSpPr>
          <p:spPr>
            <a:xfrm>
              <a:off x="514400" y="3732325"/>
              <a:ext cx="5125" cy="3550"/>
            </a:xfrm>
            <a:custGeom>
              <a:avLst/>
              <a:gdLst/>
              <a:ahLst/>
              <a:cxnLst/>
              <a:rect l="l" t="t" r="r" b="b"/>
              <a:pathLst>
                <a:path w="205" h="142" extrusionOk="0">
                  <a:moveTo>
                    <a:pt x="110" y="1"/>
                  </a:moveTo>
                  <a:cubicBezTo>
                    <a:pt x="0" y="1"/>
                    <a:pt x="115" y="141"/>
                    <a:pt x="174" y="141"/>
                  </a:cubicBezTo>
                  <a:cubicBezTo>
                    <a:pt x="192" y="141"/>
                    <a:pt x="205" y="129"/>
                    <a:pt x="205" y="96"/>
                  </a:cubicBezTo>
                  <a:cubicBezTo>
                    <a:pt x="205" y="48"/>
                    <a:pt x="173" y="1"/>
                    <a:pt x="110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6" name="Google Shape;2476;p31"/>
            <p:cNvSpPr/>
            <p:nvPr/>
          </p:nvSpPr>
          <p:spPr>
            <a:xfrm>
              <a:off x="1623125" y="2777575"/>
              <a:ext cx="3975" cy="3975"/>
            </a:xfrm>
            <a:custGeom>
              <a:avLst/>
              <a:gdLst/>
              <a:ahLst/>
              <a:cxnLst/>
              <a:rect l="l" t="t" r="r" b="b"/>
              <a:pathLst>
                <a:path w="159" h="159" extrusionOk="0">
                  <a:moveTo>
                    <a:pt x="79" y="0"/>
                  </a:moveTo>
                  <a:cubicBezTo>
                    <a:pt x="48" y="0"/>
                    <a:pt x="0" y="32"/>
                    <a:pt x="0" y="79"/>
                  </a:cubicBezTo>
                  <a:cubicBezTo>
                    <a:pt x="0" y="127"/>
                    <a:pt x="48" y="159"/>
                    <a:pt x="79" y="159"/>
                  </a:cubicBezTo>
                  <a:cubicBezTo>
                    <a:pt x="127" y="159"/>
                    <a:pt x="158" y="127"/>
                    <a:pt x="158" y="79"/>
                  </a:cubicBezTo>
                  <a:cubicBezTo>
                    <a:pt x="158" y="32"/>
                    <a:pt x="127" y="0"/>
                    <a:pt x="79" y="0"/>
                  </a:cubicBezTo>
                  <a:close/>
                </a:path>
              </a:pathLst>
            </a:custGeom>
            <a:solidFill>
              <a:srgbClr val="404AA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7" name="Google Shape;2477;p31"/>
            <p:cNvSpPr/>
            <p:nvPr/>
          </p:nvSpPr>
          <p:spPr>
            <a:xfrm>
              <a:off x="241225" y="3462375"/>
              <a:ext cx="2000" cy="2000"/>
            </a:xfrm>
            <a:custGeom>
              <a:avLst/>
              <a:gdLst/>
              <a:ahLst/>
              <a:cxnLst/>
              <a:rect l="l" t="t" r="r" b="b"/>
              <a:pathLst>
                <a:path w="80" h="80" extrusionOk="0">
                  <a:moveTo>
                    <a:pt x="48" y="0"/>
                  </a:moveTo>
                  <a:cubicBezTo>
                    <a:pt x="1" y="0"/>
                    <a:pt x="1" y="64"/>
                    <a:pt x="48" y="79"/>
                  </a:cubicBezTo>
                  <a:cubicBezTo>
                    <a:pt x="64" y="64"/>
                    <a:pt x="80" y="48"/>
                    <a:pt x="80" y="32"/>
                  </a:cubicBezTo>
                  <a:cubicBezTo>
                    <a:pt x="80" y="16"/>
                    <a:pt x="64" y="0"/>
                    <a:pt x="48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8" name="Google Shape;2478;p31"/>
            <p:cNvSpPr/>
            <p:nvPr/>
          </p:nvSpPr>
          <p:spPr>
            <a:xfrm>
              <a:off x="842125" y="2888000"/>
              <a:ext cx="14275" cy="12175"/>
            </a:xfrm>
            <a:custGeom>
              <a:avLst/>
              <a:gdLst/>
              <a:ahLst/>
              <a:cxnLst/>
              <a:rect l="l" t="t" r="r" b="b"/>
              <a:pathLst>
                <a:path w="571" h="487" extrusionOk="0">
                  <a:moveTo>
                    <a:pt x="317" y="1"/>
                  </a:moveTo>
                  <a:cubicBezTo>
                    <a:pt x="111" y="1"/>
                    <a:pt x="0" y="254"/>
                    <a:pt x="143" y="412"/>
                  </a:cubicBezTo>
                  <a:cubicBezTo>
                    <a:pt x="194" y="464"/>
                    <a:pt x="257" y="487"/>
                    <a:pt x="319" y="487"/>
                  </a:cubicBezTo>
                  <a:cubicBezTo>
                    <a:pt x="448" y="487"/>
                    <a:pt x="570" y="388"/>
                    <a:pt x="570" y="238"/>
                  </a:cubicBezTo>
                  <a:cubicBezTo>
                    <a:pt x="570" y="112"/>
                    <a:pt x="459" y="1"/>
                    <a:pt x="317" y="1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9" name="Google Shape;2479;p31"/>
            <p:cNvSpPr/>
            <p:nvPr/>
          </p:nvSpPr>
          <p:spPr>
            <a:xfrm>
              <a:off x="615300" y="3382025"/>
              <a:ext cx="9525" cy="8275"/>
            </a:xfrm>
            <a:custGeom>
              <a:avLst/>
              <a:gdLst/>
              <a:ahLst/>
              <a:cxnLst/>
              <a:rect l="l" t="t" r="r" b="b"/>
              <a:pathLst>
                <a:path w="381" h="331" extrusionOk="0">
                  <a:moveTo>
                    <a:pt x="222" y="0"/>
                  </a:moveTo>
                  <a:cubicBezTo>
                    <a:pt x="80" y="0"/>
                    <a:pt x="1" y="174"/>
                    <a:pt x="111" y="285"/>
                  </a:cubicBezTo>
                  <a:cubicBezTo>
                    <a:pt x="142" y="316"/>
                    <a:pt x="182" y="330"/>
                    <a:pt x="221" y="330"/>
                  </a:cubicBezTo>
                  <a:cubicBezTo>
                    <a:pt x="302" y="330"/>
                    <a:pt x="381" y="270"/>
                    <a:pt x="381" y="174"/>
                  </a:cubicBezTo>
                  <a:cubicBezTo>
                    <a:pt x="381" y="79"/>
                    <a:pt x="317" y="0"/>
                    <a:pt x="222" y="0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0" name="Google Shape;2480;p31"/>
            <p:cNvSpPr/>
            <p:nvPr/>
          </p:nvSpPr>
          <p:spPr>
            <a:xfrm>
              <a:off x="462650" y="3781025"/>
              <a:ext cx="3450" cy="2375"/>
            </a:xfrm>
            <a:custGeom>
              <a:avLst/>
              <a:gdLst/>
              <a:ahLst/>
              <a:cxnLst/>
              <a:rect l="l" t="t" r="r" b="b"/>
              <a:pathLst>
                <a:path w="138" h="95" extrusionOk="0">
                  <a:moveTo>
                    <a:pt x="74" y="0"/>
                  </a:moveTo>
                  <a:cubicBezTo>
                    <a:pt x="1" y="0"/>
                    <a:pt x="78" y="94"/>
                    <a:pt x="117" y="94"/>
                  </a:cubicBezTo>
                  <a:cubicBezTo>
                    <a:pt x="129" y="94"/>
                    <a:pt x="137" y="86"/>
                    <a:pt x="137" y="64"/>
                  </a:cubicBezTo>
                  <a:cubicBezTo>
                    <a:pt x="137" y="32"/>
                    <a:pt x="106" y="0"/>
                    <a:pt x="74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1" name="Google Shape;2481;p31"/>
            <p:cNvSpPr/>
            <p:nvPr/>
          </p:nvSpPr>
          <p:spPr>
            <a:xfrm>
              <a:off x="1067700" y="2685725"/>
              <a:ext cx="4425" cy="3050"/>
            </a:xfrm>
            <a:custGeom>
              <a:avLst/>
              <a:gdLst/>
              <a:ahLst/>
              <a:cxnLst/>
              <a:rect l="l" t="t" r="r" b="b"/>
              <a:pathLst>
                <a:path w="177" h="122" extrusionOk="0">
                  <a:moveTo>
                    <a:pt x="97" y="1"/>
                  </a:moveTo>
                  <a:cubicBezTo>
                    <a:pt x="1" y="1"/>
                    <a:pt x="98" y="121"/>
                    <a:pt x="149" y="121"/>
                  </a:cubicBezTo>
                  <a:cubicBezTo>
                    <a:pt x="165" y="121"/>
                    <a:pt x="177" y="110"/>
                    <a:pt x="177" y="80"/>
                  </a:cubicBezTo>
                  <a:cubicBezTo>
                    <a:pt x="177" y="33"/>
                    <a:pt x="145" y="1"/>
                    <a:pt x="97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2" name="Google Shape;2482;p31"/>
            <p:cNvSpPr/>
            <p:nvPr/>
          </p:nvSpPr>
          <p:spPr>
            <a:xfrm>
              <a:off x="1205900" y="3188850"/>
              <a:ext cx="6750" cy="6750"/>
            </a:xfrm>
            <a:custGeom>
              <a:avLst/>
              <a:gdLst/>
              <a:ahLst/>
              <a:cxnLst/>
              <a:rect l="l" t="t" r="r" b="b"/>
              <a:pathLst>
                <a:path w="270" h="270" extrusionOk="0">
                  <a:moveTo>
                    <a:pt x="143" y="0"/>
                  </a:moveTo>
                  <a:cubicBezTo>
                    <a:pt x="64" y="0"/>
                    <a:pt x="0" y="64"/>
                    <a:pt x="0" y="143"/>
                  </a:cubicBezTo>
                  <a:cubicBezTo>
                    <a:pt x="0" y="222"/>
                    <a:pt x="64" y="269"/>
                    <a:pt x="143" y="269"/>
                  </a:cubicBezTo>
                  <a:cubicBezTo>
                    <a:pt x="206" y="269"/>
                    <a:pt x="270" y="222"/>
                    <a:pt x="270" y="143"/>
                  </a:cubicBezTo>
                  <a:cubicBezTo>
                    <a:pt x="270" y="64"/>
                    <a:pt x="206" y="0"/>
                    <a:pt x="143" y="0"/>
                  </a:cubicBezTo>
                  <a:close/>
                </a:path>
              </a:pathLst>
            </a:custGeom>
            <a:solidFill>
              <a:srgbClr val="FF94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3" name="Google Shape;2483;p31"/>
            <p:cNvSpPr/>
            <p:nvPr/>
          </p:nvSpPr>
          <p:spPr>
            <a:xfrm>
              <a:off x="1034675" y="2791425"/>
              <a:ext cx="3800" cy="2525"/>
            </a:xfrm>
            <a:custGeom>
              <a:avLst/>
              <a:gdLst/>
              <a:ahLst/>
              <a:cxnLst/>
              <a:rect l="l" t="t" r="r" b="b"/>
              <a:pathLst>
                <a:path w="152" h="101" extrusionOk="0">
                  <a:moveTo>
                    <a:pt x="73" y="0"/>
                  </a:moveTo>
                  <a:cubicBezTo>
                    <a:pt x="0" y="0"/>
                    <a:pt x="83" y="101"/>
                    <a:pt x="128" y="101"/>
                  </a:cubicBezTo>
                  <a:cubicBezTo>
                    <a:pt x="142" y="101"/>
                    <a:pt x="152" y="90"/>
                    <a:pt x="152" y="64"/>
                  </a:cubicBezTo>
                  <a:cubicBezTo>
                    <a:pt x="152" y="32"/>
                    <a:pt x="120" y="0"/>
                    <a:pt x="73" y="0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4" name="Google Shape;2484;p31"/>
            <p:cNvSpPr/>
            <p:nvPr/>
          </p:nvSpPr>
          <p:spPr>
            <a:xfrm>
              <a:off x="1237575" y="3118000"/>
              <a:ext cx="6750" cy="5950"/>
            </a:xfrm>
            <a:custGeom>
              <a:avLst/>
              <a:gdLst/>
              <a:ahLst/>
              <a:cxnLst/>
              <a:rect l="l" t="t" r="r" b="b"/>
              <a:pathLst>
                <a:path w="270" h="238" extrusionOk="0">
                  <a:moveTo>
                    <a:pt x="158" y="0"/>
                  </a:moveTo>
                  <a:cubicBezTo>
                    <a:pt x="0" y="0"/>
                    <a:pt x="0" y="238"/>
                    <a:pt x="158" y="238"/>
                  </a:cubicBezTo>
                  <a:cubicBezTo>
                    <a:pt x="222" y="238"/>
                    <a:pt x="269" y="190"/>
                    <a:pt x="269" y="127"/>
                  </a:cubicBezTo>
                  <a:cubicBezTo>
                    <a:pt x="269" y="63"/>
                    <a:pt x="222" y="0"/>
                    <a:pt x="158" y="0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5" name="Google Shape;2485;p31"/>
            <p:cNvSpPr/>
            <p:nvPr/>
          </p:nvSpPr>
          <p:spPr>
            <a:xfrm>
              <a:off x="975525" y="3843175"/>
              <a:ext cx="13075" cy="12675"/>
            </a:xfrm>
            <a:custGeom>
              <a:avLst/>
              <a:gdLst/>
              <a:ahLst/>
              <a:cxnLst/>
              <a:rect l="l" t="t" r="r" b="b"/>
              <a:pathLst>
                <a:path w="523" h="507" extrusionOk="0">
                  <a:moveTo>
                    <a:pt x="254" y="0"/>
                  </a:moveTo>
                  <a:cubicBezTo>
                    <a:pt x="111" y="0"/>
                    <a:pt x="0" y="111"/>
                    <a:pt x="0" y="254"/>
                  </a:cubicBezTo>
                  <a:cubicBezTo>
                    <a:pt x="0" y="396"/>
                    <a:pt x="111" y="507"/>
                    <a:pt x="254" y="507"/>
                  </a:cubicBezTo>
                  <a:cubicBezTo>
                    <a:pt x="396" y="507"/>
                    <a:pt x="523" y="396"/>
                    <a:pt x="523" y="254"/>
                  </a:cubicBezTo>
                  <a:cubicBezTo>
                    <a:pt x="523" y="111"/>
                    <a:pt x="396" y="0"/>
                    <a:pt x="25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6" name="Google Shape;2486;p31"/>
            <p:cNvSpPr/>
            <p:nvPr/>
          </p:nvSpPr>
          <p:spPr>
            <a:xfrm>
              <a:off x="1676950" y="3792950"/>
              <a:ext cx="9125" cy="7900"/>
            </a:xfrm>
            <a:custGeom>
              <a:avLst/>
              <a:gdLst/>
              <a:ahLst/>
              <a:cxnLst/>
              <a:rect l="l" t="t" r="r" b="b"/>
              <a:pathLst>
                <a:path w="365" h="316" extrusionOk="0">
                  <a:moveTo>
                    <a:pt x="205" y="1"/>
                  </a:moveTo>
                  <a:cubicBezTo>
                    <a:pt x="166" y="1"/>
                    <a:pt x="126" y="15"/>
                    <a:pt x="95" y="46"/>
                  </a:cubicBezTo>
                  <a:cubicBezTo>
                    <a:pt x="0" y="141"/>
                    <a:pt x="64" y="315"/>
                    <a:pt x="206" y="315"/>
                  </a:cubicBezTo>
                  <a:cubicBezTo>
                    <a:pt x="301" y="315"/>
                    <a:pt x="365" y="252"/>
                    <a:pt x="365" y="157"/>
                  </a:cubicBezTo>
                  <a:cubicBezTo>
                    <a:pt x="365" y="61"/>
                    <a:pt x="286" y="1"/>
                    <a:pt x="205" y="1"/>
                  </a:cubicBezTo>
                  <a:close/>
                </a:path>
              </a:pathLst>
            </a:custGeom>
            <a:solidFill>
              <a:srgbClr val="34A2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7" name="Google Shape;2487;p31"/>
            <p:cNvSpPr/>
            <p:nvPr/>
          </p:nvSpPr>
          <p:spPr>
            <a:xfrm>
              <a:off x="1319900" y="3943275"/>
              <a:ext cx="15450" cy="13175"/>
            </a:xfrm>
            <a:custGeom>
              <a:avLst/>
              <a:gdLst/>
              <a:ahLst/>
              <a:cxnLst/>
              <a:rect l="l" t="t" r="r" b="b"/>
              <a:pathLst>
                <a:path w="618" h="527" extrusionOk="0">
                  <a:moveTo>
                    <a:pt x="389" y="1"/>
                  </a:moveTo>
                  <a:cubicBezTo>
                    <a:pt x="381" y="1"/>
                    <a:pt x="373" y="1"/>
                    <a:pt x="365" y="2"/>
                  </a:cubicBezTo>
                  <a:cubicBezTo>
                    <a:pt x="127" y="2"/>
                    <a:pt x="0" y="287"/>
                    <a:pt x="175" y="445"/>
                  </a:cubicBezTo>
                  <a:cubicBezTo>
                    <a:pt x="226" y="502"/>
                    <a:pt x="290" y="526"/>
                    <a:pt x="353" y="526"/>
                  </a:cubicBezTo>
                  <a:cubicBezTo>
                    <a:pt x="487" y="526"/>
                    <a:pt x="618" y="416"/>
                    <a:pt x="618" y="255"/>
                  </a:cubicBezTo>
                  <a:cubicBezTo>
                    <a:pt x="618" y="121"/>
                    <a:pt x="519" y="1"/>
                    <a:pt x="389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8" name="Google Shape;2488;p31"/>
            <p:cNvSpPr/>
            <p:nvPr/>
          </p:nvSpPr>
          <p:spPr>
            <a:xfrm>
              <a:off x="1238350" y="3444550"/>
              <a:ext cx="26550" cy="22450"/>
            </a:xfrm>
            <a:custGeom>
              <a:avLst/>
              <a:gdLst/>
              <a:ahLst/>
              <a:cxnLst/>
              <a:rect l="l" t="t" r="r" b="b"/>
              <a:pathLst>
                <a:path w="1062" h="898" extrusionOk="0">
                  <a:moveTo>
                    <a:pt x="602" y="1"/>
                  </a:moveTo>
                  <a:cubicBezTo>
                    <a:pt x="207" y="1"/>
                    <a:pt x="1" y="492"/>
                    <a:pt x="286" y="761"/>
                  </a:cubicBezTo>
                  <a:cubicBezTo>
                    <a:pt x="380" y="855"/>
                    <a:pt x="497" y="897"/>
                    <a:pt x="611" y="897"/>
                  </a:cubicBezTo>
                  <a:cubicBezTo>
                    <a:pt x="842" y="897"/>
                    <a:pt x="1062" y="725"/>
                    <a:pt x="1062" y="460"/>
                  </a:cubicBezTo>
                  <a:cubicBezTo>
                    <a:pt x="1046" y="207"/>
                    <a:pt x="856" y="1"/>
                    <a:pt x="602" y="1"/>
                  </a:cubicBezTo>
                  <a:close/>
                </a:path>
              </a:pathLst>
            </a:custGeom>
            <a:solidFill>
              <a:srgbClr val="0A224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9" name="Google Shape;2489;p31"/>
            <p:cNvSpPr/>
            <p:nvPr/>
          </p:nvSpPr>
          <p:spPr>
            <a:xfrm>
              <a:off x="1642500" y="3465725"/>
              <a:ext cx="7150" cy="5675"/>
            </a:xfrm>
            <a:custGeom>
              <a:avLst/>
              <a:gdLst/>
              <a:ahLst/>
              <a:cxnLst/>
              <a:rect l="l" t="t" r="r" b="b"/>
              <a:pathLst>
                <a:path w="286" h="227" extrusionOk="0">
                  <a:moveTo>
                    <a:pt x="143" y="1"/>
                  </a:moveTo>
                  <a:cubicBezTo>
                    <a:pt x="84" y="1"/>
                    <a:pt x="25" y="40"/>
                    <a:pt x="17" y="120"/>
                  </a:cubicBezTo>
                  <a:cubicBezTo>
                    <a:pt x="1" y="191"/>
                    <a:pt x="72" y="227"/>
                    <a:pt x="143" y="227"/>
                  </a:cubicBezTo>
                  <a:cubicBezTo>
                    <a:pt x="215" y="227"/>
                    <a:pt x="286" y="191"/>
                    <a:pt x="270" y="120"/>
                  </a:cubicBezTo>
                  <a:cubicBezTo>
                    <a:pt x="262" y="40"/>
                    <a:pt x="203" y="1"/>
                    <a:pt x="143" y="1"/>
                  </a:cubicBezTo>
                  <a:close/>
                </a:path>
              </a:pathLst>
            </a:custGeom>
            <a:solidFill>
              <a:srgbClr val="1C887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0" name="Google Shape;2490;p31"/>
            <p:cNvSpPr/>
            <p:nvPr/>
          </p:nvSpPr>
          <p:spPr>
            <a:xfrm>
              <a:off x="412625" y="3336900"/>
              <a:ext cx="13875" cy="11775"/>
            </a:xfrm>
            <a:custGeom>
              <a:avLst/>
              <a:gdLst/>
              <a:ahLst/>
              <a:cxnLst/>
              <a:rect l="l" t="t" r="r" b="b"/>
              <a:pathLst>
                <a:path w="555" h="471" extrusionOk="0">
                  <a:moveTo>
                    <a:pt x="317" y="0"/>
                  </a:moveTo>
                  <a:cubicBezTo>
                    <a:pt x="112" y="0"/>
                    <a:pt x="1" y="253"/>
                    <a:pt x="159" y="396"/>
                  </a:cubicBezTo>
                  <a:cubicBezTo>
                    <a:pt x="206" y="448"/>
                    <a:pt x="265" y="471"/>
                    <a:pt x="323" y="471"/>
                  </a:cubicBezTo>
                  <a:cubicBezTo>
                    <a:pt x="441" y="471"/>
                    <a:pt x="555" y="376"/>
                    <a:pt x="555" y="238"/>
                  </a:cubicBezTo>
                  <a:cubicBezTo>
                    <a:pt x="555" y="95"/>
                    <a:pt x="444" y="0"/>
                    <a:pt x="317" y="0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1" name="Google Shape;2491;p31"/>
            <p:cNvSpPr/>
            <p:nvPr/>
          </p:nvSpPr>
          <p:spPr>
            <a:xfrm>
              <a:off x="927625" y="3858600"/>
              <a:ext cx="12675" cy="12300"/>
            </a:xfrm>
            <a:custGeom>
              <a:avLst/>
              <a:gdLst/>
              <a:ahLst/>
              <a:cxnLst/>
              <a:rect l="l" t="t" r="r" b="b"/>
              <a:pathLst>
                <a:path w="507" h="492" extrusionOk="0">
                  <a:moveTo>
                    <a:pt x="254" y="1"/>
                  </a:moveTo>
                  <a:cubicBezTo>
                    <a:pt x="111" y="1"/>
                    <a:pt x="0" y="112"/>
                    <a:pt x="0" y="254"/>
                  </a:cubicBezTo>
                  <a:cubicBezTo>
                    <a:pt x="0" y="381"/>
                    <a:pt x="111" y="492"/>
                    <a:pt x="254" y="492"/>
                  </a:cubicBezTo>
                  <a:cubicBezTo>
                    <a:pt x="380" y="492"/>
                    <a:pt x="507" y="381"/>
                    <a:pt x="507" y="254"/>
                  </a:cubicBezTo>
                  <a:cubicBezTo>
                    <a:pt x="507" y="112"/>
                    <a:pt x="380" y="1"/>
                    <a:pt x="2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2" name="Google Shape;2492;p31"/>
            <p:cNvSpPr/>
            <p:nvPr/>
          </p:nvSpPr>
          <p:spPr>
            <a:xfrm>
              <a:off x="1396300" y="3457175"/>
              <a:ext cx="7550" cy="7200"/>
            </a:xfrm>
            <a:custGeom>
              <a:avLst/>
              <a:gdLst/>
              <a:ahLst/>
              <a:cxnLst/>
              <a:rect l="l" t="t" r="r" b="b"/>
              <a:pathLst>
                <a:path w="302" h="288" extrusionOk="0">
                  <a:moveTo>
                    <a:pt x="135" y="0"/>
                  </a:moveTo>
                  <a:cubicBezTo>
                    <a:pt x="53" y="0"/>
                    <a:pt x="0" y="73"/>
                    <a:pt x="0" y="145"/>
                  </a:cubicBezTo>
                  <a:cubicBezTo>
                    <a:pt x="0" y="224"/>
                    <a:pt x="64" y="287"/>
                    <a:pt x="159" y="287"/>
                  </a:cubicBezTo>
                  <a:cubicBezTo>
                    <a:pt x="238" y="287"/>
                    <a:pt x="301" y="224"/>
                    <a:pt x="301" y="145"/>
                  </a:cubicBezTo>
                  <a:cubicBezTo>
                    <a:pt x="301" y="73"/>
                    <a:pt x="248" y="0"/>
                    <a:pt x="179" y="0"/>
                  </a:cubicBezTo>
                  <a:cubicBezTo>
                    <a:pt x="172" y="0"/>
                    <a:pt x="166" y="1"/>
                    <a:pt x="159" y="2"/>
                  </a:cubicBezTo>
                  <a:cubicBezTo>
                    <a:pt x="150" y="1"/>
                    <a:pt x="142" y="0"/>
                    <a:pt x="135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3" name="Google Shape;2493;p31"/>
            <p:cNvSpPr/>
            <p:nvPr/>
          </p:nvSpPr>
          <p:spPr>
            <a:xfrm>
              <a:off x="1439675" y="3754100"/>
              <a:ext cx="6125" cy="4200"/>
            </a:xfrm>
            <a:custGeom>
              <a:avLst/>
              <a:gdLst/>
              <a:ahLst/>
              <a:cxnLst/>
              <a:rect l="l" t="t" r="r" b="b"/>
              <a:pathLst>
                <a:path w="245" h="168" extrusionOk="0">
                  <a:moveTo>
                    <a:pt x="134" y="1"/>
                  </a:moveTo>
                  <a:cubicBezTo>
                    <a:pt x="0" y="1"/>
                    <a:pt x="127" y="168"/>
                    <a:pt x="201" y="168"/>
                  </a:cubicBezTo>
                  <a:cubicBezTo>
                    <a:pt x="223" y="168"/>
                    <a:pt x="241" y="152"/>
                    <a:pt x="245" y="111"/>
                  </a:cubicBezTo>
                  <a:cubicBezTo>
                    <a:pt x="245" y="48"/>
                    <a:pt x="197" y="1"/>
                    <a:pt x="134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4" name="Google Shape;2494;p31"/>
            <p:cNvSpPr/>
            <p:nvPr/>
          </p:nvSpPr>
          <p:spPr>
            <a:xfrm>
              <a:off x="1256575" y="3045950"/>
              <a:ext cx="5150" cy="5175"/>
            </a:xfrm>
            <a:custGeom>
              <a:avLst/>
              <a:gdLst/>
              <a:ahLst/>
              <a:cxnLst/>
              <a:rect l="l" t="t" r="r" b="b"/>
              <a:pathLst>
                <a:path w="206" h="207" extrusionOk="0">
                  <a:moveTo>
                    <a:pt x="95" y="0"/>
                  </a:moveTo>
                  <a:cubicBezTo>
                    <a:pt x="48" y="0"/>
                    <a:pt x="0" y="48"/>
                    <a:pt x="0" y="111"/>
                  </a:cubicBezTo>
                  <a:cubicBezTo>
                    <a:pt x="0" y="159"/>
                    <a:pt x="48" y="206"/>
                    <a:pt x="95" y="206"/>
                  </a:cubicBezTo>
                  <a:cubicBezTo>
                    <a:pt x="158" y="206"/>
                    <a:pt x="206" y="159"/>
                    <a:pt x="206" y="111"/>
                  </a:cubicBezTo>
                  <a:cubicBezTo>
                    <a:pt x="206" y="48"/>
                    <a:pt x="158" y="0"/>
                    <a:pt x="95" y="0"/>
                  </a:cubicBezTo>
                  <a:close/>
                </a:path>
              </a:pathLst>
            </a:custGeom>
            <a:solidFill>
              <a:srgbClr val="739A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5" name="Google Shape;2495;p31"/>
            <p:cNvSpPr/>
            <p:nvPr/>
          </p:nvSpPr>
          <p:spPr>
            <a:xfrm>
              <a:off x="1158800" y="3260100"/>
              <a:ext cx="10300" cy="10325"/>
            </a:xfrm>
            <a:custGeom>
              <a:avLst/>
              <a:gdLst/>
              <a:ahLst/>
              <a:cxnLst/>
              <a:rect l="l" t="t" r="r" b="b"/>
              <a:pathLst>
                <a:path w="412" h="413" extrusionOk="0">
                  <a:moveTo>
                    <a:pt x="206" y="0"/>
                  </a:moveTo>
                  <a:cubicBezTo>
                    <a:pt x="95" y="0"/>
                    <a:pt x="0" y="95"/>
                    <a:pt x="0" y="206"/>
                  </a:cubicBezTo>
                  <a:cubicBezTo>
                    <a:pt x="0" y="317"/>
                    <a:pt x="95" y="412"/>
                    <a:pt x="206" y="412"/>
                  </a:cubicBezTo>
                  <a:cubicBezTo>
                    <a:pt x="317" y="412"/>
                    <a:pt x="412" y="317"/>
                    <a:pt x="412" y="206"/>
                  </a:cubicBezTo>
                  <a:cubicBezTo>
                    <a:pt x="412" y="95"/>
                    <a:pt x="317" y="0"/>
                    <a:pt x="20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6" name="Google Shape;2496;p31"/>
            <p:cNvSpPr/>
            <p:nvPr/>
          </p:nvSpPr>
          <p:spPr>
            <a:xfrm>
              <a:off x="1449150" y="2909775"/>
              <a:ext cx="6150" cy="4050"/>
            </a:xfrm>
            <a:custGeom>
              <a:avLst/>
              <a:gdLst/>
              <a:ahLst/>
              <a:cxnLst/>
              <a:rect l="l" t="t" r="r" b="b"/>
              <a:pathLst>
                <a:path w="246" h="162" extrusionOk="0">
                  <a:moveTo>
                    <a:pt x="135" y="1"/>
                  </a:moveTo>
                  <a:cubicBezTo>
                    <a:pt x="0" y="1"/>
                    <a:pt x="140" y="161"/>
                    <a:pt x="210" y="161"/>
                  </a:cubicBezTo>
                  <a:cubicBezTo>
                    <a:pt x="231" y="161"/>
                    <a:pt x="246" y="147"/>
                    <a:pt x="246" y="111"/>
                  </a:cubicBezTo>
                  <a:cubicBezTo>
                    <a:pt x="246" y="48"/>
                    <a:pt x="198" y="1"/>
                    <a:pt x="135" y="1"/>
                  </a:cubicBezTo>
                  <a:close/>
                </a:path>
              </a:pathLst>
            </a:custGeom>
            <a:solidFill>
              <a:srgbClr val="FEED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7" name="Google Shape;2497;p31"/>
            <p:cNvSpPr/>
            <p:nvPr/>
          </p:nvSpPr>
          <p:spPr>
            <a:xfrm>
              <a:off x="690500" y="2730475"/>
              <a:ext cx="4775" cy="3975"/>
            </a:xfrm>
            <a:custGeom>
              <a:avLst/>
              <a:gdLst/>
              <a:ahLst/>
              <a:cxnLst/>
              <a:rect l="l" t="t" r="r" b="b"/>
              <a:pathLst>
                <a:path w="191" h="159" extrusionOk="0">
                  <a:moveTo>
                    <a:pt x="112" y="0"/>
                  </a:moveTo>
                  <a:cubicBezTo>
                    <a:pt x="1" y="0"/>
                    <a:pt x="1" y="158"/>
                    <a:pt x="112" y="158"/>
                  </a:cubicBezTo>
                  <a:cubicBezTo>
                    <a:pt x="143" y="158"/>
                    <a:pt x="191" y="111"/>
                    <a:pt x="191" y="79"/>
                  </a:cubicBezTo>
                  <a:cubicBezTo>
                    <a:pt x="191" y="32"/>
                    <a:pt x="143" y="0"/>
                    <a:pt x="1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8" name="Google Shape;2498;p31"/>
            <p:cNvSpPr/>
            <p:nvPr/>
          </p:nvSpPr>
          <p:spPr>
            <a:xfrm>
              <a:off x="540875" y="2974700"/>
              <a:ext cx="4775" cy="5175"/>
            </a:xfrm>
            <a:custGeom>
              <a:avLst/>
              <a:gdLst/>
              <a:ahLst/>
              <a:cxnLst/>
              <a:rect l="l" t="t" r="r" b="b"/>
              <a:pathLst>
                <a:path w="191" h="207" extrusionOk="0">
                  <a:moveTo>
                    <a:pt x="96" y="0"/>
                  </a:moveTo>
                  <a:cubicBezTo>
                    <a:pt x="48" y="0"/>
                    <a:pt x="1" y="48"/>
                    <a:pt x="1" y="111"/>
                  </a:cubicBezTo>
                  <a:cubicBezTo>
                    <a:pt x="1" y="159"/>
                    <a:pt x="48" y="206"/>
                    <a:pt x="96" y="206"/>
                  </a:cubicBezTo>
                  <a:cubicBezTo>
                    <a:pt x="143" y="206"/>
                    <a:pt x="191" y="159"/>
                    <a:pt x="191" y="111"/>
                  </a:cubicBezTo>
                  <a:cubicBezTo>
                    <a:pt x="191" y="48"/>
                    <a:pt x="143" y="0"/>
                    <a:pt x="96" y="0"/>
                  </a:cubicBezTo>
                  <a:close/>
                </a:path>
              </a:pathLst>
            </a:custGeom>
            <a:solidFill>
              <a:srgbClr val="F16F6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9" name="Google Shape;2499;p31"/>
            <p:cNvSpPr/>
            <p:nvPr/>
          </p:nvSpPr>
          <p:spPr>
            <a:xfrm>
              <a:off x="1200750" y="3686025"/>
              <a:ext cx="26950" cy="23000"/>
            </a:xfrm>
            <a:custGeom>
              <a:avLst/>
              <a:gdLst/>
              <a:ahLst/>
              <a:cxnLst/>
              <a:rect l="l" t="t" r="r" b="b"/>
              <a:pathLst>
                <a:path w="1078" h="920" extrusionOk="0">
                  <a:moveTo>
                    <a:pt x="618" y="0"/>
                  </a:moveTo>
                  <a:cubicBezTo>
                    <a:pt x="206" y="0"/>
                    <a:pt x="1" y="491"/>
                    <a:pt x="286" y="776"/>
                  </a:cubicBezTo>
                  <a:cubicBezTo>
                    <a:pt x="385" y="875"/>
                    <a:pt x="504" y="919"/>
                    <a:pt x="620" y="919"/>
                  </a:cubicBezTo>
                  <a:cubicBezTo>
                    <a:pt x="856" y="919"/>
                    <a:pt x="1077" y="736"/>
                    <a:pt x="1077" y="459"/>
                  </a:cubicBezTo>
                  <a:cubicBezTo>
                    <a:pt x="1077" y="206"/>
                    <a:pt x="871" y="0"/>
                    <a:pt x="618" y="0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0" name="Google Shape;2500;p31"/>
            <p:cNvSpPr/>
            <p:nvPr/>
          </p:nvSpPr>
          <p:spPr>
            <a:xfrm>
              <a:off x="1328200" y="3827725"/>
              <a:ext cx="21025" cy="21000"/>
            </a:xfrm>
            <a:custGeom>
              <a:avLst/>
              <a:gdLst/>
              <a:ahLst/>
              <a:cxnLst/>
              <a:rect l="l" t="t" r="r" b="b"/>
              <a:pathLst>
                <a:path w="841" h="840" extrusionOk="0">
                  <a:moveTo>
                    <a:pt x="413" y="1"/>
                  </a:moveTo>
                  <a:cubicBezTo>
                    <a:pt x="175" y="1"/>
                    <a:pt x="1" y="175"/>
                    <a:pt x="1" y="412"/>
                  </a:cubicBezTo>
                  <a:cubicBezTo>
                    <a:pt x="1" y="650"/>
                    <a:pt x="175" y="840"/>
                    <a:pt x="413" y="840"/>
                  </a:cubicBezTo>
                  <a:cubicBezTo>
                    <a:pt x="650" y="840"/>
                    <a:pt x="840" y="650"/>
                    <a:pt x="840" y="412"/>
                  </a:cubicBezTo>
                  <a:cubicBezTo>
                    <a:pt x="840" y="175"/>
                    <a:pt x="650" y="1"/>
                    <a:pt x="413" y="1"/>
                  </a:cubicBezTo>
                  <a:close/>
                </a:path>
              </a:pathLst>
            </a:custGeom>
            <a:solidFill>
              <a:srgbClr val="FDB72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1" name="Google Shape;2501;p31"/>
            <p:cNvSpPr/>
            <p:nvPr/>
          </p:nvSpPr>
          <p:spPr>
            <a:xfrm>
              <a:off x="611750" y="2869800"/>
              <a:ext cx="3175" cy="3575"/>
            </a:xfrm>
            <a:custGeom>
              <a:avLst/>
              <a:gdLst/>
              <a:ahLst/>
              <a:cxnLst/>
              <a:rect l="l" t="t" r="r" b="b"/>
              <a:pathLst>
                <a:path w="127" h="143" extrusionOk="0">
                  <a:moveTo>
                    <a:pt x="63" y="0"/>
                  </a:moveTo>
                  <a:cubicBezTo>
                    <a:pt x="32" y="0"/>
                    <a:pt x="0" y="32"/>
                    <a:pt x="0" y="64"/>
                  </a:cubicBezTo>
                  <a:cubicBezTo>
                    <a:pt x="0" y="111"/>
                    <a:pt x="32" y="143"/>
                    <a:pt x="63" y="143"/>
                  </a:cubicBezTo>
                  <a:cubicBezTo>
                    <a:pt x="95" y="143"/>
                    <a:pt x="127" y="111"/>
                    <a:pt x="127" y="64"/>
                  </a:cubicBezTo>
                  <a:cubicBezTo>
                    <a:pt x="127" y="32"/>
                    <a:pt x="95" y="0"/>
                    <a:pt x="6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502" name="Google Shape;2502;p31"/>
          <p:cNvSpPr/>
          <p:nvPr/>
        </p:nvSpPr>
        <p:spPr>
          <a:xfrm>
            <a:off x="9889874" y="5822070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3" name="Google Shape;2503;p31"/>
          <p:cNvSpPr/>
          <p:nvPr/>
        </p:nvSpPr>
        <p:spPr>
          <a:xfrm>
            <a:off x="10165432" y="775989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4" name="Google Shape;2504;p31"/>
          <p:cNvSpPr/>
          <p:nvPr/>
        </p:nvSpPr>
        <p:spPr>
          <a:xfrm>
            <a:off x="660384" y="562860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5" name="Google Shape;2505;p31"/>
          <p:cNvSpPr/>
          <p:nvPr/>
        </p:nvSpPr>
        <p:spPr>
          <a:xfrm>
            <a:off x="-220667" y="3262167"/>
            <a:ext cx="912200" cy="24996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6" name="Google Shape;2506;p31"/>
          <p:cNvSpPr/>
          <p:nvPr/>
        </p:nvSpPr>
        <p:spPr>
          <a:xfrm>
            <a:off x="507300" y="5121967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7" name="Google Shape;2507;p31"/>
          <p:cNvSpPr/>
          <p:nvPr/>
        </p:nvSpPr>
        <p:spPr>
          <a:xfrm>
            <a:off x="3246333" y="235067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8" name="Google Shape;2508;p31"/>
          <p:cNvSpPr/>
          <p:nvPr/>
        </p:nvSpPr>
        <p:spPr>
          <a:xfrm>
            <a:off x="11380567" y="3060234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09" name="Google Shape;2509;p31"/>
          <p:cNvSpPr/>
          <p:nvPr/>
        </p:nvSpPr>
        <p:spPr>
          <a:xfrm rot="-971638">
            <a:off x="2006219" y="4776104"/>
            <a:ext cx="570659" cy="1086240"/>
          </a:xfrm>
          <a:custGeom>
            <a:avLst/>
            <a:gdLst/>
            <a:ahLst/>
            <a:cxnLst/>
            <a:rect l="l" t="t" r="r" b="b"/>
            <a:pathLst>
              <a:path w="11480" h="21852" extrusionOk="0">
                <a:moveTo>
                  <a:pt x="8946" y="15549"/>
                </a:moveTo>
                <a:cubicBezTo>
                  <a:pt x="10720" y="18732"/>
                  <a:pt x="11480" y="21851"/>
                  <a:pt x="10941" y="19856"/>
                </a:cubicBezTo>
                <a:cubicBezTo>
                  <a:pt x="9785" y="15597"/>
                  <a:pt x="9580" y="10736"/>
                  <a:pt x="7379" y="6936"/>
                </a:cubicBezTo>
                <a:cubicBezTo>
                  <a:pt x="5020" y="3057"/>
                  <a:pt x="2375" y="3247"/>
                  <a:pt x="95" y="1"/>
                </a:cubicBezTo>
                <a:cubicBezTo>
                  <a:pt x="0" y="777"/>
                  <a:pt x="48" y="1584"/>
                  <a:pt x="206" y="2360"/>
                </a:cubicBezTo>
                <a:cubicBezTo>
                  <a:pt x="634" y="4466"/>
                  <a:pt x="444" y="3785"/>
                  <a:pt x="1979" y="3785"/>
                </a:cubicBezTo>
                <a:cubicBezTo>
                  <a:pt x="2375" y="3785"/>
                  <a:pt x="2755" y="3848"/>
                  <a:pt x="3120" y="3991"/>
                </a:cubicBezTo>
                <a:cubicBezTo>
                  <a:pt x="2312" y="3880"/>
                  <a:pt x="1504" y="4007"/>
                  <a:pt x="776" y="4323"/>
                </a:cubicBezTo>
                <a:cubicBezTo>
                  <a:pt x="3072" y="9818"/>
                  <a:pt x="5621" y="9438"/>
                  <a:pt x="8946" y="15549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10" name="Google Shape;2510;p31"/>
          <p:cNvSpPr/>
          <p:nvPr/>
        </p:nvSpPr>
        <p:spPr>
          <a:xfrm rot="-971638">
            <a:off x="2181989" y="4417668"/>
            <a:ext cx="465972" cy="1459307"/>
          </a:xfrm>
          <a:custGeom>
            <a:avLst/>
            <a:gdLst/>
            <a:ahLst/>
            <a:cxnLst/>
            <a:rect l="l" t="t" r="r" b="b"/>
            <a:pathLst>
              <a:path w="9374" h="29357" extrusionOk="0">
                <a:moveTo>
                  <a:pt x="5241" y="7316"/>
                </a:moveTo>
                <a:cubicBezTo>
                  <a:pt x="5178" y="6018"/>
                  <a:pt x="4988" y="4529"/>
                  <a:pt x="5114" y="2962"/>
                </a:cubicBezTo>
                <a:cubicBezTo>
                  <a:pt x="5288" y="397"/>
                  <a:pt x="5859" y="1"/>
                  <a:pt x="4861" y="1426"/>
                </a:cubicBezTo>
                <a:cubicBezTo>
                  <a:pt x="253" y="7902"/>
                  <a:pt x="1251" y="4529"/>
                  <a:pt x="3563" y="8124"/>
                </a:cubicBezTo>
                <a:cubicBezTo>
                  <a:pt x="3800" y="8472"/>
                  <a:pt x="4006" y="8836"/>
                  <a:pt x="4196" y="9232"/>
                </a:cubicBezTo>
                <a:cubicBezTo>
                  <a:pt x="3848" y="8583"/>
                  <a:pt x="2771" y="7443"/>
                  <a:pt x="1235" y="6762"/>
                </a:cubicBezTo>
                <a:cubicBezTo>
                  <a:pt x="0" y="10388"/>
                  <a:pt x="4449" y="13000"/>
                  <a:pt x="5906" y="17640"/>
                </a:cubicBezTo>
                <a:cubicBezTo>
                  <a:pt x="6492" y="21677"/>
                  <a:pt x="7600" y="25604"/>
                  <a:pt x="9199" y="29356"/>
                </a:cubicBezTo>
                <a:lnTo>
                  <a:pt x="9374" y="29277"/>
                </a:lnTo>
                <a:cubicBezTo>
                  <a:pt x="6334" y="22136"/>
                  <a:pt x="5684" y="16690"/>
                  <a:pt x="5241" y="7316"/>
                </a:cubicBezTo>
                <a:close/>
              </a:path>
            </a:pathLst>
          </a:custGeom>
          <a:solidFill>
            <a:srgbClr val="99D0CC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11" name="Google Shape;2511;p31"/>
          <p:cNvSpPr/>
          <p:nvPr/>
        </p:nvSpPr>
        <p:spPr>
          <a:xfrm rot="-971638">
            <a:off x="2322218" y="4041016"/>
            <a:ext cx="310929" cy="1445139"/>
          </a:xfrm>
          <a:custGeom>
            <a:avLst/>
            <a:gdLst/>
            <a:ahLst/>
            <a:cxnLst/>
            <a:rect l="l" t="t" r="r" b="b"/>
            <a:pathLst>
              <a:path w="6255" h="29072" extrusionOk="0">
                <a:moveTo>
                  <a:pt x="2724" y="2645"/>
                </a:moveTo>
                <a:cubicBezTo>
                  <a:pt x="3167" y="3389"/>
                  <a:pt x="3753" y="4387"/>
                  <a:pt x="3848" y="5162"/>
                </a:cubicBezTo>
                <a:cubicBezTo>
                  <a:pt x="3531" y="4371"/>
                  <a:pt x="3040" y="3658"/>
                  <a:pt x="2391" y="3088"/>
                </a:cubicBezTo>
                <a:cubicBezTo>
                  <a:pt x="491" y="5748"/>
                  <a:pt x="0" y="9200"/>
                  <a:pt x="190" y="12446"/>
                </a:cubicBezTo>
                <a:cubicBezTo>
                  <a:pt x="744" y="23308"/>
                  <a:pt x="1710" y="29071"/>
                  <a:pt x="1457" y="26142"/>
                </a:cubicBezTo>
                <a:cubicBezTo>
                  <a:pt x="776" y="18653"/>
                  <a:pt x="4434" y="13792"/>
                  <a:pt x="4766" y="6461"/>
                </a:cubicBezTo>
                <a:cubicBezTo>
                  <a:pt x="4893" y="4434"/>
                  <a:pt x="4750" y="2471"/>
                  <a:pt x="6255" y="1"/>
                </a:cubicBezTo>
                <a:cubicBezTo>
                  <a:pt x="5431" y="206"/>
                  <a:pt x="3959" y="1077"/>
                  <a:pt x="2724" y="2645"/>
                </a:cubicBezTo>
                <a:close/>
              </a:path>
            </a:pathLst>
          </a:custGeom>
          <a:solidFill>
            <a:srgbClr val="8DC3B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12" name="Google Shape;2512;p31"/>
          <p:cNvSpPr/>
          <p:nvPr/>
        </p:nvSpPr>
        <p:spPr>
          <a:xfrm>
            <a:off x="1522074" y="5264503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4086275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2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9" name="Google Shape;2559;p33"/>
          <p:cNvSpPr/>
          <p:nvPr/>
        </p:nvSpPr>
        <p:spPr>
          <a:xfrm rot="-183855">
            <a:off x="-158142" y="3307380"/>
            <a:ext cx="715761" cy="196299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0" name="Google Shape;2560;p33"/>
          <p:cNvSpPr/>
          <p:nvPr/>
        </p:nvSpPr>
        <p:spPr>
          <a:xfrm rot="-172081">
            <a:off x="204901" y="6607959"/>
            <a:ext cx="1267312" cy="346368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1" name="Google Shape;2561;p33"/>
          <p:cNvSpPr/>
          <p:nvPr/>
        </p:nvSpPr>
        <p:spPr>
          <a:xfrm>
            <a:off x="11399651" y="6380169"/>
            <a:ext cx="715779" cy="196304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2" name="Google Shape;2562;p33"/>
          <p:cNvSpPr/>
          <p:nvPr/>
        </p:nvSpPr>
        <p:spPr>
          <a:xfrm rot="-125535">
            <a:off x="8790432" y="1459925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3" name="Google Shape;2563;p33"/>
          <p:cNvSpPr/>
          <p:nvPr/>
        </p:nvSpPr>
        <p:spPr>
          <a:xfrm rot="-125535">
            <a:off x="530065" y="201258"/>
            <a:ext cx="1267307" cy="346367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4" name="Google Shape;2564;p33"/>
          <p:cNvSpPr/>
          <p:nvPr/>
        </p:nvSpPr>
        <p:spPr>
          <a:xfrm>
            <a:off x="11739232" y="935809"/>
            <a:ext cx="48171" cy="48171"/>
          </a:xfrm>
          <a:custGeom>
            <a:avLst/>
            <a:gdLst/>
            <a:ahLst/>
            <a:cxnLst/>
            <a:rect l="l" t="t" r="r" b="b"/>
            <a:pathLst>
              <a:path w="555" h="555" extrusionOk="0">
                <a:moveTo>
                  <a:pt x="285" y="1"/>
                </a:moveTo>
                <a:cubicBezTo>
                  <a:pt x="127" y="1"/>
                  <a:pt x="0" y="127"/>
                  <a:pt x="0" y="286"/>
                </a:cubicBezTo>
                <a:cubicBezTo>
                  <a:pt x="0" y="428"/>
                  <a:pt x="127" y="555"/>
                  <a:pt x="285" y="555"/>
                </a:cubicBezTo>
                <a:cubicBezTo>
                  <a:pt x="443" y="555"/>
                  <a:pt x="554" y="428"/>
                  <a:pt x="554" y="286"/>
                </a:cubicBezTo>
                <a:cubicBezTo>
                  <a:pt x="554" y="127"/>
                  <a:pt x="443" y="1"/>
                  <a:pt x="285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5" name="Google Shape;2565;p33"/>
          <p:cNvSpPr/>
          <p:nvPr/>
        </p:nvSpPr>
        <p:spPr>
          <a:xfrm>
            <a:off x="11780461" y="527097"/>
            <a:ext cx="538900" cy="147201"/>
          </a:xfrm>
          <a:custGeom>
            <a:avLst/>
            <a:gdLst/>
            <a:ahLst/>
            <a:cxnLst/>
            <a:rect l="l" t="t" r="r" b="b"/>
            <a:pathLst>
              <a:path w="6209" h="1696" extrusionOk="0">
                <a:moveTo>
                  <a:pt x="3065" y="1"/>
                </a:moveTo>
                <a:cubicBezTo>
                  <a:pt x="2750" y="1"/>
                  <a:pt x="2499" y="378"/>
                  <a:pt x="2755" y="672"/>
                </a:cubicBezTo>
                <a:cubicBezTo>
                  <a:pt x="2626" y="595"/>
                  <a:pt x="2483" y="555"/>
                  <a:pt x="2343" y="555"/>
                </a:cubicBezTo>
                <a:cubicBezTo>
                  <a:pt x="2226" y="555"/>
                  <a:pt x="2112" y="583"/>
                  <a:pt x="2011" y="641"/>
                </a:cubicBezTo>
                <a:cubicBezTo>
                  <a:pt x="1612" y="858"/>
                  <a:pt x="1273" y="921"/>
                  <a:pt x="991" y="921"/>
                </a:cubicBezTo>
                <a:cubicBezTo>
                  <a:pt x="602" y="921"/>
                  <a:pt x="321" y="802"/>
                  <a:pt x="137" y="802"/>
                </a:cubicBezTo>
                <a:cubicBezTo>
                  <a:pt x="104" y="802"/>
                  <a:pt x="74" y="806"/>
                  <a:pt x="48" y="815"/>
                </a:cubicBezTo>
                <a:cubicBezTo>
                  <a:pt x="0" y="862"/>
                  <a:pt x="0" y="941"/>
                  <a:pt x="48" y="1005"/>
                </a:cubicBezTo>
                <a:cubicBezTo>
                  <a:pt x="84" y="1036"/>
                  <a:pt x="128" y="1046"/>
                  <a:pt x="175" y="1046"/>
                </a:cubicBezTo>
                <a:cubicBezTo>
                  <a:pt x="272" y="1046"/>
                  <a:pt x="379" y="1000"/>
                  <a:pt x="443" y="989"/>
                </a:cubicBezTo>
                <a:cubicBezTo>
                  <a:pt x="490" y="978"/>
                  <a:pt x="536" y="973"/>
                  <a:pt x="581" y="973"/>
                </a:cubicBezTo>
                <a:cubicBezTo>
                  <a:pt x="800" y="973"/>
                  <a:pt x="1010" y="1084"/>
                  <a:pt x="1219" y="1163"/>
                </a:cubicBezTo>
                <a:cubicBezTo>
                  <a:pt x="1350" y="1234"/>
                  <a:pt x="1489" y="1270"/>
                  <a:pt x="1631" y="1270"/>
                </a:cubicBezTo>
                <a:cubicBezTo>
                  <a:pt x="1678" y="1270"/>
                  <a:pt x="1726" y="1266"/>
                  <a:pt x="1773" y="1258"/>
                </a:cubicBezTo>
                <a:lnTo>
                  <a:pt x="1773" y="1258"/>
                </a:lnTo>
                <a:cubicBezTo>
                  <a:pt x="1647" y="1353"/>
                  <a:pt x="1710" y="1591"/>
                  <a:pt x="1948" y="1638"/>
                </a:cubicBezTo>
                <a:cubicBezTo>
                  <a:pt x="2115" y="1678"/>
                  <a:pt x="2275" y="1696"/>
                  <a:pt x="2419" y="1696"/>
                </a:cubicBezTo>
                <a:cubicBezTo>
                  <a:pt x="2901" y="1696"/>
                  <a:pt x="3213" y="1501"/>
                  <a:pt x="3103" y="1306"/>
                </a:cubicBezTo>
                <a:cubicBezTo>
                  <a:pt x="3160" y="1283"/>
                  <a:pt x="3216" y="1274"/>
                  <a:pt x="3273" y="1274"/>
                </a:cubicBezTo>
                <a:cubicBezTo>
                  <a:pt x="3532" y="1274"/>
                  <a:pt x="3785" y="1475"/>
                  <a:pt x="4006" y="1527"/>
                </a:cubicBezTo>
                <a:cubicBezTo>
                  <a:pt x="4092" y="1550"/>
                  <a:pt x="4176" y="1561"/>
                  <a:pt x="4254" y="1561"/>
                </a:cubicBezTo>
                <a:cubicBezTo>
                  <a:pt x="4503" y="1561"/>
                  <a:pt x="4687" y="1448"/>
                  <a:pt x="4687" y="1242"/>
                </a:cubicBezTo>
                <a:cubicBezTo>
                  <a:pt x="4687" y="1242"/>
                  <a:pt x="4977" y="1345"/>
                  <a:pt x="5300" y="1345"/>
                </a:cubicBezTo>
                <a:cubicBezTo>
                  <a:pt x="5499" y="1345"/>
                  <a:pt x="5711" y="1306"/>
                  <a:pt x="5874" y="1179"/>
                </a:cubicBezTo>
                <a:cubicBezTo>
                  <a:pt x="6209" y="932"/>
                  <a:pt x="6063" y="471"/>
                  <a:pt x="5742" y="471"/>
                </a:cubicBezTo>
                <a:cubicBezTo>
                  <a:pt x="5714" y="471"/>
                  <a:pt x="5684" y="475"/>
                  <a:pt x="5653" y="482"/>
                </a:cubicBezTo>
                <a:cubicBezTo>
                  <a:pt x="5415" y="561"/>
                  <a:pt x="5209" y="688"/>
                  <a:pt x="5051" y="862"/>
                </a:cubicBezTo>
                <a:cubicBezTo>
                  <a:pt x="5035" y="672"/>
                  <a:pt x="4988" y="482"/>
                  <a:pt x="4877" y="308"/>
                </a:cubicBezTo>
                <a:cubicBezTo>
                  <a:pt x="4792" y="187"/>
                  <a:pt x="4651" y="112"/>
                  <a:pt x="4505" y="112"/>
                </a:cubicBezTo>
                <a:cubicBezTo>
                  <a:pt x="4460" y="112"/>
                  <a:pt x="4415" y="119"/>
                  <a:pt x="4370" y="134"/>
                </a:cubicBezTo>
                <a:cubicBezTo>
                  <a:pt x="4164" y="229"/>
                  <a:pt x="4069" y="498"/>
                  <a:pt x="3848" y="514"/>
                </a:cubicBezTo>
                <a:cubicBezTo>
                  <a:pt x="3842" y="514"/>
                  <a:pt x="3836" y="514"/>
                  <a:pt x="3830" y="514"/>
                </a:cubicBezTo>
                <a:cubicBezTo>
                  <a:pt x="3589" y="514"/>
                  <a:pt x="3479" y="194"/>
                  <a:pt x="3293" y="71"/>
                </a:cubicBezTo>
                <a:cubicBezTo>
                  <a:pt x="3218" y="22"/>
                  <a:pt x="3139" y="1"/>
                  <a:pt x="306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6" name="Google Shape;2566;p33"/>
          <p:cNvSpPr/>
          <p:nvPr/>
        </p:nvSpPr>
        <p:spPr>
          <a:xfrm>
            <a:off x="11871159" y="1152969"/>
            <a:ext cx="78375" cy="83929"/>
          </a:xfrm>
          <a:custGeom>
            <a:avLst/>
            <a:gdLst/>
            <a:ahLst/>
            <a:cxnLst/>
            <a:rect l="l" t="t" r="r" b="b"/>
            <a:pathLst>
              <a:path w="903" h="967" extrusionOk="0">
                <a:moveTo>
                  <a:pt x="697" y="1"/>
                </a:moveTo>
                <a:lnTo>
                  <a:pt x="0" y="270"/>
                </a:lnTo>
                <a:lnTo>
                  <a:pt x="348" y="966"/>
                </a:lnTo>
                <a:lnTo>
                  <a:pt x="903" y="745"/>
                </a:lnTo>
                <a:lnTo>
                  <a:pt x="697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7" name="Google Shape;2567;p33"/>
          <p:cNvSpPr/>
          <p:nvPr/>
        </p:nvSpPr>
        <p:spPr>
          <a:xfrm>
            <a:off x="11916466" y="1019652"/>
            <a:ext cx="16577" cy="156749"/>
          </a:xfrm>
          <a:custGeom>
            <a:avLst/>
            <a:gdLst/>
            <a:ahLst/>
            <a:cxnLst/>
            <a:rect l="l" t="t" r="r" b="b"/>
            <a:pathLst>
              <a:path w="191" h="1806" fill="none" extrusionOk="0">
                <a:moveTo>
                  <a:pt x="191" y="1806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8" name="Google Shape;2568;p33"/>
          <p:cNvSpPr/>
          <p:nvPr/>
        </p:nvSpPr>
        <p:spPr>
          <a:xfrm>
            <a:off x="11790007" y="1070514"/>
            <a:ext cx="94952" cy="125156"/>
          </a:xfrm>
          <a:custGeom>
            <a:avLst/>
            <a:gdLst/>
            <a:ahLst/>
            <a:cxnLst/>
            <a:rect l="l" t="t" r="r" b="b"/>
            <a:pathLst>
              <a:path w="1094" h="1442" fill="none" extrusionOk="0">
                <a:moveTo>
                  <a:pt x="1093" y="1441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69" name="Google Shape;2569;p33"/>
          <p:cNvSpPr/>
          <p:nvPr/>
        </p:nvSpPr>
        <p:spPr>
          <a:xfrm>
            <a:off x="11902753" y="1023819"/>
            <a:ext cx="42703" cy="195199"/>
          </a:xfrm>
          <a:custGeom>
            <a:avLst/>
            <a:gdLst/>
            <a:ahLst/>
            <a:cxnLst/>
            <a:rect l="l" t="t" r="r" b="b"/>
            <a:pathLst>
              <a:path w="492" h="2249" fill="none" extrusionOk="0">
                <a:moveTo>
                  <a:pt x="491" y="2249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0" name="Google Shape;2570;p33"/>
          <p:cNvSpPr/>
          <p:nvPr/>
        </p:nvSpPr>
        <p:spPr>
          <a:xfrm>
            <a:off x="11802419" y="1065046"/>
            <a:ext cx="104499" cy="170463"/>
          </a:xfrm>
          <a:custGeom>
            <a:avLst/>
            <a:gdLst/>
            <a:ahLst/>
            <a:cxnLst/>
            <a:rect l="l" t="t" r="r" b="b"/>
            <a:pathLst>
              <a:path w="1204" h="1964" fill="none" extrusionOk="0">
                <a:moveTo>
                  <a:pt x="1204" y="1964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1" name="Google Shape;2571;p33"/>
          <p:cNvSpPr/>
          <p:nvPr/>
        </p:nvSpPr>
        <p:spPr>
          <a:xfrm>
            <a:off x="11249977" y="210297"/>
            <a:ext cx="826012" cy="872707"/>
          </a:xfrm>
          <a:custGeom>
            <a:avLst/>
            <a:gdLst/>
            <a:ahLst/>
            <a:cxnLst/>
            <a:rect l="l" t="t" r="r" b="b"/>
            <a:pathLst>
              <a:path w="9517" h="10055" extrusionOk="0">
                <a:moveTo>
                  <a:pt x="4784" y="1"/>
                </a:moveTo>
                <a:cubicBezTo>
                  <a:pt x="4267" y="1"/>
                  <a:pt x="3741" y="97"/>
                  <a:pt x="3230" y="301"/>
                </a:cubicBezTo>
                <a:cubicBezTo>
                  <a:pt x="1045" y="1171"/>
                  <a:pt x="0" y="3673"/>
                  <a:pt x="919" y="5842"/>
                </a:cubicBezTo>
                <a:cubicBezTo>
                  <a:pt x="1726" y="7869"/>
                  <a:pt x="4228" y="9326"/>
                  <a:pt x="5859" y="10054"/>
                </a:cubicBezTo>
                <a:lnTo>
                  <a:pt x="8028" y="9183"/>
                </a:lnTo>
                <a:cubicBezTo>
                  <a:pt x="8709" y="7536"/>
                  <a:pt x="9516" y="4750"/>
                  <a:pt x="8709" y="2723"/>
                </a:cubicBezTo>
                <a:cubicBezTo>
                  <a:pt x="8078" y="1036"/>
                  <a:pt x="6480" y="1"/>
                  <a:pt x="4784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2" name="Google Shape;2572;p33"/>
          <p:cNvSpPr/>
          <p:nvPr/>
        </p:nvSpPr>
        <p:spPr>
          <a:xfrm>
            <a:off x="11357167" y="230087"/>
            <a:ext cx="619877" cy="840507"/>
          </a:xfrm>
          <a:custGeom>
            <a:avLst/>
            <a:gdLst/>
            <a:ahLst/>
            <a:cxnLst/>
            <a:rect l="l" t="t" r="r" b="b"/>
            <a:pathLst>
              <a:path w="7142" h="9684" extrusionOk="0">
                <a:moveTo>
                  <a:pt x="2844" y="1"/>
                </a:moveTo>
                <a:cubicBezTo>
                  <a:pt x="2570" y="1"/>
                  <a:pt x="2301" y="50"/>
                  <a:pt x="2043" y="152"/>
                </a:cubicBezTo>
                <a:cubicBezTo>
                  <a:pt x="523" y="753"/>
                  <a:pt x="0" y="2986"/>
                  <a:pt x="855" y="5139"/>
                </a:cubicBezTo>
                <a:cubicBezTo>
                  <a:pt x="1663" y="7166"/>
                  <a:pt x="3674" y="8844"/>
                  <a:pt x="4956" y="9684"/>
                </a:cubicBezTo>
                <a:lnTo>
                  <a:pt x="6492" y="9066"/>
                </a:lnTo>
                <a:cubicBezTo>
                  <a:pt x="6825" y="7578"/>
                  <a:pt x="7141" y="4981"/>
                  <a:pt x="6334" y="2954"/>
                </a:cubicBezTo>
                <a:cubicBezTo>
                  <a:pt x="5624" y="1166"/>
                  <a:pt x="4183" y="1"/>
                  <a:pt x="284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3" name="Google Shape;2573;p33"/>
          <p:cNvSpPr/>
          <p:nvPr/>
        </p:nvSpPr>
        <p:spPr>
          <a:xfrm>
            <a:off x="11476681" y="240849"/>
            <a:ext cx="405499" cy="814643"/>
          </a:xfrm>
          <a:custGeom>
            <a:avLst/>
            <a:gdLst/>
            <a:ahLst/>
            <a:cxnLst/>
            <a:rect l="l" t="t" r="r" b="b"/>
            <a:pathLst>
              <a:path w="4672" h="9386" extrusionOk="0">
                <a:moveTo>
                  <a:pt x="816" y="0"/>
                </a:moveTo>
                <a:cubicBezTo>
                  <a:pt x="763" y="0"/>
                  <a:pt x="713" y="9"/>
                  <a:pt x="666" y="28"/>
                </a:cubicBezTo>
                <a:cubicBezTo>
                  <a:pt x="1" y="281"/>
                  <a:pt x="175" y="2244"/>
                  <a:pt x="1046" y="4398"/>
                </a:cubicBezTo>
                <a:cubicBezTo>
                  <a:pt x="1838" y="6424"/>
                  <a:pt x="3199" y="8356"/>
                  <a:pt x="4007" y="9385"/>
                </a:cubicBezTo>
                <a:lnTo>
                  <a:pt x="4672" y="9132"/>
                </a:lnTo>
                <a:cubicBezTo>
                  <a:pt x="4545" y="7818"/>
                  <a:pt x="4197" y="5490"/>
                  <a:pt x="3389" y="3464"/>
                </a:cubicBezTo>
                <a:cubicBezTo>
                  <a:pt x="2596" y="1466"/>
                  <a:pt x="1490" y="0"/>
                  <a:pt x="816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4" name="Google Shape;2574;p33"/>
          <p:cNvSpPr/>
          <p:nvPr/>
        </p:nvSpPr>
        <p:spPr>
          <a:xfrm>
            <a:off x="11758413" y="1007329"/>
            <a:ext cx="189731" cy="107276"/>
          </a:xfrm>
          <a:custGeom>
            <a:avLst/>
            <a:gdLst/>
            <a:ahLst/>
            <a:cxnLst/>
            <a:rect l="l" t="t" r="r" b="b"/>
            <a:pathLst>
              <a:path w="2186" h="1236" extrusionOk="0">
                <a:moveTo>
                  <a:pt x="2186" y="0"/>
                </a:moveTo>
                <a:lnTo>
                  <a:pt x="1" y="871"/>
                </a:lnTo>
                <a:lnTo>
                  <a:pt x="697" y="1235"/>
                </a:lnTo>
                <a:lnTo>
                  <a:pt x="1932" y="744"/>
                </a:lnTo>
                <a:lnTo>
                  <a:pt x="2186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5" name="Google Shape;2575;p33"/>
          <p:cNvSpPr/>
          <p:nvPr/>
        </p:nvSpPr>
        <p:spPr>
          <a:xfrm>
            <a:off x="10955832" y="781923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76" name="Google Shape;2576;p33"/>
          <p:cNvSpPr txBox="1">
            <a:spLocks noGrp="1"/>
          </p:cNvSpPr>
          <p:nvPr>
            <p:ph type="subTitle" idx="1"/>
          </p:nvPr>
        </p:nvSpPr>
        <p:spPr>
          <a:xfrm>
            <a:off x="976500" y="2201780"/>
            <a:ext cx="29260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77" name="Google Shape;2577;p33"/>
          <p:cNvSpPr txBox="1">
            <a:spLocks noGrp="1"/>
          </p:cNvSpPr>
          <p:nvPr>
            <p:ph type="subTitle" idx="2"/>
          </p:nvPr>
        </p:nvSpPr>
        <p:spPr>
          <a:xfrm>
            <a:off x="4630200" y="2201780"/>
            <a:ext cx="29316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78" name="Google Shape;2578;p33"/>
          <p:cNvSpPr txBox="1">
            <a:spLocks noGrp="1"/>
          </p:cNvSpPr>
          <p:nvPr>
            <p:ph type="subTitle" idx="3"/>
          </p:nvPr>
        </p:nvSpPr>
        <p:spPr>
          <a:xfrm>
            <a:off x="973700" y="4293297"/>
            <a:ext cx="29316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79" name="Google Shape;2579;p33"/>
          <p:cNvSpPr txBox="1">
            <a:spLocks noGrp="1"/>
          </p:cNvSpPr>
          <p:nvPr>
            <p:ph type="subTitle" idx="4"/>
          </p:nvPr>
        </p:nvSpPr>
        <p:spPr>
          <a:xfrm>
            <a:off x="4630200" y="4293297"/>
            <a:ext cx="29316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80" name="Google Shape;2580;p33"/>
          <p:cNvSpPr txBox="1">
            <a:spLocks noGrp="1"/>
          </p:cNvSpPr>
          <p:nvPr>
            <p:ph type="subTitle" idx="5"/>
          </p:nvPr>
        </p:nvSpPr>
        <p:spPr>
          <a:xfrm>
            <a:off x="8321600" y="2201780"/>
            <a:ext cx="29316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81" name="Google Shape;2581;p33"/>
          <p:cNvSpPr txBox="1">
            <a:spLocks noGrp="1"/>
          </p:cNvSpPr>
          <p:nvPr>
            <p:ph type="subTitle" idx="6"/>
          </p:nvPr>
        </p:nvSpPr>
        <p:spPr>
          <a:xfrm>
            <a:off x="8321600" y="4293297"/>
            <a:ext cx="29316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582" name="Google Shape;2582;p33"/>
          <p:cNvSpPr txBox="1">
            <a:spLocks noGrp="1"/>
          </p:cNvSpPr>
          <p:nvPr>
            <p:ph type="title"/>
          </p:nvPr>
        </p:nvSpPr>
        <p:spPr>
          <a:xfrm>
            <a:off x="976500" y="723600"/>
            <a:ext cx="10278400" cy="79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368725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9896EE-61F5-42CE-B33A-9207B93C72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218115-FC46-4688-AAF0-E6BCC98B0C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27DF69-E0B7-4EE3-9BD3-334D1B5EE8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5B27BD-B6B6-44E1-B4C6-E6264AD7CD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8FFC18-275E-4AFB-A944-33FE096A9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22610D-F47C-4CBE-AFA4-67C13736E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80172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solidFill>
          <a:schemeClr val="dk2"/>
        </a:solidFill>
        <a:effectLst/>
      </p:bgPr>
    </p:bg>
    <p:spTree>
      <p:nvGrpSpPr>
        <p:cNvPr id="1" name="Shape 25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4" name="Google Shape;2584;p34"/>
          <p:cNvSpPr/>
          <p:nvPr/>
        </p:nvSpPr>
        <p:spPr>
          <a:xfrm>
            <a:off x="10360307" y="4326737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85" name="Google Shape;2585;p34"/>
          <p:cNvSpPr/>
          <p:nvPr/>
        </p:nvSpPr>
        <p:spPr>
          <a:xfrm>
            <a:off x="947133" y="2953767"/>
            <a:ext cx="10297600" cy="39664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cxnSp>
        <p:nvCxnSpPr>
          <p:cNvPr id="2586" name="Google Shape;2586;p34"/>
          <p:cNvCxnSpPr/>
          <p:nvPr/>
        </p:nvCxnSpPr>
        <p:spPr>
          <a:xfrm>
            <a:off x="1598000" y="5523692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87" name="Google Shape;2587;p34"/>
          <p:cNvCxnSpPr/>
          <p:nvPr/>
        </p:nvCxnSpPr>
        <p:spPr>
          <a:xfrm>
            <a:off x="1598000" y="5822929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88" name="Google Shape;2588;p34"/>
          <p:cNvCxnSpPr/>
          <p:nvPr/>
        </p:nvCxnSpPr>
        <p:spPr>
          <a:xfrm>
            <a:off x="1598000" y="4625979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89" name="Google Shape;2589;p34"/>
          <p:cNvCxnSpPr/>
          <p:nvPr/>
        </p:nvCxnSpPr>
        <p:spPr>
          <a:xfrm>
            <a:off x="1598000" y="4925217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90" name="Google Shape;2590;p34"/>
          <p:cNvCxnSpPr/>
          <p:nvPr/>
        </p:nvCxnSpPr>
        <p:spPr>
          <a:xfrm>
            <a:off x="1598000" y="5224455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91" name="Google Shape;2591;p34"/>
          <p:cNvCxnSpPr/>
          <p:nvPr/>
        </p:nvCxnSpPr>
        <p:spPr>
          <a:xfrm>
            <a:off x="1598000" y="3728267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92" name="Google Shape;2592;p34"/>
          <p:cNvCxnSpPr/>
          <p:nvPr/>
        </p:nvCxnSpPr>
        <p:spPr>
          <a:xfrm>
            <a:off x="1598000" y="4027504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93" name="Google Shape;2593;p34"/>
          <p:cNvCxnSpPr/>
          <p:nvPr/>
        </p:nvCxnSpPr>
        <p:spPr>
          <a:xfrm>
            <a:off x="1598000" y="4326741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594" name="Google Shape;2594;p34"/>
          <p:cNvCxnSpPr/>
          <p:nvPr/>
        </p:nvCxnSpPr>
        <p:spPr>
          <a:xfrm>
            <a:off x="1598000" y="6122167"/>
            <a:ext cx="8996000" cy="0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595" name="Google Shape;2595;p34"/>
          <p:cNvSpPr/>
          <p:nvPr/>
        </p:nvSpPr>
        <p:spPr>
          <a:xfrm>
            <a:off x="10147932" y="1193076"/>
            <a:ext cx="48171" cy="48171"/>
          </a:xfrm>
          <a:custGeom>
            <a:avLst/>
            <a:gdLst/>
            <a:ahLst/>
            <a:cxnLst/>
            <a:rect l="l" t="t" r="r" b="b"/>
            <a:pathLst>
              <a:path w="555" h="555" extrusionOk="0">
                <a:moveTo>
                  <a:pt x="285" y="1"/>
                </a:moveTo>
                <a:cubicBezTo>
                  <a:pt x="127" y="1"/>
                  <a:pt x="0" y="127"/>
                  <a:pt x="0" y="286"/>
                </a:cubicBezTo>
                <a:cubicBezTo>
                  <a:pt x="0" y="428"/>
                  <a:pt x="127" y="555"/>
                  <a:pt x="285" y="555"/>
                </a:cubicBezTo>
                <a:cubicBezTo>
                  <a:pt x="443" y="555"/>
                  <a:pt x="554" y="428"/>
                  <a:pt x="554" y="286"/>
                </a:cubicBezTo>
                <a:cubicBezTo>
                  <a:pt x="554" y="127"/>
                  <a:pt x="443" y="1"/>
                  <a:pt x="285" y="1"/>
                </a:cubicBezTo>
                <a:close/>
              </a:path>
            </a:pathLst>
          </a:custGeom>
          <a:solidFill>
            <a:srgbClr val="739AD5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6" name="Google Shape;2596;p34"/>
          <p:cNvSpPr/>
          <p:nvPr/>
        </p:nvSpPr>
        <p:spPr>
          <a:xfrm>
            <a:off x="10189161" y="784364"/>
            <a:ext cx="538900" cy="147201"/>
          </a:xfrm>
          <a:custGeom>
            <a:avLst/>
            <a:gdLst/>
            <a:ahLst/>
            <a:cxnLst/>
            <a:rect l="l" t="t" r="r" b="b"/>
            <a:pathLst>
              <a:path w="6209" h="1696" extrusionOk="0">
                <a:moveTo>
                  <a:pt x="3065" y="1"/>
                </a:moveTo>
                <a:cubicBezTo>
                  <a:pt x="2750" y="1"/>
                  <a:pt x="2499" y="378"/>
                  <a:pt x="2755" y="672"/>
                </a:cubicBezTo>
                <a:cubicBezTo>
                  <a:pt x="2626" y="595"/>
                  <a:pt x="2483" y="555"/>
                  <a:pt x="2343" y="555"/>
                </a:cubicBezTo>
                <a:cubicBezTo>
                  <a:pt x="2226" y="555"/>
                  <a:pt x="2112" y="583"/>
                  <a:pt x="2011" y="641"/>
                </a:cubicBezTo>
                <a:cubicBezTo>
                  <a:pt x="1612" y="858"/>
                  <a:pt x="1273" y="921"/>
                  <a:pt x="991" y="921"/>
                </a:cubicBezTo>
                <a:cubicBezTo>
                  <a:pt x="602" y="921"/>
                  <a:pt x="321" y="802"/>
                  <a:pt x="137" y="802"/>
                </a:cubicBezTo>
                <a:cubicBezTo>
                  <a:pt x="104" y="802"/>
                  <a:pt x="74" y="806"/>
                  <a:pt x="48" y="815"/>
                </a:cubicBezTo>
                <a:cubicBezTo>
                  <a:pt x="0" y="862"/>
                  <a:pt x="0" y="941"/>
                  <a:pt x="48" y="1005"/>
                </a:cubicBezTo>
                <a:cubicBezTo>
                  <a:pt x="84" y="1036"/>
                  <a:pt x="128" y="1046"/>
                  <a:pt x="175" y="1046"/>
                </a:cubicBezTo>
                <a:cubicBezTo>
                  <a:pt x="272" y="1046"/>
                  <a:pt x="379" y="1000"/>
                  <a:pt x="443" y="989"/>
                </a:cubicBezTo>
                <a:cubicBezTo>
                  <a:pt x="490" y="978"/>
                  <a:pt x="536" y="973"/>
                  <a:pt x="581" y="973"/>
                </a:cubicBezTo>
                <a:cubicBezTo>
                  <a:pt x="800" y="973"/>
                  <a:pt x="1010" y="1084"/>
                  <a:pt x="1219" y="1163"/>
                </a:cubicBezTo>
                <a:cubicBezTo>
                  <a:pt x="1350" y="1234"/>
                  <a:pt x="1489" y="1270"/>
                  <a:pt x="1631" y="1270"/>
                </a:cubicBezTo>
                <a:cubicBezTo>
                  <a:pt x="1678" y="1270"/>
                  <a:pt x="1726" y="1266"/>
                  <a:pt x="1773" y="1258"/>
                </a:cubicBezTo>
                <a:lnTo>
                  <a:pt x="1773" y="1258"/>
                </a:lnTo>
                <a:cubicBezTo>
                  <a:pt x="1647" y="1353"/>
                  <a:pt x="1710" y="1591"/>
                  <a:pt x="1948" y="1638"/>
                </a:cubicBezTo>
                <a:cubicBezTo>
                  <a:pt x="2115" y="1678"/>
                  <a:pt x="2275" y="1696"/>
                  <a:pt x="2419" y="1696"/>
                </a:cubicBezTo>
                <a:cubicBezTo>
                  <a:pt x="2901" y="1696"/>
                  <a:pt x="3213" y="1501"/>
                  <a:pt x="3103" y="1306"/>
                </a:cubicBezTo>
                <a:cubicBezTo>
                  <a:pt x="3160" y="1283"/>
                  <a:pt x="3216" y="1274"/>
                  <a:pt x="3273" y="1274"/>
                </a:cubicBezTo>
                <a:cubicBezTo>
                  <a:pt x="3532" y="1274"/>
                  <a:pt x="3785" y="1475"/>
                  <a:pt x="4006" y="1527"/>
                </a:cubicBezTo>
                <a:cubicBezTo>
                  <a:pt x="4092" y="1550"/>
                  <a:pt x="4176" y="1561"/>
                  <a:pt x="4254" y="1561"/>
                </a:cubicBezTo>
                <a:cubicBezTo>
                  <a:pt x="4503" y="1561"/>
                  <a:pt x="4687" y="1448"/>
                  <a:pt x="4687" y="1242"/>
                </a:cubicBezTo>
                <a:cubicBezTo>
                  <a:pt x="4687" y="1242"/>
                  <a:pt x="4977" y="1345"/>
                  <a:pt x="5300" y="1345"/>
                </a:cubicBezTo>
                <a:cubicBezTo>
                  <a:pt x="5499" y="1345"/>
                  <a:pt x="5711" y="1306"/>
                  <a:pt x="5874" y="1179"/>
                </a:cubicBezTo>
                <a:cubicBezTo>
                  <a:pt x="6209" y="932"/>
                  <a:pt x="6063" y="471"/>
                  <a:pt x="5742" y="471"/>
                </a:cubicBezTo>
                <a:cubicBezTo>
                  <a:pt x="5714" y="471"/>
                  <a:pt x="5684" y="475"/>
                  <a:pt x="5653" y="482"/>
                </a:cubicBezTo>
                <a:cubicBezTo>
                  <a:pt x="5415" y="561"/>
                  <a:pt x="5209" y="688"/>
                  <a:pt x="5051" y="862"/>
                </a:cubicBezTo>
                <a:cubicBezTo>
                  <a:pt x="5035" y="672"/>
                  <a:pt x="4988" y="482"/>
                  <a:pt x="4877" y="308"/>
                </a:cubicBezTo>
                <a:cubicBezTo>
                  <a:pt x="4792" y="187"/>
                  <a:pt x="4651" y="112"/>
                  <a:pt x="4505" y="112"/>
                </a:cubicBezTo>
                <a:cubicBezTo>
                  <a:pt x="4460" y="112"/>
                  <a:pt x="4415" y="119"/>
                  <a:pt x="4370" y="134"/>
                </a:cubicBezTo>
                <a:cubicBezTo>
                  <a:pt x="4164" y="229"/>
                  <a:pt x="4069" y="498"/>
                  <a:pt x="3848" y="514"/>
                </a:cubicBezTo>
                <a:cubicBezTo>
                  <a:pt x="3842" y="514"/>
                  <a:pt x="3836" y="514"/>
                  <a:pt x="3830" y="514"/>
                </a:cubicBezTo>
                <a:cubicBezTo>
                  <a:pt x="3589" y="514"/>
                  <a:pt x="3479" y="194"/>
                  <a:pt x="3293" y="71"/>
                </a:cubicBezTo>
                <a:cubicBezTo>
                  <a:pt x="3218" y="22"/>
                  <a:pt x="3139" y="1"/>
                  <a:pt x="3065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7" name="Google Shape;2597;p34"/>
          <p:cNvSpPr/>
          <p:nvPr/>
        </p:nvSpPr>
        <p:spPr>
          <a:xfrm>
            <a:off x="10279859" y="1410236"/>
            <a:ext cx="78375" cy="83929"/>
          </a:xfrm>
          <a:custGeom>
            <a:avLst/>
            <a:gdLst/>
            <a:ahLst/>
            <a:cxnLst/>
            <a:rect l="l" t="t" r="r" b="b"/>
            <a:pathLst>
              <a:path w="903" h="967" extrusionOk="0">
                <a:moveTo>
                  <a:pt x="697" y="1"/>
                </a:moveTo>
                <a:lnTo>
                  <a:pt x="0" y="270"/>
                </a:lnTo>
                <a:lnTo>
                  <a:pt x="348" y="966"/>
                </a:lnTo>
                <a:lnTo>
                  <a:pt x="903" y="745"/>
                </a:lnTo>
                <a:lnTo>
                  <a:pt x="697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8" name="Google Shape;2598;p34"/>
          <p:cNvSpPr/>
          <p:nvPr/>
        </p:nvSpPr>
        <p:spPr>
          <a:xfrm>
            <a:off x="10325166" y="1276919"/>
            <a:ext cx="16577" cy="156749"/>
          </a:xfrm>
          <a:custGeom>
            <a:avLst/>
            <a:gdLst/>
            <a:ahLst/>
            <a:cxnLst/>
            <a:rect l="l" t="t" r="r" b="b"/>
            <a:pathLst>
              <a:path w="191" h="1806" fill="none" extrusionOk="0">
                <a:moveTo>
                  <a:pt x="191" y="1806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599" name="Google Shape;2599;p34"/>
          <p:cNvSpPr/>
          <p:nvPr/>
        </p:nvSpPr>
        <p:spPr>
          <a:xfrm>
            <a:off x="10198707" y="1327781"/>
            <a:ext cx="94952" cy="125156"/>
          </a:xfrm>
          <a:custGeom>
            <a:avLst/>
            <a:gdLst/>
            <a:ahLst/>
            <a:cxnLst/>
            <a:rect l="l" t="t" r="r" b="b"/>
            <a:pathLst>
              <a:path w="1094" h="1442" fill="none" extrusionOk="0">
                <a:moveTo>
                  <a:pt x="1093" y="1441"/>
                </a:moveTo>
                <a:lnTo>
                  <a:pt x="1" y="1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0" name="Google Shape;2600;p34"/>
          <p:cNvSpPr/>
          <p:nvPr/>
        </p:nvSpPr>
        <p:spPr>
          <a:xfrm>
            <a:off x="10311453" y="1281086"/>
            <a:ext cx="42703" cy="195199"/>
          </a:xfrm>
          <a:custGeom>
            <a:avLst/>
            <a:gdLst/>
            <a:ahLst/>
            <a:cxnLst/>
            <a:rect l="l" t="t" r="r" b="b"/>
            <a:pathLst>
              <a:path w="492" h="2249" fill="none" extrusionOk="0">
                <a:moveTo>
                  <a:pt x="491" y="2249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1" name="Google Shape;2601;p34"/>
          <p:cNvSpPr/>
          <p:nvPr/>
        </p:nvSpPr>
        <p:spPr>
          <a:xfrm>
            <a:off x="10211119" y="1322313"/>
            <a:ext cx="104499" cy="170463"/>
          </a:xfrm>
          <a:custGeom>
            <a:avLst/>
            <a:gdLst/>
            <a:ahLst/>
            <a:cxnLst/>
            <a:rect l="l" t="t" r="r" b="b"/>
            <a:pathLst>
              <a:path w="1204" h="1964" fill="none" extrusionOk="0">
                <a:moveTo>
                  <a:pt x="1204" y="1964"/>
                </a:moveTo>
                <a:lnTo>
                  <a:pt x="0" y="0"/>
                </a:lnTo>
              </a:path>
            </a:pathLst>
          </a:custGeom>
          <a:noFill/>
          <a:ln w="800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2" name="Google Shape;2602;p34"/>
          <p:cNvSpPr/>
          <p:nvPr/>
        </p:nvSpPr>
        <p:spPr>
          <a:xfrm>
            <a:off x="9658677" y="467564"/>
            <a:ext cx="826012" cy="872707"/>
          </a:xfrm>
          <a:custGeom>
            <a:avLst/>
            <a:gdLst/>
            <a:ahLst/>
            <a:cxnLst/>
            <a:rect l="l" t="t" r="r" b="b"/>
            <a:pathLst>
              <a:path w="9517" h="10055" extrusionOk="0">
                <a:moveTo>
                  <a:pt x="4784" y="1"/>
                </a:moveTo>
                <a:cubicBezTo>
                  <a:pt x="4267" y="1"/>
                  <a:pt x="3741" y="97"/>
                  <a:pt x="3230" y="301"/>
                </a:cubicBezTo>
                <a:cubicBezTo>
                  <a:pt x="1045" y="1171"/>
                  <a:pt x="0" y="3673"/>
                  <a:pt x="919" y="5842"/>
                </a:cubicBezTo>
                <a:cubicBezTo>
                  <a:pt x="1726" y="7869"/>
                  <a:pt x="4228" y="9326"/>
                  <a:pt x="5859" y="10054"/>
                </a:cubicBezTo>
                <a:lnTo>
                  <a:pt x="8028" y="9183"/>
                </a:lnTo>
                <a:cubicBezTo>
                  <a:pt x="8709" y="7536"/>
                  <a:pt x="9516" y="4750"/>
                  <a:pt x="8709" y="2723"/>
                </a:cubicBezTo>
                <a:cubicBezTo>
                  <a:pt x="8078" y="1036"/>
                  <a:pt x="6480" y="1"/>
                  <a:pt x="4784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3" name="Google Shape;2603;p34"/>
          <p:cNvSpPr/>
          <p:nvPr/>
        </p:nvSpPr>
        <p:spPr>
          <a:xfrm>
            <a:off x="9765867" y="487353"/>
            <a:ext cx="619877" cy="840507"/>
          </a:xfrm>
          <a:custGeom>
            <a:avLst/>
            <a:gdLst/>
            <a:ahLst/>
            <a:cxnLst/>
            <a:rect l="l" t="t" r="r" b="b"/>
            <a:pathLst>
              <a:path w="7142" h="9684" extrusionOk="0">
                <a:moveTo>
                  <a:pt x="2844" y="1"/>
                </a:moveTo>
                <a:cubicBezTo>
                  <a:pt x="2570" y="1"/>
                  <a:pt x="2301" y="50"/>
                  <a:pt x="2043" y="152"/>
                </a:cubicBezTo>
                <a:cubicBezTo>
                  <a:pt x="523" y="753"/>
                  <a:pt x="0" y="2986"/>
                  <a:pt x="855" y="5139"/>
                </a:cubicBezTo>
                <a:cubicBezTo>
                  <a:pt x="1663" y="7166"/>
                  <a:pt x="3674" y="8844"/>
                  <a:pt x="4956" y="9684"/>
                </a:cubicBezTo>
                <a:lnTo>
                  <a:pt x="6492" y="9066"/>
                </a:lnTo>
                <a:cubicBezTo>
                  <a:pt x="6825" y="7578"/>
                  <a:pt x="7141" y="4981"/>
                  <a:pt x="6334" y="2954"/>
                </a:cubicBezTo>
                <a:cubicBezTo>
                  <a:pt x="5624" y="1166"/>
                  <a:pt x="4183" y="1"/>
                  <a:pt x="284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4" name="Google Shape;2604;p34"/>
          <p:cNvSpPr/>
          <p:nvPr/>
        </p:nvSpPr>
        <p:spPr>
          <a:xfrm>
            <a:off x="9885381" y="498116"/>
            <a:ext cx="405499" cy="814643"/>
          </a:xfrm>
          <a:custGeom>
            <a:avLst/>
            <a:gdLst/>
            <a:ahLst/>
            <a:cxnLst/>
            <a:rect l="l" t="t" r="r" b="b"/>
            <a:pathLst>
              <a:path w="4672" h="9386" extrusionOk="0">
                <a:moveTo>
                  <a:pt x="816" y="0"/>
                </a:moveTo>
                <a:cubicBezTo>
                  <a:pt x="763" y="0"/>
                  <a:pt x="713" y="9"/>
                  <a:pt x="666" y="28"/>
                </a:cubicBezTo>
                <a:cubicBezTo>
                  <a:pt x="1" y="281"/>
                  <a:pt x="175" y="2244"/>
                  <a:pt x="1046" y="4398"/>
                </a:cubicBezTo>
                <a:cubicBezTo>
                  <a:pt x="1838" y="6424"/>
                  <a:pt x="3199" y="8356"/>
                  <a:pt x="4007" y="9385"/>
                </a:cubicBezTo>
                <a:lnTo>
                  <a:pt x="4672" y="9132"/>
                </a:lnTo>
                <a:cubicBezTo>
                  <a:pt x="4545" y="7818"/>
                  <a:pt x="4197" y="5490"/>
                  <a:pt x="3389" y="3464"/>
                </a:cubicBezTo>
                <a:cubicBezTo>
                  <a:pt x="2596" y="1466"/>
                  <a:pt x="1490" y="0"/>
                  <a:pt x="816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5" name="Google Shape;2605;p34"/>
          <p:cNvSpPr/>
          <p:nvPr/>
        </p:nvSpPr>
        <p:spPr>
          <a:xfrm>
            <a:off x="10167113" y="1264595"/>
            <a:ext cx="189731" cy="107276"/>
          </a:xfrm>
          <a:custGeom>
            <a:avLst/>
            <a:gdLst/>
            <a:ahLst/>
            <a:cxnLst/>
            <a:rect l="l" t="t" r="r" b="b"/>
            <a:pathLst>
              <a:path w="2186" h="1236" extrusionOk="0">
                <a:moveTo>
                  <a:pt x="2186" y="0"/>
                </a:moveTo>
                <a:lnTo>
                  <a:pt x="1" y="871"/>
                </a:lnTo>
                <a:lnTo>
                  <a:pt x="697" y="1235"/>
                </a:lnTo>
                <a:lnTo>
                  <a:pt x="1932" y="744"/>
                </a:lnTo>
                <a:lnTo>
                  <a:pt x="2186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6" name="Google Shape;2606;p34"/>
          <p:cNvSpPr/>
          <p:nvPr/>
        </p:nvSpPr>
        <p:spPr>
          <a:xfrm>
            <a:off x="9364532" y="1039189"/>
            <a:ext cx="953251" cy="259947"/>
          </a:xfrm>
          <a:custGeom>
            <a:avLst/>
            <a:gdLst/>
            <a:ahLst/>
            <a:cxnLst/>
            <a:rect l="l" t="t" r="r" b="b"/>
            <a:pathLst>
              <a:path w="10983" h="2995" extrusionOk="0">
                <a:moveTo>
                  <a:pt x="5425" y="0"/>
                </a:moveTo>
                <a:cubicBezTo>
                  <a:pt x="4875" y="0"/>
                  <a:pt x="4440" y="677"/>
                  <a:pt x="4862" y="1188"/>
                </a:cubicBezTo>
                <a:cubicBezTo>
                  <a:pt x="4701" y="1044"/>
                  <a:pt x="4442" y="977"/>
                  <a:pt x="4179" y="977"/>
                </a:cubicBezTo>
                <a:cubicBezTo>
                  <a:pt x="3949" y="977"/>
                  <a:pt x="3718" y="1029"/>
                  <a:pt x="3548" y="1125"/>
                </a:cubicBezTo>
                <a:cubicBezTo>
                  <a:pt x="2837" y="1523"/>
                  <a:pt x="2233" y="1637"/>
                  <a:pt x="1733" y="1637"/>
                </a:cubicBezTo>
                <a:cubicBezTo>
                  <a:pt x="1063" y="1637"/>
                  <a:pt x="578" y="1433"/>
                  <a:pt x="267" y="1433"/>
                </a:cubicBezTo>
                <a:cubicBezTo>
                  <a:pt x="209" y="1433"/>
                  <a:pt x="158" y="1440"/>
                  <a:pt x="112" y="1457"/>
                </a:cubicBezTo>
                <a:cubicBezTo>
                  <a:pt x="1" y="1520"/>
                  <a:pt x="1" y="1679"/>
                  <a:pt x="80" y="1758"/>
                </a:cubicBezTo>
                <a:cubicBezTo>
                  <a:pt x="145" y="1823"/>
                  <a:pt x="227" y="1845"/>
                  <a:pt x="313" y="1845"/>
                </a:cubicBezTo>
                <a:cubicBezTo>
                  <a:pt x="479" y="1845"/>
                  <a:pt x="662" y="1763"/>
                  <a:pt x="777" y="1742"/>
                </a:cubicBezTo>
                <a:cubicBezTo>
                  <a:pt x="861" y="1723"/>
                  <a:pt x="944" y="1714"/>
                  <a:pt x="1027" y="1714"/>
                </a:cubicBezTo>
                <a:cubicBezTo>
                  <a:pt x="1413" y="1714"/>
                  <a:pt x="1787" y="1902"/>
                  <a:pt x="2138" y="2059"/>
                </a:cubicBezTo>
                <a:cubicBezTo>
                  <a:pt x="2378" y="2178"/>
                  <a:pt x="2626" y="2235"/>
                  <a:pt x="2883" y="2235"/>
                </a:cubicBezTo>
                <a:cubicBezTo>
                  <a:pt x="2966" y="2235"/>
                  <a:pt x="3051" y="2229"/>
                  <a:pt x="3136" y="2217"/>
                </a:cubicBezTo>
                <a:lnTo>
                  <a:pt x="3136" y="2217"/>
                </a:lnTo>
                <a:cubicBezTo>
                  <a:pt x="2914" y="2407"/>
                  <a:pt x="3025" y="2803"/>
                  <a:pt x="3437" y="2898"/>
                </a:cubicBezTo>
                <a:cubicBezTo>
                  <a:pt x="3724" y="2965"/>
                  <a:pt x="3998" y="2995"/>
                  <a:pt x="4247" y="2995"/>
                </a:cubicBezTo>
                <a:cubicBezTo>
                  <a:pt x="5111" y="2995"/>
                  <a:pt x="5679" y="2644"/>
                  <a:pt x="5495" y="2312"/>
                </a:cubicBezTo>
                <a:cubicBezTo>
                  <a:pt x="5595" y="2272"/>
                  <a:pt x="5695" y="2255"/>
                  <a:pt x="5794" y="2255"/>
                </a:cubicBezTo>
                <a:cubicBezTo>
                  <a:pt x="6247" y="2255"/>
                  <a:pt x="6692" y="2604"/>
                  <a:pt x="7094" y="2708"/>
                </a:cubicBezTo>
                <a:cubicBezTo>
                  <a:pt x="7242" y="2741"/>
                  <a:pt x="7386" y="2758"/>
                  <a:pt x="7520" y="2758"/>
                </a:cubicBezTo>
                <a:cubicBezTo>
                  <a:pt x="7963" y="2758"/>
                  <a:pt x="8301" y="2574"/>
                  <a:pt x="8314" y="2185"/>
                </a:cubicBezTo>
                <a:cubicBezTo>
                  <a:pt x="8314" y="2185"/>
                  <a:pt x="8829" y="2378"/>
                  <a:pt x="9405" y="2378"/>
                </a:cubicBezTo>
                <a:cubicBezTo>
                  <a:pt x="9748" y="2378"/>
                  <a:pt x="10114" y="2309"/>
                  <a:pt x="10404" y="2090"/>
                </a:cubicBezTo>
                <a:cubicBezTo>
                  <a:pt x="10982" y="1642"/>
                  <a:pt x="10715" y="849"/>
                  <a:pt x="10157" y="849"/>
                </a:cubicBezTo>
                <a:cubicBezTo>
                  <a:pt x="10104" y="849"/>
                  <a:pt x="10049" y="856"/>
                  <a:pt x="9992" y="871"/>
                </a:cubicBezTo>
                <a:cubicBezTo>
                  <a:pt x="9580" y="982"/>
                  <a:pt x="9232" y="1220"/>
                  <a:pt x="8947" y="1536"/>
                </a:cubicBezTo>
                <a:cubicBezTo>
                  <a:pt x="8931" y="1188"/>
                  <a:pt x="8820" y="855"/>
                  <a:pt x="8646" y="555"/>
                </a:cubicBezTo>
                <a:cubicBezTo>
                  <a:pt x="8490" y="326"/>
                  <a:pt x="8242" y="198"/>
                  <a:pt x="7987" y="198"/>
                </a:cubicBezTo>
                <a:cubicBezTo>
                  <a:pt x="7906" y="198"/>
                  <a:pt x="7824" y="211"/>
                  <a:pt x="7744" y="238"/>
                </a:cubicBezTo>
                <a:cubicBezTo>
                  <a:pt x="7379" y="396"/>
                  <a:pt x="7221" y="887"/>
                  <a:pt x="6825" y="919"/>
                </a:cubicBezTo>
                <a:cubicBezTo>
                  <a:pt x="6813" y="920"/>
                  <a:pt x="6802" y="920"/>
                  <a:pt x="6791" y="920"/>
                </a:cubicBezTo>
                <a:cubicBezTo>
                  <a:pt x="6355" y="920"/>
                  <a:pt x="6152" y="343"/>
                  <a:pt x="5828" y="127"/>
                </a:cubicBezTo>
                <a:cubicBezTo>
                  <a:pt x="5693" y="39"/>
                  <a:pt x="5556" y="0"/>
                  <a:pt x="5425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7" name="Google Shape;2607;p34"/>
          <p:cNvSpPr/>
          <p:nvPr/>
        </p:nvSpPr>
        <p:spPr>
          <a:xfrm>
            <a:off x="2360584" y="1190227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8" name="Google Shape;2608;p34"/>
          <p:cNvSpPr/>
          <p:nvPr/>
        </p:nvSpPr>
        <p:spPr>
          <a:xfrm>
            <a:off x="-206783" y="5994160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09" name="Google Shape;2609;p34"/>
          <p:cNvSpPr/>
          <p:nvPr/>
        </p:nvSpPr>
        <p:spPr>
          <a:xfrm>
            <a:off x="11105158" y="1989986"/>
            <a:ext cx="1785783" cy="489404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10" name="Google Shape;2610;p34"/>
          <p:cNvSpPr/>
          <p:nvPr/>
        </p:nvSpPr>
        <p:spPr>
          <a:xfrm>
            <a:off x="848551" y="231344"/>
            <a:ext cx="934981" cy="256019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11" name="Google Shape;2611;p34"/>
          <p:cNvSpPr txBox="1">
            <a:spLocks noGrp="1"/>
          </p:cNvSpPr>
          <p:nvPr>
            <p:ph type="subTitle" idx="1"/>
          </p:nvPr>
        </p:nvSpPr>
        <p:spPr>
          <a:xfrm>
            <a:off x="976500" y="2196100"/>
            <a:ext cx="10278400" cy="4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1pPr>
            <a:lvl2pPr lvl="1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2pPr>
            <a:lvl3pPr lvl="2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3pPr>
            <a:lvl4pPr lvl="3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4pPr>
            <a:lvl5pPr lvl="4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5pPr>
            <a:lvl6pPr lvl="5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6pPr>
            <a:lvl7pPr lvl="6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7pPr>
            <a:lvl8pPr lvl="7" algn="ctr" rtl="0">
              <a:spcBef>
                <a:spcPts val="2133"/>
              </a:spcBef>
              <a:spcAft>
                <a:spcPts val="0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8pPr>
            <a:lvl9pPr lvl="8" algn="ctr" rtl="0">
              <a:spcBef>
                <a:spcPts val="2133"/>
              </a:spcBef>
              <a:spcAft>
                <a:spcPts val="2133"/>
              </a:spcAft>
              <a:buSzPts val="1400"/>
              <a:buFont typeface="Candal"/>
              <a:buNone/>
              <a:defRPr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2612" name="Google Shape;2612;p34"/>
          <p:cNvSpPr txBox="1">
            <a:spLocks noGrp="1"/>
          </p:cNvSpPr>
          <p:nvPr>
            <p:ph type="title"/>
          </p:nvPr>
        </p:nvSpPr>
        <p:spPr>
          <a:xfrm>
            <a:off x="857100" y="721516"/>
            <a:ext cx="10278400" cy="79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2613" name="Google Shape;2613;p34"/>
          <p:cNvSpPr txBox="1">
            <a:spLocks noGrp="1"/>
          </p:cNvSpPr>
          <p:nvPr>
            <p:ph type="subTitle" idx="2"/>
          </p:nvPr>
        </p:nvSpPr>
        <p:spPr>
          <a:xfrm>
            <a:off x="956800" y="1731264"/>
            <a:ext cx="10278400" cy="4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67"/>
            </a:lvl1pPr>
            <a:lvl2pPr lvl="1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719586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dk2"/>
        </a:solidFill>
        <a:effectLst/>
      </p:bgPr>
    </p:bg>
    <p:spTree>
      <p:nvGrpSpPr>
        <p:cNvPr id="1" name="Shape 26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9" name="Google Shape;2689;p37"/>
          <p:cNvSpPr/>
          <p:nvPr/>
        </p:nvSpPr>
        <p:spPr>
          <a:xfrm>
            <a:off x="1405734" y="241785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0" name="Google Shape;2690;p37"/>
          <p:cNvSpPr/>
          <p:nvPr/>
        </p:nvSpPr>
        <p:spPr>
          <a:xfrm>
            <a:off x="8436834" y="6381867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1" name="Google Shape;2691;p37"/>
          <p:cNvSpPr/>
          <p:nvPr/>
        </p:nvSpPr>
        <p:spPr>
          <a:xfrm>
            <a:off x="-201033" y="3262167"/>
            <a:ext cx="912200" cy="24996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2" name="Google Shape;2692;p37"/>
          <p:cNvSpPr/>
          <p:nvPr/>
        </p:nvSpPr>
        <p:spPr>
          <a:xfrm>
            <a:off x="11318867" y="6381867"/>
            <a:ext cx="994200" cy="272267"/>
          </a:xfrm>
          <a:custGeom>
            <a:avLst/>
            <a:gdLst/>
            <a:ahLst/>
            <a:cxnLst/>
            <a:rect l="l" t="t" r="r" b="b"/>
            <a:pathLst>
              <a:path w="29826" h="8168" extrusionOk="0">
                <a:moveTo>
                  <a:pt x="15099" y="0"/>
                </a:moveTo>
                <a:cubicBezTo>
                  <a:pt x="14749" y="0"/>
                  <a:pt x="14382" y="101"/>
                  <a:pt x="14023" y="333"/>
                </a:cubicBezTo>
                <a:cubicBezTo>
                  <a:pt x="13111" y="921"/>
                  <a:pt x="12576" y="2505"/>
                  <a:pt x="11372" y="2505"/>
                </a:cubicBezTo>
                <a:cubicBezTo>
                  <a:pt x="11343" y="2505"/>
                  <a:pt x="11314" y="2505"/>
                  <a:pt x="11284" y="2503"/>
                </a:cubicBezTo>
                <a:cubicBezTo>
                  <a:pt x="10239" y="2423"/>
                  <a:pt x="9764" y="1078"/>
                  <a:pt x="8814" y="650"/>
                </a:cubicBezTo>
                <a:cubicBezTo>
                  <a:pt x="8611" y="560"/>
                  <a:pt x="8397" y="519"/>
                  <a:pt x="8181" y="519"/>
                </a:cubicBezTo>
                <a:cubicBezTo>
                  <a:pt x="7490" y="519"/>
                  <a:pt x="6782" y="942"/>
                  <a:pt x="6360" y="1521"/>
                </a:cubicBezTo>
                <a:cubicBezTo>
                  <a:pt x="5822" y="2281"/>
                  <a:pt x="5647" y="3247"/>
                  <a:pt x="5521" y="4165"/>
                </a:cubicBezTo>
                <a:cubicBezTo>
                  <a:pt x="4761" y="3310"/>
                  <a:pt x="3795" y="2693"/>
                  <a:pt x="2702" y="2360"/>
                </a:cubicBezTo>
                <a:cubicBezTo>
                  <a:pt x="2548" y="2320"/>
                  <a:pt x="2400" y="2301"/>
                  <a:pt x="2258" y="2301"/>
                </a:cubicBezTo>
                <a:cubicBezTo>
                  <a:pt x="739" y="2301"/>
                  <a:pt x="1" y="4483"/>
                  <a:pt x="1594" y="5685"/>
                </a:cubicBezTo>
                <a:cubicBezTo>
                  <a:pt x="2380" y="6280"/>
                  <a:pt x="3378" y="6466"/>
                  <a:pt x="4318" y="6466"/>
                </a:cubicBezTo>
                <a:cubicBezTo>
                  <a:pt x="5879" y="6466"/>
                  <a:pt x="7278" y="5954"/>
                  <a:pt x="7278" y="5954"/>
                </a:cubicBezTo>
                <a:cubicBezTo>
                  <a:pt x="7302" y="6996"/>
                  <a:pt x="8215" y="7509"/>
                  <a:pt x="9394" y="7509"/>
                </a:cubicBezTo>
                <a:cubicBezTo>
                  <a:pt x="9757" y="7509"/>
                  <a:pt x="10145" y="7460"/>
                  <a:pt x="10540" y="7364"/>
                </a:cubicBezTo>
                <a:cubicBezTo>
                  <a:pt x="11656" y="7091"/>
                  <a:pt x="12878" y="6148"/>
                  <a:pt x="14094" y="6148"/>
                </a:cubicBezTo>
                <a:cubicBezTo>
                  <a:pt x="14361" y="6148"/>
                  <a:pt x="14629" y="6194"/>
                  <a:pt x="14894" y="6303"/>
                </a:cubicBezTo>
                <a:cubicBezTo>
                  <a:pt x="14403" y="7211"/>
                  <a:pt x="15930" y="8167"/>
                  <a:pt x="18272" y="8167"/>
                </a:cubicBezTo>
                <a:cubicBezTo>
                  <a:pt x="18950" y="8167"/>
                  <a:pt x="19697" y="8087"/>
                  <a:pt x="20484" y="7902"/>
                </a:cubicBezTo>
                <a:cubicBezTo>
                  <a:pt x="21624" y="7649"/>
                  <a:pt x="21924" y="6556"/>
                  <a:pt x="21323" y="6065"/>
                </a:cubicBezTo>
                <a:lnTo>
                  <a:pt x="21323" y="6065"/>
                </a:lnTo>
                <a:cubicBezTo>
                  <a:pt x="21504" y="6103"/>
                  <a:pt x="21692" y="6120"/>
                  <a:pt x="21884" y="6120"/>
                </a:cubicBezTo>
                <a:cubicBezTo>
                  <a:pt x="22584" y="6120"/>
                  <a:pt x="23337" y="5895"/>
                  <a:pt x="23983" y="5622"/>
                </a:cubicBezTo>
                <a:cubicBezTo>
                  <a:pt x="24965" y="5203"/>
                  <a:pt x="26001" y="4676"/>
                  <a:pt x="27037" y="4676"/>
                </a:cubicBezTo>
                <a:cubicBezTo>
                  <a:pt x="27254" y="4676"/>
                  <a:pt x="27471" y="4699"/>
                  <a:pt x="27688" y="4751"/>
                </a:cubicBezTo>
                <a:cubicBezTo>
                  <a:pt x="27997" y="4823"/>
                  <a:pt x="28489" y="5043"/>
                  <a:pt x="28938" y="5043"/>
                </a:cubicBezTo>
                <a:cubicBezTo>
                  <a:pt x="29178" y="5043"/>
                  <a:pt x="29406" y="4981"/>
                  <a:pt x="29588" y="4799"/>
                </a:cubicBezTo>
                <a:cubicBezTo>
                  <a:pt x="29810" y="4577"/>
                  <a:pt x="29825" y="4102"/>
                  <a:pt x="29525" y="3944"/>
                </a:cubicBezTo>
                <a:cubicBezTo>
                  <a:pt x="29403" y="3901"/>
                  <a:pt x="29267" y="3882"/>
                  <a:pt x="29115" y="3882"/>
                </a:cubicBezTo>
                <a:cubicBezTo>
                  <a:pt x="28267" y="3882"/>
                  <a:pt x="26937" y="4449"/>
                  <a:pt x="25099" y="4449"/>
                </a:cubicBezTo>
                <a:cubicBezTo>
                  <a:pt x="23738" y="4449"/>
                  <a:pt x="22097" y="4138"/>
                  <a:pt x="20167" y="3057"/>
                </a:cubicBezTo>
                <a:cubicBezTo>
                  <a:pt x="19707" y="2805"/>
                  <a:pt x="19080" y="2667"/>
                  <a:pt x="18457" y="2667"/>
                </a:cubicBezTo>
                <a:cubicBezTo>
                  <a:pt x="17751" y="2667"/>
                  <a:pt x="17050" y="2844"/>
                  <a:pt x="16604" y="3231"/>
                </a:cubicBezTo>
                <a:cubicBezTo>
                  <a:pt x="17758" y="1834"/>
                  <a:pt x="16587" y="0"/>
                  <a:pt x="1509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3" name="Google Shape;2693;p37"/>
          <p:cNvSpPr/>
          <p:nvPr/>
        </p:nvSpPr>
        <p:spPr>
          <a:xfrm>
            <a:off x="11671467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4" name="Google Shape;2694;p37"/>
          <p:cNvSpPr/>
          <p:nvPr/>
        </p:nvSpPr>
        <p:spPr>
          <a:xfrm>
            <a:off x="4183000" y="6352867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034226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lt1"/>
        </a:solidFill>
        <a:effectLst/>
      </p:bgPr>
    </p:bg>
    <p:spTree>
      <p:nvGrpSpPr>
        <p:cNvPr id="1" name="Shape 2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6" name="Google Shape;2696;p38"/>
          <p:cNvSpPr/>
          <p:nvPr/>
        </p:nvSpPr>
        <p:spPr>
          <a:xfrm>
            <a:off x="1405734" y="241785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7" name="Google Shape;2697;p38"/>
          <p:cNvSpPr/>
          <p:nvPr/>
        </p:nvSpPr>
        <p:spPr>
          <a:xfrm>
            <a:off x="8436834" y="6381867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8" name="Google Shape;2698;p38"/>
          <p:cNvSpPr/>
          <p:nvPr/>
        </p:nvSpPr>
        <p:spPr>
          <a:xfrm>
            <a:off x="-201033" y="3262167"/>
            <a:ext cx="912200" cy="24996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699" name="Google Shape;2699;p38"/>
          <p:cNvSpPr/>
          <p:nvPr/>
        </p:nvSpPr>
        <p:spPr>
          <a:xfrm>
            <a:off x="11318867" y="6381867"/>
            <a:ext cx="994200" cy="272267"/>
          </a:xfrm>
          <a:custGeom>
            <a:avLst/>
            <a:gdLst/>
            <a:ahLst/>
            <a:cxnLst/>
            <a:rect l="l" t="t" r="r" b="b"/>
            <a:pathLst>
              <a:path w="29826" h="8168" extrusionOk="0">
                <a:moveTo>
                  <a:pt x="15099" y="0"/>
                </a:moveTo>
                <a:cubicBezTo>
                  <a:pt x="14749" y="0"/>
                  <a:pt x="14382" y="101"/>
                  <a:pt x="14023" y="333"/>
                </a:cubicBezTo>
                <a:cubicBezTo>
                  <a:pt x="13111" y="921"/>
                  <a:pt x="12576" y="2505"/>
                  <a:pt x="11372" y="2505"/>
                </a:cubicBezTo>
                <a:cubicBezTo>
                  <a:pt x="11343" y="2505"/>
                  <a:pt x="11314" y="2505"/>
                  <a:pt x="11284" y="2503"/>
                </a:cubicBezTo>
                <a:cubicBezTo>
                  <a:pt x="10239" y="2423"/>
                  <a:pt x="9764" y="1078"/>
                  <a:pt x="8814" y="650"/>
                </a:cubicBezTo>
                <a:cubicBezTo>
                  <a:pt x="8611" y="560"/>
                  <a:pt x="8397" y="519"/>
                  <a:pt x="8181" y="519"/>
                </a:cubicBezTo>
                <a:cubicBezTo>
                  <a:pt x="7490" y="519"/>
                  <a:pt x="6782" y="942"/>
                  <a:pt x="6360" y="1521"/>
                </a:cubicBezTo>
                <a:cubicBezTo>
                  <a:pt x="5822" y="2281"/>
                  <a:pt x="5647" y="3247"/>
                  <a:pt x="5521" y="4165"/>
                </a:cubicBezTo>
                <a:cubicBezTo>
                  <a:pt x="4761" y="3310"/>
                  <a:pt x="3795" y="2693"/>
                  <a:pt x="2702" y="2360"/>
                </a:cubicBezTo>
                <a:cubicBezTo>
                  <a:pt x="2548" y="2320"/>
                  <a:pt x="2400" y="2301"/>
                  <a:pt x="2258" y="2301"/>
                </a:cubicBezTo>
                <a:cubicBezTo>
                  <a:pt x="739" y="2301"/>
                  <a:pt x="1" y="4483"/>
                  <a:pt x="1594" y="5685"/>
                </a:cubicBezTo>
                <a:cubicBezTo>
                  <a:pt x="2380" y="6280"/>
                  <a:pt x="3378" y="6466"/>
                  <a:pt x="4318" y="6466"/>
                </a:cubicBezTo>
                <a:cubicBezTo>
                  <a:pt x="5879" y="6466"/>
                  <a:pt x="7278" y="5954"/>
                  <a:pt x="7278" y="5954"/>
                </a:cubicBezTo>
                <a:cubicBezTo>
                  <a:pt x="7302" y="6996"/>
                  <a:pt x="8215" y="7509"/>
                  <a:pt x="9394" y="7509"/>
                </a:cubicBezTo>
                <a:cubicBezTo>
                  <a:pt x="9757" y="7509"/>
                  <a:pt x="10145" y="7460"/>
                  <a:pt x="10540" y="7364"/>
                </a:cubicBezTo>
                <a:cubicBezTo>
                  <a:pt x="11656" y="7091"/>
                  <a:pt x="12878" y="6148"/>
                  <a:pt x="14094" y="6148"/>
                </a:cubicBezTo>
                <a:cubicBezTo>
                  <a:pt x="14361" y="6148"/>
                  <a:pt x="14629" y="6194"/>
                  <a:pt x="14894" y="6303"/>
                </a:cubicBezTo>
                <a:cubicBezTo>
                  <a:pt x="14403" y="7211"/>
                  <a:pt x="15930" y="8167"/>
                  <a:pt x="18272" y="8167"/>
                </a:cubicBezTo>
                <a:cubicBezTo>
                  <a:pt x="18950" y="8167"/>
                  <a:pt x="19697" y="8087"/>
                  <a:pt x="20484" y="7902"/>
                </a:cubicBezTo>
                <a:cubicBezTo>
                  <a:pt x="21624" y="7649"/>
                  <a:pt x="21924" y="6556"/>
                  <a:pt x="21323" y="6065"/>
                </a:cubicBezTo>
                <a:lnTo>
                  <a:pt x="21323" y="6065"/>
                </a:lnTo>
                <a:cubicBezTo>
                  <a:pt x="21504" y="6103"/>
                  <a:pt x="21692" y="6120"/>
                  <a:pt x="21884" y="6120"/>
                </a:cubicBezTo>
                <a:cubicBezTo>
                  <a:pt x="22584" y="6120"/>
                  <a:pt x="23337" y="5895"/>
                  <a:pt x="23983" y="5622"/>
                </a:cubicBezTo>
                <a:cubicBezTo>
                  <a:pt x="24965" y="5203"/>
                  <a:pt x="26001" y="4676"/>
                  <a:pt x="27037" y="4676"/>
                </a:cubicBezTo>
                <a:cubicBezTo>
                  <a:pt x="27254" y="4676"/>
                  <a:pt x="27471" y="4699"/>
                  <a:pt x="27688" y="4751"/>
                </a:cubicBezTo>
                <a:cubicBezTo>
                  <a:pt x="27997" y="4823"/>
                  <a:pt x="28489" y="5043"/>
                  <a:pt x="28938" y="5043"/>
                </a:cubicBezTo>
                <a:cubicBezTo>
                  <a:pt x="29178" y="5043"/>
                  <a:pt x="29406" y="4981"/>
                  <a:pt x="29588" y="4799"/>
                </a:cubicBezTo>
                <a:cubicBezTo>
                  <a:pt x="29810" y="4577"/>
                  <a:pt x="29825" y="4102"/>
                  <a:pt x="29525" y="3944"/>
                </a:cubicBezTo>
                <a:cubicBezTo>
                  <a:pt x="29403" y="3901"/>
                  <a:pt x="29267" y="3882"/>
                  <a:pt x="29115" y="3882"/>
                </a:cubicBezTo>
                <a:cubicBezTo>
                  <a:pt x="28267" y="3882"/>
                  <a:pt x="26937" y="4449"/>
                  <a:pt x="25099" y="4449"/>
                </a:cubicBezTo>
                <a:cubicBezTo>
                  <a:pt x="23738" y="4449"/>
                  <a:pt x="22097" y="4138"/>
                  <a:pt x="20167" y="3057"/>
                </a:cubicBezTo>
                <a:cubicBezTo>
                  <a:pt x="19707" y="2805"/>
                  <a:pt x="19080" y="2667"/>
                  <a:pt x="18457" y="2667"/>
                </a:cubicBezTo>
                <a:cubicBezTo>
                  <a:pt x="17751" y="2667"/>
                  <a:pt x="17050" y="2844"/>
                  <a:pt x="16604" y="3231"/>
                </a:cubicBezTo>
                <a:cubicBezTo>
                  <a:pt x="17758" y="1834"/>
                  <a:pt x="16587" y="0"/>
                  <a:pt x="1509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0" name="Google Shape;2700;p38"/>
          <p:cNvSpPr/>
          <p:nvPr/>
        </p:nvSpPr>
        <p:spPr>
          <a:xfrm>
            <a:off x="11671467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1" name="Google Shape;2701;p38"/>
          <p:cNvSpPr/>
          <p:nvPr/>
        </p:nvSpPr>
        <p:spPr>
          <a:xfrm>
            <a:off x="4183000" y="6352867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1230440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dk2"/>
        </a:solidFill>
        <a:effectLst/>
      </p:bgPr>
    </p:bg>
    <p:spTree>
      <p:nvGrpSpPr>
        <p:cNvPr id="1" name="Shape 27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" name="Google Shape;2703;p39"/>
          <p:cNvSpPr/>
          <p:nvPr/>
        </p:nvSpPr>
        <p:spPr>
          <a:xfrm>
            <a:off x="501500" y="384334"/>
            <a:ext cx="454200" cy="456533"/>
          </a:xfrm>
          <a:custGeom>
            <a:avLst/>
            <a:gdLst/>
            <a:ahLst/>
            <a:cxnLst/>
            <a:rect l="l" t="t" r="r" b="b"/>
            <a:pathLst>
              <a:path w="13626" h="13696" extrusionOk="0">
                <a:moveTo>
                  <a:pt x="5592" y="0"/>
                </a:moveTo>
                <a:cubicBezTo>
                  <a:pt x="5282" y="0"/>
                  <a:pt x="4976" y="230"/>
                  <a:pt x="4957" y="609"/>
                </a:cubicBezTo>
                <a:lnTo>
                  <a:pt x="4782" y="4425"/>
                </a:lnTo>
                <a:cubicBezTo>
                  <a:pt x="4767" y="4694"/>
                  <a:pt x="4577" y="4948"/>
                  <a:pt x="4323" y="5011"/>
                </a:cubicBezTo>
                <a:lnTo>
                  <a:pt x="634" y="6040"/>
                </a:lnTo>
                <a:cubicBezTo>
                  <a:pt x="32" y="6199"/>
                  <a:pt x="1" y="7038"/>
                  <a:pt x="587" y="7244"/>
                </a:cubicBezTo>
                <a:lnTo>
                  <a:pt x="4165" y="8590"/>
                </a:lnTo>
                <a:cubicBezTo>
                  <a:pt x="4418" y="8685"/>
                  <a:pt x="4592" y="8938"/>
                  <a:pt x="4577" y="9207"/>
                </a:cubicBezTo>
                <a:lnTo>
                  <a:pt x="4402" y="13023"/>
                </a:lnTo>
                <a:cubicBezTo>
                  <a:pt x="4382" y="13427"/>
                  <a:pt x="4713" y="13695"/>
                  <a:pt x="5051" y="13695"/>
                </a:cubicBezTo>
                <a:cubicBezTo>
                  <a:pt x="5230" y="13695"/>
                  <a:pt x="5411" y="13620"/>
                  <a:pt x="5542" y="13450"/>
                </a:cubicBezTo>
                <a:lnTo>
                  <a:pt x="7917" y="10474"/>
                </a:lnTo>
                <a:cubicBezTo>
                  <a:pt x="8043" y="10314"/>
                  <a:pt x="8226" y="10228"/>
                  <a:pt x="8419" y="10228"/>
                </a:cubicBezTo>
                <a:cubicBezTo>
                  <a:pt x="8494" y="10228"/>
                  <a:pt x="8571" y="10241"/>
                  <a:pt x="8646" y="10268"/>
                </a:cubicBezTo>
                <a:lnTo>
                  <a:pt x="12208" y="11598"/>
                </a:lnTo>
                <a:cubicBezTo>
                  <a:pt x="12288" y="11628"/>
                  <a:pt x="12366" y="11642"/>
                  <a:pt x="12442" y="11642"/>
                </a:cubicBezTo>
                <a:cubicBezTo>
                  <a:pt x="12920" y="11642"/>
                  <a:pt x="13269" y="11086"/>
                  <a:pt x="12968" y="10648"/>
                </a:cubicBezTo>
                <a:lnTo>
                  <a:pt x="10863" y="7465"/>
                </a:lnTo>
                <a:cubicBezTo>
                  <a:pt x="10720" y="7228"/>
                  <a:pt x="10736" y="6927"/>
                  <a:pt x="10894" y="6705"/>
                </a:cubicBezTo>
                <a:lnTo>
                  <a:pt x="13269" y="3729"/>
                </a:lnTo>
                <a:cubicBezTo>
                  <a:pt x="13625" y="3287"/>
                  <a:pt x="13290" y="2692"/>
                  <a:pt x="12781" y="2692"/>
                </a:cubicBezTo>
                <a:cubicBezTo>
                  <a:pt x="12724" y="2692"/>
                  <a:pt x="12665" y="2699"/>
                  <a:pt x="12604" y="2715"/>
                </a:cubicBezTo>
                <a:lnTo>
                  <a:pt x="8931" y="3729"/>
                </a:lnTo>
                <a:cubicBezTo>
                  <a:pt x="8872" y="3746"/>
                  <a:pt x="8813" y="3754"/>
                  <a:pt x="8754" y="3754"/>
                </a:cubicBezTo>
                <a:cubicBezTo>
                  <a:pt x="8543" y="3754"/>
                  <a:pt x="8342" y="3649"/>
                  <a:pt x="8218" y="3475"/>
                </a:cubicBezTo>
                <a:lnTo>
                  <a:pt x="6112" y="293"/>
                </a:lnTo>
                <a:cubicBezTo>
                  <a:pt x="5984" y="91"/>
                  <a:pt x="5787" y="0"/>
                  <a:pt x="5592" y="0"/>
                </a:cubicBez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4" name="Google Shape;2704;p39"/>
          <p:cNvSpPr/>
          <p:nvPr/>
        </p:nvSpPr>
        <p:spPr>
          <a:xfrm>
            <a:off x="2422867" y="329652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5" name="Google Shape;2705;p39"/>
          <p:cNvSpPr/>
          <p:nvPr/>
        </p:nvSpPr>
        <p:spPr>
          <a:xfrm>
            <a:off x="7639933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6" name="Google Shape;2706;p39"/>
          <p:cNvSpPr/>
          <p:nvPr/>
        </p:nvSpPr>
        <p:spPr>
          <a:xfrm>
            <a:off x="-201033" y="3262167"/>
            <a:ext cx="912200" cy="24996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7" name="Google Shape;2707;p39"/>
          <p:cNvSpPr/>
          <p:nvPr/>
        </p:nvSpPr>
        <p:spPr>
          <a:xfrm>
            <a:off x="11318867" y="6381867"/>
            <a:ext cx="994200" cy="272267"/>
          </a:xfrm>
          <a:custGeom>
            <a:avLst/>
            <a:gdLst/>
            <a:ahLst/>
            <a:cxnLst/>
            <a:rect l="l" t="t" r="r" b="b"/>
            <a:pathLst>
              <a:path w="29826" h="8168" extrusionOk="0">
                <a:moveTo>
                  <a:pt x="15099" y="0"/>
                </a:moveTo>
                <a:cubicBezTo>
                  <a:pt x="14749" y="0"/>
                  <a:pt x="14382" y="101"/>
                  <a:pt x="14023" y="333"/>
                </a:cubicBezTo>
                <a:cubicBezTo>
                  <a:pt x="13111" y="921"/>
                  <a:pt x="12576" y="2505"/>
                  <a:pt x="11372" y="2505"/>
                </a:cubicBezTo>
                <a:cubicBezTo>
                  <a:pt x="11343" y="2505"/>
                  <a:pt x="11314" y="2505"/>
                  <a:pt x="11284" y="2503"/>
                </a:cubicBezTo>
                <a:cubicBezTo>
                  <a:pt x="10239" y="2423"/>
                  <a:pt x="9764" y="1078"/>
                  <a:pt x="8814" y="650"/>
                </a:cubicBezTo>
                <a:cubicBezTo>
                  <a:pt x="8611" y="560"/>
                  <a:pt x="8397" y="519"/>
                  <a:pt x="8181" y="519"/>
                </a:cubicBezTo>
                <a:cubicBezTo>
                  <a:pt x="7490" y="519"/>
                  <a:pt x="6782" y="942"/>
                  <a:pt x="6360" y="1521"/>
                </a:cubicBezTo>
                <a:cubicBezTo>
                  <a:pt x="5822" y="2281"/>
                  <a:pt x="5647" y="3247"/>
                  <a:pt x="5521" y="4165"/>
                </a:cubicBezTo>
                <a:cubicBezTo>
                  <a:pt x="4761" y="3310"/>
                  <a:pt x="3795" y="2693"/>
                  <a:pt x="2702" y="2360"/>
                </a:cubicBezTo>
                <a:cubicBezTo>
                  <a:pt x="2548" y="2320"/>
                  <a:pt x="2400" y="2301"/>
                  <a:pt x="2258" y="2301"/>
                </a:cubicBezTo>
                <a:cubicBezTo>
                  <a:pt x="739" y="2301"/>
                  <a:pt x="1" y="4483"/>
                  <a:pt x="1594" y="5685"/>
                </a:cubicBezTo>
                <a:cubicBezTo>
                  <a:pt x="2380" y="6280"/>
                  <a:pt x="3378" y="6466"/>
                  <a:pt x="4318" y="6466"/>
                </a:cubicBezTo>
                <a:cubicBezTo>
                  <a:pt x="5879" y="6466"/>
                  <a:pt x="7278" y="5954"/>
                  <a:pt x="7278" y="5954"/>
                </a:cubicBezTo>
                <a:cubicBezTo>
                  <a:pt x="7302" y="6996"/>
                  <a:pt x="8215" y="7509"/>
                  <a:pt x="9394" y="7509"/>
                </a:cubicBezTo>
                <a:cubicBezTo>
                  <a:pt x="9757" y="7509"/>
                  <a:pt x="10145" y="7460"/>
                  <a:pt x="10540" y="7364"/>
                </a:cubicBezTo>
                <a:cubicBezTo>
                  <a:pt x="11656" y="7091"/>
                  <a:pt x="12878" y="6148"/>
                  <a:pt x="14094" y="6148"/>
                </a:cubicBezTo>
                <a:cubicBezTo>
                  <a:pt x="14361" y="6148"/>
                  <a:pt x="14629" y="6194"/>
                  <a:pt x="14894" y="6303"/>
                </a:cubicBezTo>
                <a:cubicBezTo>
                  <a:pt x="14403" y="7211"/>
                  <a:pt x="15930" y="8167"/>
                  <a:pt x="18272" y="8167"/>
                </a:cubicBezTo>
                <a:cubicBezTo>
                  <a:pt x="18950" y="8167"/>
                  <a:pt x="19697" y="8087"/>
                  <a:pt x="20484" y="7902"/>
                </a:cubicBezTo>
                <a:cubicBezTo>
                  <a:pt x="21624" y="7649"/>
                  <a:pt x="21924" y="6556"/>
                  <a:pt x="21323" y="6065"/>
                </a:cubicBezTo>
                <a:lnTo>
                  <a:pt x="21323" y="6065"/>
                </a:lnTo>
                <a:cubicBezTo>
                  <a:pt x="21504" y="6103"/>
                  <a:pt x="21692" y="6120"/>
                  <a:pt x="21884" y="6120"/>
                </a:cubicBezTo>
                <a:cubicBezTo>
                  <a:pt x="22584" y="6120"/>
                  <a:pt x="23337" y="5895"/>
                  <a:pt x="23983" y="5622"/>
                </a:cubicBezTo>
                <a:cubicBezTo>
                  <a:pt x="24965" y="5203"/>
                  <a:pt x="26001" y="4676"/>
                  <a:pt x="27037" y="4676"/>
                </a:cubicBezTo>
                <a:cubicBezTo>
                  <a:pt x="27254" y="4676"/>
                  <a:pt x="27471" y="4699"/>
                  <a:pt x="27688" y="4751"/>
                </a:cubicBezTo>
                <a:cubicBezTo>
                  <a:pt x="27997" y="4823"/>
                  <a:pt x="28489" y="5043"/>
                  <a:pt x="28938" y="5043"/>
                </a:cubicBezTo>
                <a:cubicBezTo>
                  <a:pt x="29178" y="5043"/>
                  <a:pt x="29406" y="4981"/>
                  <a:pt x="29588" y="4799"/>
                </a:cubicBezTo>
                <a:cubicBezTo>
                  <a:pt x="29810" y="4577"/>
                  <a:pt x="29825" y="4102"/>
                  <a:pt x="29525" y="3944"/>
                </a:cubicBezTo>
                <a:cubicBezTo>
                  <a:pt x="29403" y="3901"/>
                  <a:pt x="29267" y="3882"/>
                  <a:pt x="29115" y="3882"/>
                </a:cubicBezTo>
                <a:cubicBezTo>
                  <a:pt x="28267" y="3882"/>
                  <a:pt x="26937" y="4449"/>
                  <a:pt x="25099" y="4449"/>
                </a:cubicBezTo>
                <a:cubicBezTo>
                  <a:pt x="23738" y="4449"/>
                  <a:pt x="22097" y="4138"/>
                  <a:pt x="20167" y="3057"/>
                </a:cubicBezTo>
                <a:cubicBezTo>
                  <a:pt x="19707" y="2805"/>
                  <a:pt x="19080" y="2667"/>
                  <a:pt x="18457" y="2667"/>
                </a:cubicBezTo>
                <a:cubicBezTo>
                  <a:pt x="17751" y="2667"/>
                  <a:pt x="17050" y="2844"/>
                  <a:pt x="16604" y="3231"/>
                </a:cubicBezTo>
                <a:cubicBezTo>
                  <a:pt x="17758" y="1834"/>
                  <a:pt x="16587" y="0"/>
                  <a:pt x="15099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8" name="Google Shape;2708;p39"/>
          <p:cNvSpPr/>
          <p:nvPr/>
        </p:nvSpPr>
        <p:spPr>
          <a:xfrm>
            <a:off x="8660300" y="6210334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09" name="Google Shape;2709;p39"/>
          <p:cNvSpPr/>
          <p:nvPr/>
        </p:nvSpPr>
        <p:spPr>
          <a:xfrm>
            <a:off x="11671467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0" name="Google Shape;2710;p39"/>
          <p:cNvSpPr/>
          <p:nvPr/>
        </p:nvSpPr>
        <p:spPr>
          <a:xfrm>
            <a:off x="4183000" y="6352867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1" name="Google Shape;2711;p39"/>
          <p:cNvSpPr/>
          <p:nvPr/>
        </p:nvSpPr>
        <p:spPr>
          <a:xfrm>
            <a:off x="10776167" y="2194067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2" name="Google Shape;2712;p39"/>
          <p:cNvSpPr/>
          <p:nvPr/>
        </p:nvSpPr>
        <p:spPr>
          <a:xfrm>
            <a:off x="11132567" y="2798834"/>
            <a:ext cx="76567" cy="81333"/>
          </a:xfrm>
          <a:custGeom>
            <a:avLst/>
            <a:gdLst/>
            <a:ahLst/>
            <a:cxnLst/>
            <a:rect l="l" t="t" r="r" b="b"/>
            <a:pathLst>
              <a:path w="2297" h="2440" extrusionOk="0">
                <a:moveTo>
                  <a:pt x="554" y="1"/>
                </a:moveTo>
                <a:lnTo>
                  <a:pt x="0" y="1885"/>
                </a:lnTo>
                <a:lnTo>
                  <a:pt x="1394" y="2439"/>
                </a:lnTo>
                <a:lnTo>
                  <a:pt x="2296" y="698"/>
                </a:lnTo>
                <a:lnTo>
                  <a:pt x="554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3" name="Google Shape;2713;p39"/>
          <p:cNvSpPr/>
          <p:nvPr/>
        </p:nvSpPr>
        <p:spPr>
          <a:xfrm>
            <a:off x="11148400" y="2669534"/>
            <a:ext cx="16400" cy="151500"/>
          </a:xfrm>
          <a:custGeom>
            <a:avLst/>
            <a:gdLst/>
            <a:ahLst/>
            <a:cxnLst/>
            <a:rect l="l" t="t" r="r" b="b"/>
            <a:pathLst>
              <a:path w="492" h="4545" fill="none" extrusionOk="0">
                <a:moveTo>
                  <a:pt x="0" y="4545"/>
                </a:moveTo>
                <a:lnTo>
                  <a:pt x="491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4" name="Google Shape;2714;p39"/>
          <p:cNvSpPr/>
          <p:nvPr/>
        </p:nvSpPr>
        <p:spPr>
          <a:xfrm>
            <a:off x="11195367" y="2718634"/>
            <a:ext cx="92400" cy="120900"/>
          </a:xfrm>
          <a:custGeom>
            <a:avLst/>
            <a:gdLst/>
            <a:ahLst/>
            <a:cxnLst/>
            <a:rect l="l" t="t" r="r" b="b"/>
            <a:pathLst>
              <a:path w="2772" h="3627" fill="none" extrusionOk="0">
                <a:moveTo>
                  <a:pt x="0" y="3626"/>
                </a:moveTo>
                <a:lnTo>
                  <a:pt x="2771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5" name="Google Shape;2715;p39"/>
          <p:cNvSpPr/>
          <p:nvPr/>
        </p:nvSpPr>
        <p:spPr>
          <a:xfrm>
            <a:off x="11137300" y="2674834"/>
            <a:ext cx="40667" cy="188433"/>
          </a:xfrm>
          <a:custGeom>
            <a:avLst/>
            <a:gdLst/>
            <a:ahLst/>
            <a:cxnLst/>
            <a:rect l="l" t="t" r="r" b="b"/>
            <a:pathLst>
              <a:path w="1220" h="5653" fill="none" extrusionOk="0">
                <a:moveTo>
                  <a:pt x="1" y="5653"/>
                </a:moveTo>
                <a:lnTo>
                  <a:pt x="1220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6" name="Google Shape;2716;p39"/>
          <p:cNvSpPr/>
          <p:nvPr/>
        </p:nvSpPr>
        <p:spPr>
          <a:xfrm>
            <a:off x="11174268" y="2713867"/>
            <a:ext cx="100833" cy="164167"/>
          </a:xfrm>
          <a:custGeom>
            <a:avLst/>
            <a:gdLst/>
            <a:ahLst/>
            <a:cxnLst/>
            <a:rect l="l" t="t" r="r" b="b"/>
            <a:pathLst>
              <a:path w="3025" h="4925" fill="none" extrusionOk="0">
                <a:moveTo>
                  <a:pt x="0" y="4925"/>
                </a:moveTo>
                <a:lnTo>
                  <a:pt x="3024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7" name="Google Shape;2717;p39"/>
          <p:cNvSpPr/>
          <p:nvPr/>
        </p:nvSpPr>
        <p:spPr>
          <a:xfrm>
            <a:off x="11009601" y="1890634"/>
            <a:ext cx="797500" cy="840167"/>
          </a:xfrm>
          <a:custGeom>
            <a:avLst/>
            <a:gdLst/>
            <a:ahLst/>
            <a:cxnLst/>
            <a:rect l="l" t="t" r="r" b="b"/>
            <a:pathLst>
              <a:path w="23925" h="25205" extrusionOk="0">
                <a:moveTo>
                  <a:pt x="11905" y="0"/>
                </a:moveTo>
                <a:cubicBezTo>
                  <a:pt x="7663" y="0"/>
                  <a:pt x="3653" y="2575"/>
                  <a:pt x="2043" y="6790"/>
                </a:cubicBezTo>
                <a:cubicBezTo>
                  <a:pt x="0" y="11888"/>
                  <a:pt x="2027" y="18903"/>
                  <a:pt x="3753" y="23019"/>
                </a:cubicBezTo>
                <a:lnTo>
                  <a:pt x="9247" y="25204"/>
                </a:lnTo>
                <a:cubicBezTo>
                  <a:pt x="13332" y="23415"/>
                  <a:pt x="19634" y="19710"/>
                  <a:pt x="21660" y="14612"/>
                </a:cubicBezTo>
                <a:cubicBezTo>
                  <a:pt x="23925" y="9181"/>
                  <a:pt x="21296" y="2942"/>
                  <a:pt x="15818" y="757"/>
                </a:cubicBezTo>
                <a:cubicBezTo>
                  <a:pt x="14534" y="244"/>
                  <a:pt x="13208" y="0"/>
                  <a:pt x="11905" y="0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8" name="Google Shape;2718;p39"/>
          <p:cNvSpPr/>
          <p:nvPr/>
        </p:nvSpPr>
        <p:spPr>
          <a:xfrm>
            <a:off x="11107233" y="1907401"/>
            <a:ext cx="599067" cy="812300"/>
          </a:xfrm>
          <a:custGeom>
            <a:avLst/>
            <a:gdLst/>
            <a:ahLst/>
            <a:cxnLst/>
            <a:rect l="l" t="t" r="r" b="b"/>
            <a:pathLst>
              <a:path w="17972" h="24369" extrusionOk="0">
                <a:moveTo>
                  <a:pt x="10821" y="0"/>
                </a:moveTo>
                <a:cubicBezTo>
                  <a:pt x="7464" y="0"/>
                  <a:pt x="3831" y="2949"/>
                  <a:pt x="2043" y="7459"/>
                </a:cubicBezTo>
                <a:cubicBezTo>
                  <a:pt x="0" y="12557"/>
                  <a:pt x="776" y="19065"/>
                  <a:pt x="1647" y="22849"/>
                </a:cubicBezTo>
                <a:lnTo>
                  <a:pt x="5495" y="24369"/>
                </a:lnTo>
                <a:cubicBezTo>
                  <a:pt x="8709" y="22231"/>
                  <a:pt x="13760" y="18035"/>
                  <a:pt x="15802" y="12937"/>
                </a:cubicBezTo>
                <a:cubicBezTo>
                  <a:pt x="17971" y="7522"/>
                  <a:pt x="16641" y="1901"/>
                  <a:pt x="12826" y="381"/>
                </a:cubicBezTo>
                <a:cubicBezTo>
                  <a:pt x="12181" y="123"/>
                  <a:pt x="11507" y="0"/>
                  <a:pt x="1082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19" name="Google Shape;2719;p39"/>
          <p:cNvSpPr/>
          <p:nvPr/>
        </p:nvSpPr>
        <p:spPr>
          <a:xfrm>
            <a:off x="11199067" y="1917701"/>
            <a:ext cx="390600" cy="787767"/>
          </a:xfrm>
          <a:custGeom>
            <a:avLst/>
            <a:gdLst/>
            <a:ahLst/>
            <a:cxnLst/>
            <a:rect l="l" t="t" r="r" b="b"/>
            <a:pathLst>
              <a:path w="11718" h="23633" extrusionOk="0">
                <a:moveTo>
                  <a:pt x="9703" y="1"/>
                </a:moveTo>
                <a:cubicBezTo>
                  <a:pt x="8008" y="1"/>
                  <a:pt x="5225" y="3686"/>
                  <a:pt x="3230" y="8717"/>
                </a:cubicBezTo>
                <a:cubicBezTo>
                  <a:pt x="1188" y="13816"/>
                  <a:pt x="301" y="19658"/>
                  <a:pt x="0" y="22967"/>
                </a:cubicBezTo>
                <a:lnTo>
                  <a:pt x="1647" y="23632"/>
                </a:lnTo>
                <a:cubicBezTo>
                  <a:pt x="3690" y="21020"/>
                  <a:pt x="7094" y="16159"/>
                  <a:pt x="9120" y="11061"/>
                </a:cubicBezTo>
                <a:cubicBezTo>
                  <a:pt x="11290" y="5645"/>
                  <a:pt x="11717" y="721"/>
                  <a:pt x="10086" y="72"/>
                </a:cubicBezTo>
                <a:cubicBezTo>
                  <a:pt x="9966" y="24"/>
                  <a:pt x="9838" y="1"/>
                  <a:pt x="9703" y="1"/>
                </a:cubicBezTo>
                <a:close/>
              </a:path>
            </a:pathLst>
          </a:custGeom>
          <a:solidFill>
            <a:srgbClr val="34A29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0" name="Google Shape;2720;p39"/>
          <p:cNvSpPr/>
          <p:nvPr/>
        </p:nvSpPr>
        <p:spPr>
          <a:xfrm>
            <a:off x="11135201" y="2657933"/>
            <a:ext cx="182633" cy="104000"/>
          </a:xfrm>
          <a:custGeom>
            <a:avLst/>
            <a:gdLst/>
            <a:ahLst/>
            <a:cxnLst/>
            <a:rect l="l" t="t" r="r" b="b"/>
            <a:pathLst>
              <a:path w="5479" h="3120" extrusionOk="0">
                <a:moveTo>
                  <a:pt x="0" y="0"/>
                </a:moveTo>
                <a:lnTo>
                  <a:pt x="602" y="1869"/>
                </a:lnTo>
                <a:lnTo>
                  <a:pt x="3737" y="3120"/>
                </a:lnTo>
                <a:lnTo>
                  <a:pt x="5479" y="2185"/>
                </a:lnTo>
                <a:lnTo>
                  <a:pt x="0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1" name="Google Shape;2721;p39"/>
          <p:cNvSpPr/>
          <p:nvPr/>
        </p:nvSpPr>
        <p:spPr>
          <a:xfrm>
            <a:off x="11171500" y="2440601"/>
            <a:ext cx="921667" cy="251900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2" name="Google Shape;2722;p39"/>
          <p:cNvSpPr/>
          <p:nvPr/>
        </p:nvSpPr>
        <p:spPr>
          <a:xfrm>
            <a:off x="11739001" y="2434100"/>
            <a:ext cx="24833" cy="20733"/>
          </a:xfrm>
          <a:custGeom>
            <a:avLst/>
            <a:gdLst/>
            <a:ahLst/>
            <a:cxnLst/>
            <a:rect l="l" t="t" r="r" b="b"/>
            <a:pathLst>
              <a:path w="745" h="622" extrusionOk="0">
                <a:moveTo>
                  <a:pt x="454" y="1"/>
                </a:moveTo>
                <a:cubicBezTo>
                  <a:pt x="445" y="1"/>
                  <a:pt x="437" y="1"/>
                  <a:pt x="428" y="2"/>
                </a:cubicBezTo>
                <a:cubicBezTo>
                  <a:pt x="143" y="2"/>
                  <a:pt x="0" y="334"/>
                  <a:pt x="206" y="524"/>
                </a:cubicBezTo>
                <a:cubicBezTo>
                  <a:pt x="268" y="592"/>
                  <a:pt x="347" y="622"/>
                  <a:pt x="425" y="622"/>
                </a:cubicBezTo>
                <a:cubicBezTo>
                  <a:pt x="587" y="622"/>
                  <a:pt x="744" y="495"/>
                  <a:pt x="744" y="303"/>
                </a:cubicBezTo>
                <a:cubicBezTo>
                  <a:pt x="729" y="137"/>
                  <a:pt x="614" y="1"/>
                  <a:pt x="4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3" name="Google Shape;2723;p39"/>
          <p:cNvSpPr/>
          <p:nvPr/>
        </p:nvSpPr>
        <p:spPr>
          <a:xfrm>
            <a:off x="11497267" y="2314334"/>
            <a:ext cx="15333" cy="13167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54" y="1"/>
                </a:moveTo>
                <a:cubicBezTo>
                  <a:pt x="79" y="1"/>
                  <a:pt x="0" y="207"/>
                  <a:pt x="111" y="333"/>
                </a:cubicBezTo>
                <a:cubicBezTo>
                  <a:pt x="153" y="375"/>
                  <a:pt x="206" y="395"/>
                  <a:pt x="258" y="395"/>
                </a:cubicBezTo>
                <a:cubicBezTo>
                  <a:pt x="361" y="395"/>
                  <a:pt x="459" y="317"/>
                  <a:pt x="459" y="191"/>
                </a:cubicBezTo>
                <a:cubicBezTo>
                  <a:pt x="459" y="80"/>
                  <a:pt x="364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4" name="Google Shape;2724;p39"/>
          <p:cNvSpPr/>
          <p:nvPr/>
        </p:nvSpPr>
        <p:spPr>
          <a:xfrm>
            <a:off x="11412801" y="2386633"/>
            <a:ext cx="15367" cy="13200"/>
          </a:xfrm>
          <a:custGeom>
            <a:avLst/>
            <a:gdLst/>
            <a:ahLst/>
            <a:cxnLst/>
            <a:rect l="l" t="t" r="r" b="b"/>
            <a:pathLst>
              <a:path w="461" h="396" extrusionOk="0">
                <a:moveTo>
                  <a:pt x="270" y="1"/>
                </a:moveTo>
                <a:cubicBezTo>
                  <a:pt x="80" y="1"/>
                  <a:pt x="1" y="207"/>
                  <a:pt x="128" y="333"/>
                </a:cubicBezTo>
                <a:cubicBezTo>
                  <a:pt x="170" y="376"/>
                  <a:pt x="222" y="396"/>
                  <a:pt x="272" y="396"/>
                </a:cubicBezTo>
                <a:cubicBezTo>
                  <a:pt x="370" y="396"/>
                  <a:pt x="460" y="322"/>
                  <a:pt x="460" y="207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5" name="Google Shape;2725;p39"/>
          <p:cNvSpPr/>
          <p:nvPr/>
        </p:nvSpPr>
        <p:spPr>
          <a:xfrm>
            <a:off x="11344734" y="2139634"/>
            <a:ext cx="18500" cy="15733"/>
          </a:xfrm>
          <a:custGeom>
            <a:avLst/>
            <a:gdLst/>
            <a:ahLst/>
            <a:cxnLst/>
            <a:rect l="l" t="t" r="r" b="b"/>
            <a:pathLst>
              <a:path w="555" h="472" extrusionOk="0">
                <a:moveTo>
                  <a:pt x="317" y="1"/>
                </a:moveTo>
                <a:cubicBezTo>
                  <a:pt x="111" y="1"/>
                  <a:pt x="0" y="254"/>
                  <a:pt x="143" y="397"/>
                </a:cubicBezTo>
                <a:cubicBezTo>
                  <a:pt x="195" y="449"/>
                  <a:pt x="257" y="472"/>
                  <a:pt x="318" y="472"/>
                </a:cubicBezTo>
                <a:cubicBezTo>
                  <a:pt x="441" y="472"/>
                  <a:pt x="555" y="376"/>
                  <a:pt x="555" y="238"/>
                </a:cubicBezTo>
                <a:cubicBezTo>
                  <a:pt x="555" y="112"/>
                  <a:pt x="444" y="1"/>
                  <a:pt x="31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6" name="Google Shape;2726;p39"/>
          <p:cNvSpPr/>
          <p:nvPr/>
        </p:nvSpPr>
        <p:spPr>
          <a:xfrm>
            <a:off x="11400134" y="2354467"/>
            <a:ext cx="21700" cy="18567"/>
          </a:xfrm>
          <a:custGeom>
            <a:avLst/>
            <a:gdLst/>
            <a:ahLst/>
            <a:cxnLst/>
            <a:rect l="l" t="t" r="r" b="b"/>
            <a:pathLst>
              <a:path w="651" h="557" extrusionOk="0">
                <a:moveTo>
                  <a:pt x="365" y="0"/>
                </a:moveTo>
                <a:cubicBezTo>
                  <a:pt x="128" y="0"/>
                  <a:pt x="1" y="301"/>
                  <a:pt x="175" y="475"/>
                </a:cubicBezTo>
                <a:cubicBezTo>
                  <a:pt x="231" y="531"/>
                  <a:pt x="301" y="556"/>
                  <a:pt x="369" y="556"/>
                </a:cubicBezTo>
                <a:cubicBezTo>
                  <a:pt x="512" y="556"/>
                  <a:pt x="650" y="446"/>
                  <a:pt x="650" y="285"/>
                </a:cubicBezTo>
                <a:cubicBezTo>
                  <a:pt x="650" y="127"/>
                  <a:pt x="523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7" name="Google Shape;2727;p39"/>
          <p:cNvSpPr/>
          <p:nvPr/>
        </p:nvSpPr>
        <p:spPr>
          <a:xfrm>
            <a:off x="11405968" y="2468468"/>
            <a:ext cx="17433" cy="17433"/>
          </a:xfrm>
          <a:custGeom>
            <a:avLst/>
            <a:gdLst/>
            <a:ahLst/>
            <a:cxnLst/>
            <a:rect l="l" t="t" r="r" b="b"/>
            <a:pathLst>
              <a:path w="523" h="523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23"/>
                  <a:pt x="253" y="523"/>
                </a:cubicBezTo>
                <a:cubicBezTo>
                  <a:pt x="396" y="523"/>
                  <a:pt x="523" y="396"/>
                  <a:pt x="523" y="253"/>
                </a:cubicBezTo>
                <a:cubicBezTo>
                  <a:pt x="523" y="111"/>
                  <a:pt x="396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8" name="Google Shape;2728;p39"/>
          <p:cNvSpPr/>
          <p:nvPr/>
        </p:nvSpPr>
        <p:spPr>
          <a:xfrm>
            <a:off x="11402267" y="2475301"/>
            <a:ext cx="23767" cy="20367"/>
          </a:xfrm>
          <a:custGeom>
            <a:avLst/>
            <a:gdLst/>
            <a:ahLst/>
            <a:cxnLst/>
            <a:rect l="l" t="t" r="r" b="b"/>
            <a:pathLst>
              <a:path w="713" h="611" extrusionOk="0">
                <a:moveTo>
                  <a:pt x="412" y="1"/>
                </a:moveTo>
                <a:cubicBezTo>
                  <a:pt x="143" y="1"/>
                  <a:pt x="0" y="318"/>
                  <a:pt x="190" y="523"/>
                </a:cubicBezTo>
                <a:cubicBezTo>
                  <a:pt x="250" y="584"/>
                  <a:pt x="325" y="610"/>
                  <a:pt x="399" y="610"/>
                </a:cubicBezTo>
                <a:cubicBezTo>
                  <a:pt x="558" y="610"/>
                  <a:pt x="713" y="486"/>
                  <a:pt x="713" y="302"/>
                </a:cubicBezTo>
                <a:cubicBezTo>
                  <a:pt x="713" y="128"/>
                  <a:pt x="570" y="1"/>
                  <a:pt x="41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29" name="Google Shape;2729;p39"/>
          <p:cNvSpPr/>
          <p:nvPr/>
        </p:nvSpPr>
        <p:spPr>
          <a:xfrm>
            <a:off x="11334167" y="2467934"/>
            <a:ext cx="15867" cy="13167"/>
          </a:xfrm>
          <a:custGeom>
            <a:avLst/>
            <a:gdLst/>
            <a:ahLst/>
            <a:cxnLst/>
            <a:rect l="l" t="t" r="r" b="b"/>
            <a:pathLst>
              <a:path w="476" h="395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70" y="375"/>
                  <a:pt x="222" y="394"/>
                  <a:pt x="274" y="394"/>
                </a:cubicBezTo>
                <a:cubicBezTo>
                  <a:pt x="377" y="394"/>
                  <a:pt x="476" y="317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0" name="Google Shape;2730;p39"/>
          <p:cNvSpPr/>
          <p:nvPr/>
        </p:nvSpPr>
        <p:spPr>
          <a:xfrm>
            <a:off x="11106167" y="2190301"/>
            <a:ext cx="21667" cy="18567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65" y="1"/>
                </a:moveTo>
                <a:cubicBezTo>
                  <a:pt x="127" y="1"/>
                  <a:pt x="1" y="302"/>
                  <a:pt x="175" y="476"/>
                </a:cubicBezTo>
                <a:cubicBezTo>
                  <a:pt x="231" y="532"/>
                  <a:pt x="300" y="557"/>
                  <a:pt x="368" y="557"/>
                </a:cubicBezTo>
                <a:cubicBezTo>
                  <a:pt x="512" y="557"/>
                  <a:pt x="650" y="447"/>
                  <a:pt x="650" y="286"/>
                </a:cubicBezTo>
                <a:cubicBezTo>
                  <a:pt x="650" y="127"/>
                  <a:pt x="523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1" name="Google Shape;2731;p39"/>
          <p:cNvSpPr/>
          <p:nvPr/>
        </p:nvSpPr>
        <p:spPr>
          <a:xfrm>
            <a:off x="10817467" y="2189767"/>
            <a:ext cx="22733" cy="19467"/>
          </a:xfrm>
          <a:custGeom>
            <a:avLst/>
            <a:gdLst/>
            <a:ahLst/>
            <a:cxnLst/>
            <a:rect l="l" t="t" r="r" b="b"/>
            <a:pathLst>
              <a:path w="682" h="584" extrusionOk="0">
                <a:moveTo>
                  <a:pt x="396" y="1"/>
                </a:moveTo>
                <a:cubicBezTo>
                  <a:pt x="143" y="1"/>
                  <a:pt x="1" y="318"/>
                  <a:pt x="191" y="492"/>
                </a:cubicBezTo>
                <a:cubicBezTo>
                  <a:pt x="249" y="555"/>
                  <a:pt x="323" y="583"/>
                  <a:pt x="395" y="583"/>
                </a:cubicBezTo>
                <a:cubicBezTo>
                  <a:pt x="541" y="583"/>
                  <a:pt x="681" y="471"/>
                  <a:pt x="681" y="302"/>
                </a:cubicBezTo>
                <a:cubicBezTo>
                  <a:pt x="681" y="128"/>
                  <a:pt x="555" y="1"/>
                  <a:pt x="396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2" name="Google Shape;2732;p39"/>
          <p:cNvSpPr/>
          <p:nvPr/>
        </p:nvSpPr>
        <p:spPr>
          <a:xfrm>
            <a:off x="442401" y="4661734"/>
            <a:ext cx="203233" cy="203767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3" name="Google Shape;2733;p39"/>
          <p:cNvSpPr/>
          <p:nvPr/>
        </p:nvSpPr>
        <p:spPr>
          <a:xfrm>
            <a:off x="617885" y="6478751"/>
            <a:ext cx="221433" cy="232767"/>
          </a:xfrm>
          <a:custGeom>
            <a:avLst/>
            <a:gdLst/>
            <a:ahLst/>
            <a:cxnLst/>
            <a:rect l="l" t="t" r="r" b="b"/>
            <a:pathLst>
              <a:path w="6643" h="6983" extrusionOk="0">
                <a:moveTo>
                  <a:pt x="6196" y="1"/>
                </a:moveTo>
                <a:cubicBezTo>
                  <a:pt x="6147" y="1"/>
                  <a:pt x="6098" y="9"/>
                  <a:pt x="6049" y="28"/>
                </a:cubicBezTo>
                <a:lnTo>
                  <a:pt x="349" y="2467"/>
                </a:lnTo>
                <a:cubicBezTo>
                  <a:pt x="48" y="2593"/>
                  <a:pt x="0" y="2973"/>
                  <a:pt x="254" y="3163"/>
                </a:cubicBezTo>
                <a:lnTo>
                  <a:pt x="5210" y="6900"/>
                </a:lnTo>
                <a:cubicBezTo>
                  <a:pt x="5285" y="6956"/>
                  <a:pt x="5370" y="6982"/>
                  <a:pt x="5453" y="6982"/>
                </a:cubicBezTo>
                <a:cubicBezTo>
                  <a:pt x="5650" y="6982"/>
                  <a:pt x="5837" y="6838"/>
                  <a:pt x="5859" y="6615"/>
                </a:cubicBezTo>
                <a:lnTo>
                  <a:pt x="6603" y="456"/>
                </a:lnTo>
                <a:cubicBezTo>
                  <a:pt x="6642" y="206"/>
                  <a:pt x="6432" y="1"/>
                  <a:pt x="6196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5222026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lt1"/>
        </a:solidFill>
        <a:effectLst/>
      </p:bgPr>
    </p:bg>
    <p:spTree>
      <p:nvGrpSpPr>
        <p:cNvPr id="1" name="Shape 27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5" name="Google Shape;2735;p40"/>
          <p:cNvSpPr/>
          <p:nvPr/>
        </p:nvSpPr>
        <p:spPr>
          <a:xfrm>
            <a:off x="501500" y="384334"/>
            <a:ext cx="454200" cy="456533"/>
          </a:xfrm>
          <a:custGeom>
            <a:avLst/>
            <a:gdLst/>
            <a:ahLst/>
            <a:cxnLst/>
            <a:rect l="l" t="t" r="r" b="b"/>
            <a:pathLst>
              <a:path w="13626" h="13696" extrusionOk="0">
                <a:moveTo>
                  <a:pt x="5592" y="0"/>
                </a:moveTo>
                <a:cubicBezTo>
                  <a:pt x="5282" y="0"/>
                  <a:pt x="4976" y="230"/>
                  <a:pt x="4957" y="609"/>
                </a:cubicBezTo>
                <a:lnTo>
                  <a:pt x="4782" y="4425"/>
                </a:lnTo>
                <a:cubicBezTo>
                  <a:pt x="4767" y="4694"/>
                  <a:pt x="4577" y="4948"/>
                  <a:pt x="4323" y="5011"/>
                </a:cubicBezTo>
                <a:lnTo>
                  <a:pt x="634" y="6040"/>
                </a:lnTo>
                <a:cubicBezTo>
                  <a:pt x="32" y="6199"/>
                  <a:pt x="1" y="7038"/>
                  <a:pt x="587" y="7244"/>
                </a:cubicBezTo>
                <a:lnTo>
                  <a:pt x="4165" y="8590"/>
                </a:lnTo>
                <a:cubicBezTo>
                  <a:pt x="4418" y="8685"/>
                  <a:pt x="4592" y="8938"/>
                  <a:pt x="4577" y="9207"/>
                </a:cubicBezTo>
                <a:lnTo>
                  <a:pt x="4402" y="13023"/>
                </a:lnTo>
                <a:cubicBezTo>
                  <a:pt x="4382" y="13427"/>
                  <a:pt x="4713" y="13695"/>
                  <a:pt x="5051" y="13695"/>
                </a:cubicBezTo>
                <a:cubicBezTo>
                  <a:pt x="5230" y="13695"/>
                  <a:pt x="5411" y="13620"/>
                  <a:pt x="5542" y="13450"/>
                </a:cubicBezTo>
                <a:lnTo>
                  <a:pt x="7917" y="10474"/>
                </a:lnTo>
                <a:cubicBezTo>
                  <a:pt x="8043" y="10314"/>
                  <a:pt x="8226" y="10228"/>
                  <a:pt x="8419" y="10228"/>
                </a:cubicBezTo>
                <a:cubicBezTo>
                  <a:pt x="8494" y="10228"/>
                  <a:pt x="8571" y="10241"/>
                  <a:pt x="8646" y="10268"/>
                </a:cubicBezTo>
                <a:lnTo>
                  <a:pt x="12208" y="11598"/>
                </a:lnTo>
                <a:cubicBezTo>
                  <a:pt x="12288" y="11628"/>
                  <a:pt x="12366" y="11642"/>
                  <a:pt x="12442" y="11642"/>
                </a:cubicBezTo>
                <a:cubicBezTo>
                  <a:pt x="12920" y="11642"/>
                  <a:pt x="13269" y="11086"/>
                  <a:pt x="12968" y="10648"/>
                </a:cubicBezTo>
                <a:lnTo>
                  <a:pt x="10863" y="7465"/>
                </a:lnTo>
                <a:cubicBezTo>
                  <a:pt x="10720" y="7228"/>
                  <a:pt x="10736" y="6927"/>
                  <a:pt x="10894" y="6705"/>
                </a:cubicBezTo>
                <a:lnTo>
                  <a:pt x="13269" y="3729"/>
                </a:lnTo>
                <a:cubicBezTo>
                  <a:pt x="13625" y="3287"/>
                  <a:pt x="13290" y="2692"/>
                  <a:pt x="12781" y="2692"/>
                </a:cubicBezTo>
                <a:cubicBezTo>
                  <a:pt x="12724" y="2692"/>
                  <a:pt x="12665" y="2699"/>
                  <a:pt x="12604" y="2715"/>
                </a:cubicBezTo>
                <a:lnTo>
                  <a:pt x="8931" y="3729"/>
                </a:lnTo>
                <a:cubicBezTo>
                  <a:pt x="8872" y="3746"/>
                  <a:pt x="8813" y="3754"/>
                  <a:pt x="8754" y="3754"/>
                </a:cubicBezTo>
                <a:cubicBezTo>
                  <a:pt x="8543" y="3754"/>
                  <a:pt x="8342" y="3649"/>
                  <a:pt x="8218" y="3475"/>
                </a:cubicBezTo>
                <a:lnTo>
                  <a:pt x="6112" y="293"/>
                </a:lnTo>
                <a:cubicBezTo>
                  <a:pt x="5984" y="91"/>
                  <a:pt x="5787" y="0"/>
                  <a:pt x="5592" y="0"/>
                </a:cubicBezTo>
                <a:close/>
              </a:path>
            </a:pathLst>
          </a:custGeom>
          <a:solidFill>
            <a:srgbClr val="FDB72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6" name="Google Shape;2736;p40"/>
          <p:cNvSpPr/>
          <p:nvPr/>
        </p:nvSpPr>
        <p:spPr>
          <a:xfrm>
            <a:off x="2422867" y="329652"/>
            <a:ext cx="912300" cy="249633"/>
          </a:xfrm>
          <a:custGeom>
            <a:avLst/>
            <a:gdLst/>
            <a:ahLst/>
            <a:cxnLst/>
            <a:rect l="l" t="t" r="r" b="b"/>
            <a:pathLst>
              <a:path w="27369" h="7489" extrusionOk="0">
                <a:moveTo>
                  <a:pt x="13868" y="0"/>
                </a:moveTo>
                <a:cubicBezTo>
                  <a:pt x="13543" y="0"/>
                  <a:pt x="13200" y="96"/>
                  <a:pt x="12865" y="315"/>
                </a:cubicBezTo>
                <a:cubicBezTo>
                  <a:pt x="12031" y="855"/>
                  <a:pt x="11544" y="2297"/>
                  <a:pt x="10450" y="2297"/>
                </a:cubicBezTo>
                <a:cubicBezTo>
                  <a:pt x="10421" y="2297"/>
                  <a:pt x="10392" y="2296"/>
                  <a:pt x="10363" y="2294"/>
                </a:cubicBezTo>
                <a:cubicBezTo>
                  <a:pt x="9397" y="2215"/>
                  <a:pt x="8969" y="996"/>
                  <a:pt x="8099" y="600"/>
                </a:cubicBezTo>
                <a:cubicBezTo>
                  <a:pt x="7909" y="517"/>
                  <a:pt x="7710" y="479"/>
                  <a:pt x="7511" y="479"/>
                </a:cubicBezTo>
                <a:cubicBezTo>
                  <a:pt x="6877" y="479"/>
                  <a:pt x="6236" y="862"/>
                  <a:pt x="5850" y="1392"/>
                </a:cubicBezTo>
                <a:cubicBezTo>
                  <a:pt x="5344" y="2089"/>
                  <a:pt x="5201" y="2975"/>
                  <a:pt x="5074" y="3814"/>
                </a:cubicBezTo>
                <a:cubicBezTo>
                  <a:pt x="4378" y="3039"/>
                  <a:pt x="3491" y="2469"/>
                  <a:pt x="2494" y="2168"/>
                </a:cubicBezTo>
                <a:cubicBezTo>
                  <a:pt x="2353" y="2132"/>
                  <a:pt x="2218" y="2115"/>
                  <a:pt x="2089" y="2115"/>
                </a:cubicBezTo>
                <a:cubicBezTo>
                  <a:pt x="686" y="2115"/>
                  <a:pt x="0" y="4106"/>
                  <a:pt x="1464" y="5208"/>
                </a:cubicBezTo>
                <a:cubicBezTo>
                  <a:pt x="2192" y="5762"/>
                  <a:pt x="3110" y="5935"/>
                  <a:pt x="3972" y="5935"/>
                </a:cubicBezTo>
                <a:cubicBezTo>
                  <a:pt x="5400" y="5935"/>
                  <a:pt x="6674" y="5461"/>
                  <a:pt x="6674" y="5461"/>
                </a:cubicBezTo>
                <a:cubicBezTo>
                  <a:pt x="6698" y="6411"/>
                  <a:pt x="7526" y="6886"/>
                  <a:pt x="8603" y="6886"/>
                </a:cubicBezTo>
                <a:cubicBezTo>
                  <a:pt x="8943" y="6886"/>
                  <a:pt x="9309" y="6839"/>
                  <a:pt x="9682" y="6744"/>
                </a:cubicBezTo>
                <a:cubicBezTo>
                  <a:pt x="10706" y="6497"/>
                  <a:pt x="11815" y="5635"/>
                  <a:pt x="12931" y="5635"/>
                </a:cubicBezTo>
                <a:cubicBezTo>
                  <a:pt x="13178" y="5635"/>
                  <a:pt x="13425" y="5677"/>
                  <a:pt x="13672" y="5778"/>
                </a:cubicBezTo>
                <a:cubicBezTo>
                  <a:pt x="13217" y="6614"/>
                  <a:pt x="14625" y="7489"/>
                  <a:pt x="16783" y="7489"/>
                </a:cubicBezTo>
                <a:cubicBezTo>
                  <a:pt x="17403" y="7489"/>
                  <a:pt x="18085" y="7416"/>
                  <a:pt x="18802" y="7250"/>
                </a:cubicBezTo>
                <a:cubicBezTo>
                  <a:pt x="19847" y="7013"/>
                  <a:pt x="20116" y="6015"/>
                  <a:pt x="19562" y="5556"/>
                </a:cubicBezTo>
                <a:lnTo>
                  <a:pt x="19562" y="5556"/>
                </a:lnTo>
                <a:cubicBezTo>
                  <a:pt x="19732" y="5591"/>
                  <a:pt x="19909" y="5606"/>
                  <a:pt x="20090" y="5606"/>
                </a:cubicBezTo>
                <a:cubicBezTo>
                  <a:pt x="20733" y="5606"/>
                  <a:pt x="21423" y="5407"/>
                  <a:pt x="22016" y="5160"/>
                </a:cubicBezTo>
                <a:cubicBezTo>
                  <a:pt x="22921" y="4780"/>
                  <a:pt x="23870" y="4302"/>
                  <a:pt x="24817" y="4302"/>
                </a:cubicBezTo>
                <a:cubicBezTo>
                  <a:pt x="25013" y="4302"/>
                  <a:pt x="25209" y="4322"/>
                  <a:pt x="25405" y="4369"/>
                </a:cubicBezTo>
                <a:cubicBezTo>
                  <a:pt x="25696" y="4441"/>
                  <a:pt x="26152" y="4651"/>
                  <a:pt x="26566" y="4651"/>
                </a:cubicBezTo>
                <a:cubicBezTo>
                  <a:pt x="26781" y="4651"/>
                  <a:pt x="26984" y="4594"/>
                  <a:pt x="27147" y="4432"/>
                </a:cubicBezTo>
                <a:cubicBezTo>
                  <a:pt x="27368" y="4194"/>
                  <a:pt x="27368" y="3783"/>
                  <a:pt x="27115" y="3624"/>
                </a:cubicBezTo>
                <a:cubicBezTo>
                  <a:pt x="27001" y="3584"/>
                  <a:pt x="26874" y="3567"/>
                  <a:pt x="26732" y="3567"/>
                </a:cubicBezTo>
                <a:cubicBezTo>
                  <a:pt x="25948" y="3567"/>
                  <a:pt x="24729" y="4087"/>
                  <a:pt x="23040" y="4087"/>
                </a:cubicBezTo>
                <a:cubicBezTo>
                  <a:pt x="21793" y="4087"/>
                  <a:pt x="20290" y="3804"/>
                  <a:pt x="18517" y="2817"/>
                </a:cubicBezTo>
                <a:cubicBezTo>
                  <a:pt x="18101" y="2579"/>
                  <a:pt x="17523" y="2449"/>
                  <a:pt x="16948" y="2449"/>
                </a:cubicBezTo>
                <a:cubicBezTo>
                  <a:pt x="16298" y="2449"/>
                  <a:pt x="15651" y="2614"/>
                  <a:pt x="15240" y="2975"/>
                </a:cubicBezTo>
                <a:cubicBezTo>
                  <a:pt x="16301" y="1684"/>
                  <a:pt x="15235" y="0"/>
                  <a:pt x="1386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7" name="Google Shape;2737;p40"/>
          <p:cNvSpPr/>
          <p:nvPr/>
        </p:nvSpPr>
        <p:spPr>
          <a:xfrm>
            <a:off x="7639933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8" name="Google Shape;2738;p40"/>
          <p:cNvSpPr/>
          <p:nvPr/>
        </p:nvSpPr>
        <p:spPr>
          <a:xfrm>
            <a:off x="10983067" y="3262167"/>
            <a:ext cx="912200" cy="249967"/>
          </a:xfrm>
          <a:custGeom>
            <a:avLst/>
            <a:gdLst/>
            <a:ahLst/>
            <a:cxnLst/>
            <a:rect l="l" t="t" r="r" b="b"/>
            <a:pathLst>
              <a:path w="27366" h="7499" extrusionOk="0">
                <a:moveTo>
                  <a:pt x="13854" y="0"/>
                </a:moveTo>
                <a:cubicBezTo>
                  <a:pt x="13531" y="0"/>
                  <a:pt x="13192" y="94"/>
                  <a:pt x="12862" y="310"/>
                </a:cubicBezTo>
                <a:cubicBezTo>
                  <a:pt x="12029" y="850"/>
                  <a:pt x="11541" y="2292"/>
                  <a:pt x="10447" y="2292"/>
                </a:cubicBezTo>
                <a:cubicBezTo>
                  <a:pt x="10419" y="2292"/>
                  <a:pt x="10390" y="2291"/>
                  <a:pt x="10360" y="2289"/>
                </a:cubicBezTo>
                <a:cubicBezTo>
                  <a:pt x="9394" y="2225"/>
                  <a:pt x="8967" y="990"/>
                  <a:pt x="8080" y="595"/>
                </a:cubicBezTo>
                <a:cubicBezTo>
                  <a:pt x="7890" y="511"/>
                  <a:pt x="7692" y="473"/>
                  <a:pt x="7492" y="473"/>
                </a:cubicBezTo>
                <a:cubicBezTo>
                  <a:pt x="6860" y="473"/>
                  <a:pt x="6221" y="856"/>
                  <a:pt x="5847" y="1386"/>
                </a:cubicBezTo>
                <a:cubicBezTo>
                  <a:pt x="5341" y="2083"/>
                  <a:pt x="5182" y="2970"/>
                  <a:pt x="5072" y="3809"/>
                </a:cubicBezTo>
                <a:cubicBezTo>
                  <a:pt x="4375" y="3033"/>
                  <a:pt x="3472" y="2463"/>
                  <a:pt x="2475" y="2178"/>
                </a:cubicBezTo>
                <a:cubicBezTo>
                  <a:pt x="2332" y="2140"/>
                  <a:pt x="2195" y="2122"/>
                  <a:pt x="2063" y="2122"/>
                </a:cubicBezTo>
                <a:cubicBezTo>
                  <a:pt x="680" y="2122"/>
                  <a:pt x="1" y="4119"/>
                  <a:pt x="1462" y="5218"/>
                </a:cubicBezTo>
                <a:cubicBezTo>
                  <a:pt x="2190" y="5767"/>
                  <a:pt x="3110" y="5938"/>
                  <a:pt x="3973" y="5938"/>
                </a:cubicBezTo>
                <a:cubicBezTo>
                  <a:pt x="5399" y="5938"/>
                  <a:pt x="6671" y="5471"/>
                  <a:pt x="6671" y="5471"/>
                </a:cubicBezTo>
                <a:cubicBezTo>
                  <a:pt x="6695" y="6416"/>
                  <a:pt x="7525" y="6888"/>
                  <a:pt x="8615" y="6888"/>
                </a:cubicBezTo>
                <a:cubicBezTo>
                  <a:pt x="8950" y="6888"/>
                  <a:pt x="9310" y="6843"/>
                  <a:pt x="9679" y="6754"/>
                </a:cubicBezTo>
                <a:cubicBezTo>
                  <a:pt x="10696" y="6506"/>
                  <a:pt x="11819" y="5637"/>
                  <a:pt x="12944" y="5637"/>
                </a:cubicBezTo>
                <a:cubicBezTo>
                  <a:pt x="13186" y="5637"/>
                  <a:pt x="13428" y="5677"/>
                  <a:pt x="13669" y="5772"/>
                </a:cubicBezTo>
                <a:cubicBezTo>
                  <a:pt x="13214" y="6621"/>
                  <a:pt x="14623" y="7499"/>
                  <a:pt x="16782" y="7499"/>
                </a:cubicBezTo>
                <a:cubicBezTo>
                  <a:pt x="17401" y="7499"/>
                  <a:pt x="18083" y="7426"/>
                  <a:pt x="18799" y="7261"/>
                </a:cubicBezTo>
                <a:cubicBezTo>
                  <a:pt x="19844" y="7007"/>
                  <a:pt x="20114" y="6010"/>
                  <a:pt x="19559" y="5566"/>
                </a:cubicBezTo>
                <a:lnTo>
                  <a:pt x="19559" y="5566"/>
                </a:lnTo>
                <a:cubicBezTo>
                  <a:pt x="19733" y="5601"/>
                  <a:pt x="19912" y="5617"/>
                  <a:pt x="20093" y="5617"/>
                </a:cubicBezTo>
                <a:cubicBezTo>
                  <a:pt x="20740" y="5617"/>
                  <a:pt x="21420" y="5418"/>
                  <a:pt x="22014" y="5171"/>
                </a:cubicBezTo>
                <a:cubicBezTo>
                  <a:pt x="22914" y="4792"/>
                  <a:pt x="23846" y="4306"/>
                  <a:pt x="24793" y="4306"/>
                </a:cubicBezTo>
                <a:cubicBezTo>
                  <a:pt x="24995" y="4306"/>
                  <a:pt x="25198" y="4329"/>
                  <a:pt x="25402" y="4379"/>
                </a:cubicBezTo>
                <a:cubicBezTo>
                  <a:pt x="25690" y="4451"/>
                  <a:pt x="26139" y="4650"/>
                  <a:pt x="26549" y="4650"/>
                </a:cubicBezTo>
                <a:cubicBezTo>
                  <a:pt x="26769" y="4650"/>
                  <a:pt x="26978" y="4592"/>
                  <a:pt x="27144" y="4426"/>
                </a:cubicBezTo>
                <a:cubicBezTo>
                  <a:pt x="27365" y="4189"/>
                  <a:pt x="27365" y="3761"/>
                  <a:pt x="27096" y="3619"/>
                </a:cubicBezTo>
                <a:cubicBezTo>
                  <a:pt x="26983" y="3578"/>
                  <a:pt x="26855" y="3561"/>
                  <a:pt x="26713" y="3561"/>
                </a:cubicBezTo>
                <a:cubicBezTo>
                  <a:pt x="25929" y="3561"/>
                  <a:pt x="24710" y="4082"/>
                  <a:pt x="23025" y="4082"/>
                </a:cubicBezTo>
                <a:cubicBezTo>
                  <a:pt x="21780" y="4082"/>
                  <a:pt x="20281" y="3798"/>
                  <a:pt x="18514" y="2811"/>
                </a:cubicBezTo>
                <a:cubicBezTo>
                  <a:pt x="18090" y="2573"/>
                  <a:pt x="17512" y="2444"/>
                  <a:pt x="16939" y="2444"/>
                </a:cubicBezTo>
                <a:cubicBezTo>
                  <a:pt x="16291" y="2444"/>
                  <a:pt x="15648" y="2609"/>
                  <a:pt x="15237" y="2970"/>
                </a:cubicBezTo>
                <a:cubicBezTo>
                  <a:pt x="16299" y="1677"/>
                  <a:pt x="15219" y="0"/>
                  <a:pt x="13854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39" name="Google Shape;2739;p40"/>
          <p:cNvSpPr/>
          <p:nvPr/>
        </p:nvSpPr>
        <p:spPr>
          <a:xfrm>
            <a:off x="11318867" y="6381867"/>
            <a:ext cx="994200" cy="272267"/>
          </a:xfrm>
          <a:custGeom>
            <a:avLst/>
            <a:gdLst/>
            <a:ahLst/>
            <a:cxnLst/>
            <a:rect l="l" t="t" r="r" b="b"/>
            <a:pathLst>
              <a:path w="29826" h="8168" extrusionOk="0">
                <a:moveTo>
                  <a:pt x="15099" y="0"/>
                </a:moveTo>
                <a:cubicBezTo>
                  <a:pt x="14749" y="0"/>
                  <a:pt x="14382" y="101"/>
                  <a:pt x="14023" y="333"/>
                </a:cubicBezTo>
                <a:cubicBezTo>
                  <a:pt x="13111" y="921"/>
                  <a:pt x="12576" y="2505"/>
                  <a:pt x="11372" y="2505"/>
                </a:cubicBezTo>
                <a:cubicBezTo>
                  <a:pt x="11343" y="2505"/>
                  <a:pt x="11314" y="2505"/>
                  <a:pt x="11284" y="2503"/>
                </a:cubicBezTo>
                <a:cubicBezTo>
                  <a:pt x="10239" y="2423"/>
                  <a:pt x="9764" y="1078"/>
                  <a:pt x="8814" y="650"/>
                </a:cubicBezTo>
                <a:cubicBezTo>
                  <a:pt x="8611" y="560"/>
                  <a:pt x="8397" y="519"/>
                  <a:pt x="8181" y="519"/>
                </a:cubicBezTo>
                <a:cubicBezTo>
                  <a:pt x="7490" y="519"/>
                  <a:pt x="6782" y="942"/>
                  <a:pt x="6360" y="1521"/>
                </a:cubicBezTo>
                <a:cubicBezTo>
                  <a:pt x="5822" y="2281"/>
                  <a:pt x="5647" y="3247"/>
                  <a:pt x="5521" y="4165"/>
                </a:cubicBezTo>
                <a:cubicBezTo>
                  <a:pt x="4761" y="3310"/>
                  <a:pt x="3795" y="2693"/>
                  <a:pt x="2702" y="2360"/>
                </a:cubicBezTo>
                <a:cubicBezTo>
                  <a:pt x="2548" y="2320"/>
                  <a:pt x="2400" y="2301"/>
                  <a:pt x="2258" y="2301"/>
                </a:cubicBezTo>
                <a:cubicBezTo>
                  <a:pt x="739" y="2301"/>
                  <a:pt x="1" y="4483"/>
                  <a:pt x="1594" y="5685"/>
                </a:cubicBezTo>
                <a:cubicBezTo>
                  <a:pt x="2380" y="6280"/>
                  <a:pt x="3378" y="6466"/>
                  <a:pt x="4318" y="6466"/>
                </a:cubicBezTo>
                <a:cubicBezTo>
                  <a:pt x="5879" y="6466"/>
                  <a:pt x="7278" y="5954"/>
                  <a:pt x="7278" y="5954"/>
                </a:cubicBezTo>
                <a:cubicBezTo>
                  <a:pt x="7302" y="6996"/>
                  <a:pt x="8215" y="7509"/>
                  <a:pt x="9394" y="7509"/>
                </a:cubicBezTo>
                <a:cubicBezTo>
                  <a:pt x="9757" y="7509"/>
                  <a:pt x="10145" y="7460"/>
                  <a:pt x="10540" y="7364"/>
                </a:cubicBezTo>
                <a:cubicBezTo>
                  <a:pt x="11656" y="7091"/>
                  <a:pt x="12878" y="6148"/>
                  <a:pt x="14094" y="6148"/>
                </a:cubicBezTo>
                <a:cubicBezTo>
                  <a:pt x="14361" y="6148"/>
                  <a:pt x="14629" y="6194"/>
                  <a:pt x="14894" y="6303"/>
                </a:cubicBezTo>
                <a:cubicBezTo>
                  <a:pt x="14403" y="7211"/>
                  <a:pt x="15930" y="8167"/>
                  <a:pt x="18272" y="8167"/>
                </a:cubicBezTo>
                <a:cubicBezTo>
                  <a:pt x="18950" y="8167"/>
                  <a:pt x="19697" y="8087"/>
                  <a:pt x="20484" y="7902"/>
                </a:cubicBezTo>
                <a:cubicBezTo>
                  <a:pt x="21624" y="7649"/>
                  <a:pt x="21924" y="6556"/>
                  <a:pt x="21323" y="6065"/>
                </a:cubicBezTo>
                <a:lnTo>
                  <a:pt x="21323" y="6065"/>
                </a:lnTo>
                <a:cubicBezTo>
                  <a:pt x="21504" y="6103"/>
                  <a:pt x="21692" y="6120"/>
                  <a:pt x="21884" y="6120"/>
                </a:cubicBezTo>
                <a:cubicBezTo>
                  <a:pt x="22584" y="6120"/>
                  <a:pt x="23337" y="5895"/>
                  <a:pt x="23983" y="5622"/>
                </a:cubicBezTo>
                <a:cubicBezTo>
                  <a:pt x="24965" y="5203"/>
                  <a:pt x="26001" y="4676"/>
                  <a:pt x="27037" y="4676"/>
                </a:cubicBezTo>
                <a:cubicBezTo>
                  <a:pt x="27254" y="4676"/>
                  <a:pt x="27471" y="4699"/>
                  <a:pt x="27688" y="4751"/>
                </a:cubicBezTo>
                <a:cubicBezTo>
                  <a:pt x="27997" y="4823"/>
                  <a:pt x="28489" y="5043"/>
                  <a:pt x="28938" y="5043"/>
                </a:cubicBezTo>
                <a:cubicBezTo>
                  <a:pt x="29178" y="5043"/>
                  <a:pt x="29406" y="4981"/>
                  <a:pt x="29588" y="4799"/>
                </a:cubicBezTo>
                <a:cubicBezTo>
                  <a:pt x="29810" y="4577"/>
                  <a:pt x="29825" y="4102"/>
                  <a:pt x="29525" y="3944"/>
                </a:cubicBezTo>
                <a:cubicBezTo>
                  <a:pt x="29403" y="3901"/>
                  <a:pt x="29267" y="3882"/>
                  <a:pt x="29115" y="3882"/>
                </a:cubicBezTo>
                <a:cubicBezTo>
                  <a:pt x="28267" y="3882"/>
                  <a:pt x="26937" y="4449"/>
                  <a:pt x="25099" y="4449"/>
                </a:cubicBezTo>
                <a:cubicBezTo>
                  <a:pt x="23738" y="4449"/>
                  <a:pt x="22097" y="4138"/>
                  <a:pt x="20167" y="3057"/>
                </a:cubicBezTo>
                <a:cubicBezTo>
                  <a:pt x="19707" y="2805"/>
                  <a:pt x="19080" y="2667"/>
                  <a:pt x="18457" y="2667"/>
                </a:cubicBezTo>
                <a:cubicBezTo>
                  <a:pt x="17751" y="2667"/>
                  <a:pt x="17050" y="2844"/>
                  <a:pt x="16604" y="3231"/>
                </a:cubicBezTo>
                <a:cubicBezTo>
                  <a:pt x="17758" y="1834"/>
                  <a:pt x="16587" y="0"/>
                  <a:pt x="15099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0" name="Google Shape;2740;p40"/>
          <p:cNvSpPr/>
          <p:nvPr/>
        </p:nvSpPr>
        <p:spPr>
          <a:xfrm>
            <a:off x="3476934" y="6446734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1" name="Google Shape;2741;p40"/>
          <p:cNvSpPr/>
          <p:nvPr/>
        </p:nvSpPr>
        <p:spPr>
          <a:xfrm>
            <a:off x="11671467" y="241800"/>
            <a:ext cx="520533" cy="142533"/>
          </a:xfrm>
          <a:custGeom>
            <a:avLst/>
            <a:gdLst/>
            <a:ahLst/>
            <a:cxnLst/>
            <a:rect l="l" t="t" r="r" b="b"/>
            <a:pathLst>
              <a:path w="15616" h="4276" extrusionOk="0">
                <a:moveTo>
                  <a:pt x="7908" y="0"/>
                </a:moveTo>
                <a:cubicBezTo>
                  <a:pt x="7726" y="0"/>
                  <a:pt x="7536" y="53"/>
                  <a:pt x="7350" y="172"/>
                </a:cubicBezTo>
                <a:cubicBezTo>
                  <a:pt x="6872" y="481"/>
                  <a:pt x="6590" y="1314"/>
                  <a:pt x="5961" y="1314"/>
                </a:cubicBezTo>
                <a:cubicBezTo>
                  <a:pt x="5944" y="1314"/>
                  <a:pt x="5927" y="1314"/>
                  <a:pt x="5909" y="1312"/>
                </a:cubicBezTo>
                <a:cubicBezTo>
                  <a:pt x="5371" y="1265"/>
                  <a:pt x="5118" y="568"/>
                  <a:pt x="4627" y="347"/>
                </a:cubicBezTo>
                <a:cubicBezTo>
                  <a:pt x="4514" y="296"/>
                  <a:pt x="4397" y="273"/>
                  <a:pt x="4280" y="273"/>
                </a:cubicBezTo>
                <a:cubicBezTo>
                  <a:pt x="3919" y="273"/>
                  <a:pt x="3560" y="491"/>
                  <a:pt x="3344" y="790"/>
                </a:cubicBezTo>
                <a:cubicBezTo>
                  <a:pt x="3044" y="1186"/>
                  <a:pt x="2964" y="1692"/>
                  <a:pt x="2901" y="2183"/>
                </a:cubicBezTo>
                <a:cubicBezTo>
                  <a:pt x="2505" y="1740"/>
                  <a:pt x="1998" y="1407"/>
                  <a:pt x="1413" y="1233"/>
                </a:cubicBezTo>
                <a:cubicBezTo>
                  <a:pt x="1335" y="1214"/>
                  <a:pt x="1260" y="1204"/>
                  <a:pt x="1189" y="1204"/>
                </a:cubicBezTo>
                <a:cubicBezTo>
                  <a:pt x="397" y="1204"/>
                  <a:pt x="0" y="2336"/>
                  <a:pt x="843" y="2975"/>
                </a:cubicBezTo>
                <a:cubicBezTo>
                  <a:pt x="1253" y="3290"/>
                  <a:pt x="1774" y="3389"/>
                  <a:pt x="2263" y="3389"/>
                </a:cubicBezTo>
                <a:cubicBezTo>
                  <a:pt x="3076" y="3389"/>
                  <a:pt x="3804" y="3117"/>
                  <a:pt x="3804" y="3117"/>
                </a:cubicBezTo>
                <a:cubicBezTo>
                  <a:pt x="3816" y="3659"/>
                  <a:pt x="4284" y="3926"/>
                  <a:pt x="4898" y="3926"/>
                </a:cubicBezTo>
                <a:cubicBezTo>
                  <a:pt x="5092" y="3926"/>
                  <a:pt x="5300" y="3899"/>
                  <a:pt x="5514" y="3846"/>
                </a:cubicBezTo>
                <a:cubicBezTo>
                  <a:pt x="6097" y="3703"/>
                  <a:pt x="6734" y="3210"/>
                  <a:pt x="7371" y="3210"/>
                </a:cubicBezTo>
                <a:cubicBezTo>
                  <a:pt x="7512" y="3210"/>
                  <a:pt x="7653" y="3234"/>
                  <a:pt x="7794" y="3292"/>
                </a:cubicBezTo>
                <a:cubicBezTo>
                  <a:pt x="7534" y="3774"/>
                  <a:pt x="8357" y="4276"/>
                  <a:pt x="9598" y="4276"/>
                </a:cubicBezTo>
                <a:cubicBezTo>
                  <a:pt x="9945" y="4276"/>
                  <a:pt x="10325" y="4237"/>
                  <a:pt x="10723" y="4147"/>
                </a:cubicBezTo>
                <a:cubicBezTo>
                  <a:pt x="11325" y="4004"/>
                  <a:pt x="11483" y="3434"/>
                  <a:pt x="11166" y="3181"/>
                </a:cubicBezTo>
                <a:lnTo>
                  <a:pt x="11166" y="3181"/>
                </a:lnTo>
                <a:cubicBezTo>
                  <a:pt x="11255" y="3190"/>
                  <a:pt x="11345" y="3194"/>
                  <a:pt x="11435" y="3194"/>
                </a:cubicBezTo>
                <a:cubicBezTo>
                  <a:pt x="11823" y="3194"/>
                  <a:pt x="12212" y="3111"/>
                  <a:pt x="12560" y="2943"/>
                </a:cubicBezTo>
                <a:cubicBezTo>
                  <a:pt x="13070" y="2721"/>
                  <a:pt x="13612" y="2444"/>
                  <a:pt x="14152" y="2444"/>
                </a:cubicBezTo>
                <a:cubicBezTo>
                  <a:pt x="14265" y="2444"/>
                  <a:pt x="14378" y="2457"/>
                  <a:pt x="14491" y="2484"/>
                </a:cubicBezTo>
                <a:cubicBezTo>
                  <a:pt x="14657" y="2526"/>
                  <a:pt x="14917" y="2641"/>
                  <a:pt x="15153" y="2641"/>
                </a:cubicBezTo>
                <a:cubicBezTo>
                  <a:pt x="15278" y="2641"/>
                  <a:pt x="15396" y="2609"/>
                  <a:pt x="15489" y="2516"/>
                </a:cubicBezTo>
                <a:cubicBezTo>
                  <a:pt x="15615" y="2389"/>
                  <a:pt x="15615" y="2183"/>
                  <a:pt x="15473" y="2072"/>
                </a:cubicBezTo>
                <a:cubicBezTo>
                  <a:pt x="15406" y="2048"/>
                  <a:pt x="15331" y="2037"/>
                  <a:pt x="15247" y="2037"/>
                </a:cubicBezTo>
                <a:cubicBezTo>
                  <a:pt x="14803" y="2037"/>
                  <a:pt x="14110" y="2328"/>
                  <a:pt x="13154" y="2328"/>
                </a:cubicBezTo>
                <a:cubicBezTo>
                  <a:pt x="12440" y="2328"/>
                  <a:pt x="11579" y="2166"/>
                  <a:pt x="10564" y="1597"/>
                </a:cubicBezTo>
                <a:cubicBezTo>
                  <a:pt x="10329" y="1465"/>
                  <a:pt x="10006" y="1394"/>
                  <a:pt x="9682" y="1394"/>
                </a:cubicBezTo>
                <a:cubicBezTo>
                  <a:pt x="9308" y="1394"/>
                  <a:pt x="8934" y="1489"/>
                  <a:pt x="8696" y="1692"/>
                </a:cubicBezTo>
                <a:cubicBezTo>
                  <a:pt x="9299" y="961"/>
                  <a:pt x="8685" y="0"/>
                  <a:pt x="7908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2" name="Google Shape;2742;p40"/>
          <p:cNvSpPr/>
          <p:nvPr/>
        </p:nvSpPr>
        <p:spPr>
          <a:xfrm>
            <a:off x="406100" y="5892151"/>
            <a:ext cx="994200" cy="272467"/>
          </a:xfrm>
          <a:custGeom>
            <a:avLst/>
            <a:gdLst/>
            <a:ahLst/>
            <a:cxnLst/>
            <a:rect l="l" t="t" r="r" b="b"/>
            <a:pathLst>
              <a:path w="29826" h="8174" extrusionOk="0">
                <a:moveTo>
                  <a:pt x="15106" y="1"/>
                </a:moveTo>
                <a:cubicBezTo>
                  <a:pt x="14753" y="1"/>
                  <a:pt x="14384" y="104"/>
                  <a:pt x="14023" y="340"/>
                </a:cubicBezTo>
                <a:cubicBezTo>
                  <a:pt x="13126" y="928"/>
                  <a:pt x="12592" y="2512"/>
                  <a:pt x="11387" y="2512"/>
                </a:cubicBezTo>
                <a:cubicBezTo>
                  <a:pt x="11359" y="2512"/>
                  <a:pt x="11329" y="2511"/>
                  <a:pt x="11300" y="2509"/>
                </a:cubicBezTo>
                <a:cubicBezTo>
                  <a:pt x="10255" y="2430"/>
                  <a:pt x="9780" y="1084"/>
                  <a:pt x="8830" y="657"/>
                </a:cubicBezTo>
                <a:cubicBezTo>
                  <a:pt x="8623" y="566"/>
                  <a:pt x="8407" y="525"/>
                  <a:pt x="8190" y="525"/>
                </a:cubicBezTo>
                <a:cubicBezTo>
                  <a:pt x="7496" y="525"/>
                  <a:pt x="6798" y="948"/>
                  <a:pt x="6376" y="1528"/>
                </a:cubicBezTo>
                <a:cubicBezTo>
                  <a:pt x="5837" y="2288"/>
                  <a:pt x="5663" y="3253"/>
                  <a:pt x="5536" y="4172"/>
                </a:cubicBezTo>
                <a:cubicBezTo>
                  <a:pt x="4776" y="3317"/>
                  <a:pt x="3795" y="2699"/>
                  <a:pt x="2718" y="2367"/>
                </a:cubicBezTo>
                <a:cubicBezTo>
                  <a:pt x="2564" y="2326"/>
                  <a:pt x="2415" y="2307"/>
                  <a:pt x="2274" y="2307"/>
                </a:cubicBezTo>
                <a:cubicBezTo>
                  <a:pt x="752" y="2307"/>
                  <a:pt x="1" y="4490"/>
                  <a:pt x="1594" y="5692"/>
                </a:cubicBezTo>
                <a:cubicBezTo>
                  <a:pt x="2385" y="6287"/>
                  <a:pt x="3385" y="6473"/>
                  <a:pt x="4325" y="6473"/>
                </a:cubicBezTo>
                <a:cubicBezTo>
                  <a:pt x="5884" y="6473"/>
                  <a:pt x="7278" y="5961"/>
                  <a:pt x="7278" y="5961"/>
                </a:cubicBezTo>
                <a:cubicBezTo>
                  <a:pt x="7302" y="7002"/>
                  <a:pt x="8215" y="7516"/>
                  <a:pt x="9401" y="7516"/>
                </a:cubicBezTo>
                <a:cubicBezTo>
                  <a:pt x="9766" y="7516"/>
                  <a:pt x="10157" y="7467"/>
                  <a:pt x="10556" y="7370"/>
                </a:cubicBezTo>
                <a:cubicBezTo>
                  <a:pt x="11672" y="7098"/>
                  <a:pt x="12883" y="6155"/>
                  <a:pt x="14104" y="6155"/>
                </a:cubicBezTo>
                <a:cubicBezTo>
                  <a:pt x="14372" y="6155"/>
                  <a:pt x="14641" y="6201"/>
                  <a:pt x="14910" y="6309"/>
                </a:cubicBezTo>
                <a:cubicBezTo>
                  <a:pt x="14419" y="7218"/>
                  <a:pt x="15955" y="8174"/>
                  <a:pt x="18294" y="8174"/>
                </a:cubicBezTo>
                <a:cubicBezTo>
                  <a:pt x="18971" y="8174"/>
                  <a:pt x="19717" y="8093"/>
                  <a:pt x="20499" y="7908"/>
                </a:cubicBezTo>
                <a:cubicBezTo>
                  <a:pt x="21655" y="7655"/>
                  <a:pt x="21940" y="6563"/>
                  <a:pt x="21338" y="6072"/>
                </a:cubicBezTo>
                <a:lnTo>
                  <a:pt x="21338" y="6072"/>
                </a:lnTo>
                <a:cubicBezTo>
                  <a:pt x="21523" y="6109"/>
                  <a:pt x="21713" y="6126"/>
                  <a:pt x="21906" y="6126"/>
                </a:cubicBezTo>
                <a:cubicBezTo>
                  <a:pt x="22610" y="6126"/>
                  <a:pt x="23356" y="5902"/>
                  <a:pt x="24014" y="5628"/>
                </a:cubicBezTo>
                <a:cubicBezTo>
                  <a:pt x="24996" y="5209"/>
                  <a:pt x="26021" y="4682"/>
                  <a:pt x="27063" y="4682"/>
                </a:cubicBezTo>
                <a:cubicBezTo>
                  <a:pt x="27281" y="4682"/>
                  <a:pt x="27500" y="4705"/>
                  <a:pt x="27719" y="4758"/>
                </a:cubicBezTo>
                <a:cubicBezTo>
                  <a:pt x="28029" y="4830"/>
                  <a:pt x="28513" y="5050"/>
                  <a:pt x="28958" y="5050"/>
                </a:cubicBezTo>
                <a:cubicBezTo>
                  <a:pt x="29195" y="5050"/>
                  <a:pt x="29422" y="4987"/>
                  <a:pt x="29604" y="4805"/>
                </a:cubicBezTo>
                <a:cubicBezTo>
                  <a:pt x="29825" y="4583"/>
                  <a:pt x="29825" y="4108"/>
                  <a:pt x="29540" y="3950"/>
                </a:cubicBezTo>
                <a:cubicBezTo>
                  <a:pt x="29418" y="3907"/>
                  <a:pt x="29280" y="3889"/>
                  <a:pt x="29127" y="3889"/>
                </a:cubicBezTo>
                <a:cubicBezTo>
                  <a:pt x="28274" y="3889"/>
                  <a:pt x="26946" y="4455"/>
                  <a:pt x="25110" y="4455"/>
                </a:cubicBezTo>
                <a:cubicBezTo>
                  <a:pt x="23751" y="4455"/>
                  <a:pt x="22113" y="4145"/>
                  <a:pt x="20182" y="3063"/>
                </a:cubicBezTo>
                <a:cubicBezTo>
                  <a:pt x="19722" y="2811"/>
                  <a:pt x="19096" y="2674"/>
                  <a:pt x="18473" y="2674"/>
                </a:cubicBezTo>
                <a:cubicBezTo>
                  <a:pt x="17767" y="2674"/>
                  <a:pt x="17066" y="2850"/>
                  <a:pt x="16620" y="3238"/>
                </a:cubicBezTo>
                <a:cubicBezTo>
                  <a:pt x="17772" y="1842"/>
                  <a:pt x="16595" y="1"/>
                  <a:pt x="151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3" name="Google Shape;2743;p40"/>
          <p:cNvSpPr/>
          <p:nvPr/>
        </p:nvSpPr>
        <p:spPr>
          <a:xfrm>
            <a:off x="-114482" y="3320434"/>
            <a:ext cx="520567" cy="142767"/>
          </a:xfrm>
          <a:custGeom>
            <a:avLst/>
            <a:gdLst/>
            <a:ahLst/>
            <a:cxnLst/>
            <a:rect l="l" t="t" r="r" b="b"/>
            <a:pathLst>
              <a:path w="15617" h="4283" extrusionOk="0">
                <a:moveTo>
                  <a:pt x="7909" y="1"/>
                </a:moveTo>
                <a:cubicBezTo>
                  <a:pt x="7728" y="1"/>
                  <a:pt x="7537" y="53"/>
                  <a:pt x="7351" y="173"/>
                </a:cubicBezTo>
                <a:cubicBezTo>
                  <a:pt x="6873" y="481"/>
                  <a:pt x="6591" y="1315"/>
                  <a:pt x="5962" y="1315"/>
                </a:cubicBezTo>
                <a:cubicBezTo>
                  <a:pt x="5945" y="1315"/>
                  <a:pt x="5928" y="1314"/>
                  <a:pt x="5910" y="1313"/>
                </a:cubicBezTo>
                <a:cubicBezTo>
                  <a:pt x="5372" y="1281"/>
                  <a:pt x="5119" y="569"/>
                  <a:pt x="4612" y="347"/>
                </a:cubicBezTo>
                <a:cubicBezTo>
                  <a:pt x="4504" y="297"/>
                  <a:pt x="4391" y="274"/>
                  <a:pt x="4276" y="274"/>
                </a:cubicBezTo>
                <a:cubicBezTo>
                  <a:pt x="3922" y="274"/>
                  <a:pt x="3561" y="495"/>
                  <a:pt x="3345" y="806"/>
                </a:cubicBezTo>
                <a:cubicBezTo>
                  <a:pt x="3045" y="1202"/>
                  <a:pt x="2965" y="1709"/>
                  <a:pt x="2902" y="2184"/>
                </a:cubicBezTo>
                <a:cubicBezTo>
                  <a:pt x="2506" y="1740"/>
                  <a:pt x="1984" y="1408"/>
                  <a:pt x="1414" y="1234"/>
                </a:cubicBezTo>
                <a:cubicBezTo>
                  <a:pt x="1337" y="1214"/>
                  <a:pt x="1263" y="1205"/>
                  <a:pt x="1192" y="1205"/>
                </a:cubicBezTo>
                <a:cubicBezTo>
                  <a:pt x="399" y="1205"/>
                  <a:pt x="1" y="2350"/>
                  <a:pt x="844" y="2975"/>
                </a:cubicBezTo>
                <a:cubicBezTo>
                  <a:pt x="1254" y="3291"/>
                  <a:pt x="1775" y="3389"/>
                  <a:pt x="2264" y="3389"/>
                </a:cubicBezTo>
                <a:cubicBezTo>
                  <a:pt x="3077" y="3389"/>
                  <a:pt x="3805" y="3118"/>
                  <a:pt x="3805" y="3118"/>
                </a:cubicBezTo>
                <a:cubicBezTo>
                  <a:pt x="3817" y="3666"/>
                  <a:pt x="4298" y="3933"/>
                  <a:pt x="4923" y="3933"/>
                </a:cubicBezTo>
                <a:cubicBezTo>
                  <a:pt x="5111" y="3933"/>
                  <a:pt x="5310" y="3909"/>
                  <a:pt x="5515" y="3862"/>
                </a:cubicBezTo>
                <a:cubicBezTo>
                  <a:pt x="6103" y="3718"/>
                  <a:pt x="6746" y="3218"/>
                  <a:pt x="7389" y="3218"/>
                </a:cubicBezTo>
                <a:cubicBezTo>
                  <a:pt x="7525" y="3218"/>
                  <a:pt x="7660" y="3240"/>
                  <a:pt x="7795" y="3292"/>
                </a:cubicBezTo>
                <a:cubicBezTo>
                  <a:pt x="7536" y="3773"/>
                  <a:pt x="8343" y="4283"/>
                  <a:pt x="9580" y="4283"/>
                </a:cubicBezTo>
                <a:cubicBezTo>
                  <a:pt x="9932" y="4283"/>
                  <a:pt x="10318" y="4242"/>
                  <a:pt x="10724" y="4147"/>
                </a:cubicBezTo>
                <a:cubicBezTo>
                  <a:pt x="11310" y="4005"/>
                  <a:pt x="11484" y="3435"/>
                  <a:pt x="11151" y="3181"/>
                </a:cubicBezTo>
                <a:lnTo>
                  <a:pt x="11151" y="3181"/>
                </a:lnTo>
                <a:cubicBezTo>
                  <a:pt x="11261" y="3195"/>
                  <a:pt x="11369" y="3202"/>
                  <a:pt x="11476" y="3202"/>
                </a:cubicBezTo>
                <a:cubicBezTo>
                  <a:pt x="11852" y="3202"/>
                  <a:pt x="12216" y="3116"/>
                  <a:pt x="12561" y="2944"/>
                </a:cubicBezTo>
                <a:cubicBezTo>
                  <a:pt x="13074" y="2733"/>
                  <a:pt x="13620" y="2446"/>
                  <a:pt x="14163" y="2446"/>
                </a:cubicBezTo>
                <a:cubicBezTo>
                  <a:pt x="14273" y="2446"/>
                  <a:pt x="14383" y="2458"/>
                  <a:pt x="14492" y="2485"/>
                </a:cubicBezTo>
                <a:cubicBezTo>
                  <a:pt x="14658" y="2526"/>
                  <a:pt x="14918" y="2642"/>
                  <a:pt x="15154" y="2642"/>
                </a:cubicBezTo>
                <a:cubicBezTo>
                  <a:pt x="15279" y="2642"/>
                  <a:pt x="15397" y="2609"/>
                  <a:pt x="15490" y="2516"/>
                </a:cubicBezTo>
                <a:cubicBezTo>
                  <a:pt x="15617" y="2390"/>
                  <a:pt x="15617" y="2184"/>
                  <a:pt x="15474" y="2073"/>
                </a:cubicBezTo>
                <a:cubicBezTo>
                  <a:pt x="15409" y="2051"/>
                  <a:pt x="15337" y="2041"/>
                  <a:pt x="15257" y="2041"/>
                </a:cubicBezTo>
                <a:cubicBezTo>
                  <a:pt x="14809" y="2041"/>
                  <a:pt x="14119" y="2333"/>
                  <a:pt x="13164" y="2333"/>
                </a:cubicBezTo>
                <a:cubicBezTo>
                  <a:pt x="12449" y="2333"/>
                  <a:pt x="11586" y="2170"/>
                  <a:pt x="10566" y="1598"/>
                </a:cubicBezTo>
                <a:cubicBezTo>
                  <a:pt x="10330" y="1466"/>
                  <a:pt x="10007" y="1395"/>
                  <a:pt x="9683" y="1395"/>
                </a:cubicBezTo>
                <a:cubicBezTo>
                  <a:pt x="9309" y="1395"/>
                  <a:pt x="8935" y="1489"/>
                  <a:pt x="8697" y="1693"/>
                </a:cubicBezTo>
                <a:cubicBezTo>
                  <a:pt x="9301" y="961"/>
                  <a:pt x="8686" y="1"/>
                  <a:pt x="7909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4" name="Google Shape;2744;p40"/>
          <p:cNvSpPr/>
          <p:nvPr/>
        </p:nvSpPr>
        <p:spPr>
          <a:xfrm>
            <a:off x="241918" y="3925200"/>
            <a:ext cx="76567" cy="81333"/>
          </a:xfrm>
          <a:custGeom>
            <a:avLst/>
            <a:gdLst/>
            <a:ahLst/>
            <a:cxnLst/>
            <a:rect l="l" t="t" r="r" b="b"/>
            <a:pathLst>
              <a:path w="2297" h="2440" extrusionOk="0">
                <a:moveTo>
                  <a:pt x="554" y="1"/>
                </a:moveTo>
                <a:lnTo>
                  <a:pt x="0" y="1885"/>
                </a:lnTo>
                <a:lnTo>
                  <a:pt x="1394" y="2439"/>
                </a:lnTo>
                <a:lnTo>
                  <a:pt x="2296" y="698"/>
                </a:lnTo>
                <a:lnTo>
                  <a:pt x="554" y="1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5" name="Google Shape;2745;p40"/>
          <p:cNvSpPr/>
          <p:nvPr/>
        </p:nvSpPr>
        <p:spPr>
          <a:xfrm>
            <a:off x="257751" y="3795901"/>
            <a:ext cx="16400" cy="151500"/>
          </a:xfrm>
          <a:custGeom>
            <a:avLst/>
            <a:gdLst/>
            <a:ahLst/>
            <a:cxnLst/>
            <a:rect l="l" t="t" r="r" b="b"/>
            <a:pathLst>
              <a:path w="492" h="4545" fill="none" extrusionOk="0">
                <a:moveTo>
                  <a:pt x="0" y="4545"/>
                </a:moveTo>
                <a:lnTo>
                  <a:pt x="491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6" name="Google Shape;2746;p40"/>
          <p:cNvSpPr/>
          <p:nvPr/>
        </p:nvSpPr>
        <p:spPr>
          <a:xfrm>
            <a:off x="304717" y="3845001"/>
            <a:ext cx="92400" cy="120900"/>
          </a:xfrm>
          <a:custGeom>
            <a:avLst/>
            <a:gdLst/>
            <a:ahLst/>
            <a:cxnLst/>
            <a:rect l="l" t="t" r="r" b="b"/>
            <a:pathLst>
              <a:path w="2772" h="3627" fill="none" extrusionOk="0">
                <a:moveTo>
                  <a:pt x="0" y="3626"/>
                </a:moveTo>
                <a:lnTo>
                  <a:pt x="2771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7" name="Google Shape;2747;p40"/>
          <p:cNvSpPr/>
          <p:nvPr/>
        </p:nvSpPr>
        <p:spPr>
          <a:xfrm>
            <a:off x="246651" y="3801201"/>
            <a:ext cx="40667" cy="188433"/>
          </a:xfrm>
          <a:custGeom>
            <a:avLst/>
            <a:gdLst/>
            <a:ahLst/>
            <a:cxnLst/>
            <a:rect l="l" t="t" r="r" b="b"/>
            <a:pathLst>
              <a:path w="1220" h="5653" fill="none" extrusionOk="0">
                <a:moveTo>
                  <a:pt x="1" y="5653"/>
                </a:moveTo>
                <a:lnTo>
                  <a:pt x="1220" y="0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8" name="Google Shape;2748;p40"/>
          <p:cNvSpPr/>
          <p:nvPr/>
        </p:nvSpPr>
        <p:spPr>
          <a:xfrm>
            <a:off x="283618" y="3840234"/>
            <a:ext cx="100833" cy="164167"/>
          </a:xfrm>
          <a:custGeom>
            <a:avLst/>
            <a:gdLst/>
            <a:ahLst/>
            <a:cxnLst/>
            <a:rect l="l" t="t" r="r" b="b"/>
            <a:pathLst>
              <a:path w="3025" h="4925" fill="none" extrusionOk="0">
                <a:moveTo>
                  <a:pt x="0" y="4925"/>
                </a:moveTo>
                <a:lnTo>
                  <a:pt x="3024" y="1"/>
                </a:lnTo>
              </a:path>
            </a:pathLst>
          </a:custGeom>
          <a:noFill/>
          <a:ln w="1975" cap="flat" cmpd="sng">
            <a:solidFill>
              <a:srgbClr val="1C887B"/>
            </a:solidFill>
            <a:prstDash val="solid"/>
            <a:miter lim="15833"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49" name="Google Shape;2749;p40"/>
          <p:cNvSpPr/>
          <p:nvPr/>
        </p:nvSpPr>
        <p:spPr>
          <a:xfrm>
            <a:off x="118951" y="3017001"/>
            <a:ext cx="797500" cy="840167"/>
          </a:xfrm>
          <a:custGeom>
            <a:avLst/>
            <a:gdLst/>
            <a:ahLst/>
            <a:cxnLst/>
            <a:rect l="l" t="t" r="r" b="b"/>
            <a:pathLst>
              <a:path w="23925" h="25205" extrusionOk="0">
                <a:moveTo>
                  <a:pt x="11905" y="0"/>
                </a:moveTo>
                <a:cubicBezTo>
                  <a:pt x="7663" y="0"/>
                  <a:pt x="3653" y="2575"/>
                  <a:pt x="2043" y="6790"/>
                </a:cubicBezTo>
                <a:cubicBezTo>
                  <a:pt x="0" y="11888"/>
                  <a:pt x="2027" y="18903"/>
                  <a:pt x="3753" y="23019"/>
                </a:cubicBezTo>
                <a:lnTo>
                  <a:pt x="9247" y="25204"/>
                </a:lnTo>
                <a:cubicBezTo>
                  <a:pt x="13332" y="23415"/>
                  <a:pt x="19634" y="19710"/>
                  <a:pt x="21660" y="14612"/>
                </a:cubicBezTo>
                <a:cubicBezTo>
                  <a:pt x="23925" y="9181"/>
                  <a:pt x="21296" y="2942"/>
                  <a:pt x="15818" y="757"/>
                </a:cubicBezTo>
                <a:cubicBezTo>
                  <a:pt x="14534" y="244"/>
                  <a:pt x="13208" y="0"/>
                  <a:pt x="11905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0" name="Google Shape;2750;p40"/>
          <p:cNvSpPr/>
          <p:nvPr/>
        </p:nvSpPr>
        <p:spPr>
          <a:xfrm>
            <a:off x="216584" y="3033767"/>
            <a:ext cx="599067" cy="812300"/>
          </a:xfrm>
          <a:custGeom>
            <a:avLst/>
            <a:gdLst/>
            <a:ahLst/>
            <a:cxnLst/>
            <a:rect l="l" t="t" r="r" b="b"/>
            <a:pathLst>
              <a:path w="17972" h="24369" extrusionOk="0">
                <a:moveTo>
                  <a:pt x="10821" y="0"/>
                </a:moveTo>
                <a:cubicBezTo>
                  <a:pt x="7464" y="0"/>
                  <a:pt x="3831" y="2949"/>
                  <a:pt x="2043" y="7459"/>
                </a:cubicBezTo>
                <a:cubicBezTo>
                  <a:pt x="0" y="12557"/>
                  <a:pt x="776" y="19065"/>
                  <a:pt x="1647" y="22849"/>
                </a:cubicBezTo>
                <a:lnTo>
                  <a:pt x="5495" y="24369"/>
                </a:lnTo>
                <a:cubicBezTo>
                  <a:pt x="8709" y="22231"/>
                  <a:pt x="13760" y="18035"/>
                  <a:pt x="15802" y="12937"/>
                </a:cubicBezTo>
                <a:cubicBezTo>
                  <a:pt x="17971" y="7522"/>
                  <a:pt x="16641" y="1901"/>
                  <a:pt x="12826" y="381"/>
                </a:cubicBezTo>
                <a:cubicBezTo>
                  <a:pt x="12181" y="123"/>
                  <a:pt x="11507" y="0"/>
                  <a:pt x="10821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1" name="Google Shape;2751;p40"/>
          <p:cNvSpPr/>
          <p:nvPr/>
        </p:nvSpPr>
        <p:spPr>
          <a:xfrm>
            <a:off x="308417" y="3044067"/>
            <a:ext cx="390600" cy="787767"/>
          </a:xfrm>
          <a:custGeom>
            <a:avLst/>
            <a:gdLst/>
            <a:ahLst/>
            <a:cxnLst/>
            <a:rect l="l" t="t" r="r" b="b"/>
            <a:pathLst>
              <a:path w="11718" h="23633" extrusionOk="0">
                <a:moveTo>
                  <a:pt x="9703" y="1"/>
                </a:moveTo>
                <a:cubicBezTo>
                  <a:pt x="8008" y="1"/>
                  <a:pt x="5225" y="3686"/>
                  <a:pt x="3230" y="8717"/>
                </a:cubicBezTo>
                <a:cubicBezTo>
                  <a:pt x="1188" y="13816"/>
                  <a:pt x="301" y="19658"/>
                  <a:pt x="0" y="22967"/>
                </a:cubicBezTo>
                <a:lnTo>
                  <a:pt x="1647" y="23632"/>
                </a:lnTo>
                <a:cubicBezTo>
                  <a:pt x="3690" y="21020"/>
                  <a:pt x="7094" y="16159"/>
                  <a:pt x="9120" y="11061"/>
                </a:cubicBezTo>
                <a:cubicBezTo>
                  <a:pt x="11290" y="5645"/>
                  <a:pt x="11717" y="721"/>
                  <a:pt x="10086" y="72"/>
                </a:cubicBezTo>
                <a:cubicBezTo>
                  <a:pt x="9966" y="24"/>
                  <a:pt x="9838" y="1"/>
                  <a:pt x="970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2" name="Google Shape;2752;p40"/>
          <p:cNvSpPr/>
          <p:nvPr/>
        </p:nvSpPr>
        <p:spPr>
          <a:xfrm>
            <a:off x="244552" y="3784300"/>
            <a:ext cx="182633" cy="104000"/>
          </a:xfrm>
          <a:custGeom>
            <a:avLst/>
            <a:gdLst/>
            <a:ahLst/>
            <a:cxnLst/>
            <a:rect l="l" t="t" r="r" b="b"/>
            <a:pathLst>
              <a:path w="5479" h="3120" extrusionOk="0">
                <a:moveTo>
                  <a:pt x="0" y="0"/>
                </a:moveTo>
                <a:lnTo>
                  <a:pt x="602" y="1869"/>
                </a:lnTo>
                <a:lnTo>
                  <a:pt x="3737" y="3120"/>
                </a:lnTo>
                <a:lnTo>
                  <a:pt x="5479" y="2185"/>
                </a:lnTo>
                <a:lnTo>
                  <a:pt x="0" y="0"/>
                </a:lnTo>
                <a:close/>
              </a:path>
            </a:pathLst>
          </a:custGeom>
          <a:solidFill>
            <a:srgbClr val="1C887B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3" name="Google Shape;2753;p40"/>
          <p:cNvSpPr/>
          <p:nvPr/>
        </p:nvSpPr>
        <p:spPr>
          <a:xfrm>
            <a:off x="280851" y="3566967"/>
            <a:ext cx="921667" cy="251900"/>
          </a:xfrm>
          <a:custGeom>
            <a:avLst/>
            <a:gdLst/>
            <a:ahLst/>
            <a:cxnLst/>
            <a:rect l="l" t="t" r="r" b="b"/>
            <a:pathLst>
              <a:path w="27650" h="7557" extrusionOk="0">
                <a:moveTo>
                  <a:pt x="13995" y="0"/>
                </a:moveTo>
                <a:cubicBezTo>
                  <a:pt x="13668" y="0"/>
                  <a:pt x="13324" y="95"/>
                  <a:pt x="12988" y="314"/>
                </a:cubicBezTo>
                <a:cubicBezTo>
                  <a:pt x="12154" y="854"/>
                  <a:pt x="11667" y="2312"/>
                  <a:pt x="10543" y="2312"/>
                </a:cubicBezTo>
                <a:cubicBezTo>
                  <a:pt x="10514" y="2312"/>
                  <a:pt x="10484" y="2311"/>
                  <a:pt x="10454" y="2309"/>
                </a:cubicBezTo>
                <a:cubicBezTo>
                  <a:pt x="9488" y="2245"/>
                  <a:pt x="9061" y="1010"/>
                  <a:pt x="8174" y="614"/>
                </a:cubicBezTo>
                <a:cubicBezTo>
                  <a:pt x="7983" y="526"/>
                  <a:pt x="7781" y="486"/>
                  <a:pt x="7578" y="486"/>
                </a:cubicBezTo>
                <a:cubicBezTo>
                  <a:pt x="6942" y="486"/>
                  <a:pt x="6294" y="878"/>
                  <a:pt x="5910" y="1406"/>
                </a:cubicBezTo>
                <a:cubicBezTo>
                  <a:pt x="5387" y="2087"/>
                  <a:pt x="5245" y="2989"/>
                  <a:pt x="5118" y="3860"/>
                </a:cubicBezTo>
                <a:cubicBezTo>
                  <a:pt x="4422" y="3069"/>
                  <a:pt x="3519" y="2483"/>
                  <a:pt x="2506" y="2182"/>
                </a:cubicBezTo>
                <a:cubicBezTo>
                  <a:pt x="2361" y="2144"/>
                  <a:pt x="2222" y="2126"/>
                  <a:pt x="2089" y="2126"/>
                </a:cubicBezTo>
                <a:cubicBezTo>
                  <a:pt x="680" y="2126"/>
                  <a:pt x="0" y="4139"/>
                  <a:pt x="1476" y="5254"/>
                </a:cubicBezTo>
                <a:cubicBezTo>
                  <a:pt x="2204" y="5808"/>
                  <a:pt x="3129" y="5981"/>
                  <a:pt x="3999" y="5981"/>
                </a:cubicBezTo>
                <a:cubicBezTo>
                  <a:pt x="5441" y="5981"/>
                  <a:pt x="6733" y="5507"/>
                  <a:pt x="6733" y="5507"/>
                </a:cubicBezTo>
                <a:cubicBezTo>
                  <a:pt x="6757" y="6462"/>
                  <a:pt x="7593" y="6946"/>
                  <a:pt x="8691" y="6946"/>
                </a:cubicBezTo>
                <a:cubicBezTo>
                  <a:pt x="9032" y="6946"/>
                  <a:pt x="9398" y="6899"/>
                  <a:pt x="9773" y="6805"/>
                </a:cubicBezTo>
                <a:cubicBezTo>
                  <a:pt x="10800" y="6558"/>
                  <a:pt x="11933" y="5682"/>
                  <a:pt x="13059" y="5682"/>
                </a:cubicBezTo>
                <a:cubicBezTo>
                  <a:pt x="13305" y="5682"/>
                  <a:pt x="13551" y="5724"/>
                  <a:pt x="13795" y="5824"/>
                </a:cubicBezTo>
                <a:cubicBezTo>
                  <a:pt x="13328" y="6671"/>
                  <a:pt x="14757" y="7557"/>
                  <a:pt x="16929" y="7557"/>
                </a:cubicBezTo>
                <a:cubicBezTo>
                  <a:pt x="17558" y="7557"/>
                  <a:pt x="18248" y="7483"/>
                  <a:pt x="18973" y="7312"/>
                </a:cubicBezTo>
                <a:cubicBezTo>
                  <a:pt x="20034" y="7075"/>
                  <a:pt x="20319" y="6061"/>
                  <a:pt x="19749" y="5602"/>
                </a:cubicBezTo>
                <a:lnTo>
                  <a:pt x="19749" y="5602"/>
                </a:lnTo>
                <a:cubicBezTo>
                  <a:pt x="19921" y="5637"/>
                  <a:pt x="20099" y="5652"/>
                  <a:pt x="20280" y="5652"/>
                </a:cubicBezTo>
                <a:cubicBezTo>
                  <a:pt x="20928" y="5652"/>
                  <a:pt x="21612" y="5450"/>
                  <a:pt x="22219" y="5190"/>
                </a:cubicBezTo>
                <a:cubicBezTo>
                  <a:pt x="23140" y="4809"/>
                  <a:pt x="24095" y="4317"/>
                  <a:pt x="25064" y="4317"/>
                </a:cubicBezTo>
                <a:cubicBezTo>
                  <a:pt x="25260" y="4317"/>
                  <a:pt x="25457" y="4337"/>
                  <a:pt x="25654" y="4383"/>
                </a:cubicBezTo>
                <a:cubicBezTo>
                  <a:pt x="25946" y="4456"/>
                  <a:pt x="26402" y="4666"/>
                  <a:pt x="26820" y="4666"/>
                </a:cubicBezTo>
                <a:cubicBezTo>
                  <a:pt x="27037" y="4666"/>
                  <a:pt x="27244" y="4609"/>
                  <a:pt x="27412" y="4446"/>
                </a:cubicBezTo>
                <a:cubicBezTo>
                  <a:pt x="27634" y="4224"/>
                  <a:pt x="27650" y="3797"/>
                  <a:pt x="27380" y="3654"/>
                </a:cubicBezTo>
                <a:cubicBezTo>
                  <a:pt x="27266" y="3614"/>
                  <a:pt x="27138" y="3597"/>
                  <a:pt x="26995" y="3597"/>
                </a:cubicBezTo>
                <a:cubicBezTo>
                  <a:pt x="26204" y="3597"/>
                  <a:pt x="24973" y="4121"/>
                  <a:pt x="23273" y="4121"/>
                </a:cubicBezTo>
                <a:cubicBezTo>
                  <a:pt x="22013" y="4121"/>
                  <a:pt x="20494" y="3833"/>
                  <a:pt x="18704" y="2831"/>
                </a:cubicBezTo>
                <a:cubicBezTo>
                  <a:pt x="18286" y="2596"/>
                  <a:pt x="17711" y="2470"/>
                  <a:pt x="17138" y="2470"/>
                </a:cubicBezTo>
                <a:cubicBezTo>
                  <a:pt x="16474" y="2470"/>
                  <a:pt x="15811" y="2640"/>
                  <a:pt x="15394" y="3005"/>
                </a:cubicBezTo>
                <a:cubicBezTo>
                  <a:pt x="16457" y="1699"/>
                  <a:pt x="15377" y="0"/>
                  <a:pt x="13995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4" name="Google Shape;2754;p40"/>
          <p:cNvSpPr/>
          <p:nvPr/>
        </p:nvSpPr>
        <p:spPr>
          <a:xfrm>
            <a:off x="848352" y="3560467"/>
            <a:ext cx="24833" cy="20733"/>
          </a:xfrm>
          <a:custGeom>
            <a:avLst/>
            <a:gdLst/>
            <a:ahLst/>
            <a:cxnLst/>
            <a:rect l="l" t="t" r="r" b="b"/>
            <a:pathLst>
              <a:path w="745" h="622" extrusionOk="0">
                <a:moveTo>
                  <a:pt x="454" y="1"/>
                </a:moveTo>
                <a:cubicBezTo>
                  <a:pt x="445" y="1"/>
                  <a:pt x="437" y="1"/>
                  <a:pt x="428" y="2"/>
                </a:cubicBezTo>
                <a:cubicBezTo>
                  <a:pt x="143" y="2"/>
                  <a:pt x="0" y="334"/>
                  <a:pt x="206" y="524"/>
                </a:cubicBezTo>
                <a:cubicBezTo>
                  <a:pt x="268" y="592"/>
                  <a:pt x="347" y="622"/>
                  <a:pt x="425" y="622"/>
                </a:cubicBezTo>
                <a:cubicBezTo>
                  <a:pt x="587" y="622"/>
                  <a:pt x="744" y="495"/>
                  <a:pt x="744" y="303"/>
                </a:cubicBezTo>
                <a:cubicBezTo>
                  <a:pt x="729" y="137"/>
                  <a:pt x="614" y="1"/>
                  <a:pt x="4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5" name="Google Shape;2755;p40"/>
          <p:cNvSpPr/>
          <p:nvPr/>
        </p:nvSpPr>
        <p:spPr>
          <a:xfrm>
            <a:off x="606618" y="3440701"/>
            <a:ext cx="15333" cy="13167"/>
          </a:xfrm>
          <a:custGeom>
            <a:avLst/>
            <a:gdLst/>
            <a:ahLst/>
            <a:cxnLst/>
            <a:rect l="l" t="t" r="r" b="b"/>
            <a:pathLst>
              <a:path w="460" h="395" extrusionOk="0">
                <a:moveTo>
                  <a:pt x="254" y="1"/>
                </a:moveTo>
                <a:cubicBezTo>
                  <a:pt x="79" y="1"/>
                  <a:pt x="0" y="207"/>
                  <a:pt x="111" y="333"/>
                </a:cubicBezTo>
                <a:cubicBezTo>
                  <a:pt x="153" y="375"/>
                  <a:pt x="206" y="395"/>
                  <a:pt x="258" y="395"/>
                </a:cubicBezTo>
                <a:cubicBezTo>
                  <a:pt x="361" y="395"/>
                  <a:pt x="459" y="317"/>
                  <a:pt x="459" y="191"/>
                </a:cubicBezTo>
                <a:cubicBezTo>
                  <a:pt x="459" y="80"/>
                  <a:pt x="364" y="1"/>
                  <a:pt x="254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6" name="Google Shape;2756;p40"/>
          <p:cNvSpPr/>
          <p:nvPr/>
        </p:nvSpPr>
        <p:spPr>
          <a:xfrm>
            <a:off x="522151" y="3513000"/>
            <a:ext cx="15367" cy="13200"/>
          </a:xfrm>
          <a:custGeom>
            <a:avLst/>
            <a:gdLst/>
            <a:ahLst/>
            <a:cxnLst/>
            <a:rect l="l" t="t" r="r" b="b"/>
            <a:pathLst>
              <a:path w="461" h="396" extrusionOk="0">
                <a:moveTo>
                  <a:pt x="270" y="1"/>
                </a:moveTo>
                <a:cubicBezTo>
                  <a:pt x="80" y="1"/>
                  <a:pt x="1" y="207"/>
                  <a:pt x="128" y="333"/>
                </a:cubicBezTo>
                <a:cubicBezTo>
                  <a:pt x="170" y="376"/>
                  <a:pt x="222" y="396"/>
                  <a:pt x="272" y="396"/>
                </a:cubicBezTo>
                <a:cubicBezTo>
                  <a:pt x="370" y="396"/>
                  <a:pt x="460" y="322"/>
                  <a:pt x="460" y="207"/>
                </a:cubicBezTo>
                <a:cubicBezTo>
                  <a:pt x="460" y="96"/>
                  <a:pt x="381" y="1"/>
                  <a:pt x="270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7" name="Google Shape;2757;p40"/>
          <p:cNvSpPr/>
          <p:nvPr/>
        </p:nvSpPr>
        <p:spPr>
          <a:xfrm>
            <a:off x="454085" y="3266000"/>
            <a:ext cx="18500" cy="15733"/>
          </a:xfrm>
          <a:custGeom>
            <a:avLst/>
            <a:gdLst/>
            <a:ahLst/>
            <a:cxnLst/>
            <a:rect l="l" t="t" r="r" b="b"/>
            <a:pathLst>
              <a:path w="555" h="472" extrusionOk="0">
                <a:moveTo>
                  <a:pt x="317" y="1"/>
                </a:moveTo>
                <a:cubicBezTo>
                  <a:pt x="111" y="1"/>
                  <a:pt x="0" y="254"/>
                  <a:pt x="143" y="397"/>
                </a:cubicBezTo>
                <a:cubicBezTo>
                  <a:pt x="195" y="449"/>
                  <a:pt x="257" y="472"/>
                  <a:pt x="318" y="472"/>
                </a:cubicBezTo>
                <a:cubicBezTo>
                  <a:pt x="441" y="472"/>
                  <a:pt x="555" y="376"/>
                  <a:pt x="555" y="238"/>
                </a:cubicBezTo>
                <a:cubicBezTo>
                  <a:pt x="555" y="112"/>
                  <a:pt x="444" y="1"/>
                  <a:pt x="317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8" name="Google Shape;2758;p40"/>
          <p:cNvSpPr/>
          <p:nvPr/>
        </p:nvSpPr>
        <p:spPr>
          <a:xfrm>
            <a:off x="509485" y="3480834"/>
            <a:ext cx="21700" cy="18567"/>
          </a:xfrm>
          <a:custGeom>
            <a:avLst/>
            <a:gdLst/>
            <a:ahLst/>
            <a:cxnLst/>
            <a:rect l="l" t="t" r="r" b="b"/>
            <a:pathLst>
              <a:path w="651" h="557" extrusionOk="0">
                <a:moveTo>
                  <a:pt x="365" y="0"/>
                </a:moveTo>
                <a:cubicBezTo>
                  <a:pt x="128" y="0"/>
                  <a:pt x="1" y="301"/>
                  <a:pt x="175" y="475"/>
                </a:cubicBezTo>
                <a:cubicBezTo>
                  <a:pt x="231" y="531"/>
                  <a:pt x="301" y="556"/>
                  <a:pt x="369" y="556"/>
                </a:cubicBezTo>
                <a:cubicBezTo>
                  <a:pt x="512" y="556"/>
                  <a:pt x="650" y="446"/>
                  <a:pt x="650" y="285"/>
                </a:cubicBezTo>
                <a:cubicBezTo>
                  <a:pt x="650" y="127"/>
                  <a:pt x="523" y="0"/>
                  <a:pt x="365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59" name="Google Shape;2759;p40"/>
          <p:cNvSpPr/>
          <p:nvPr/>
        </p:nvSpPr>
        <p:spPr>
          <a:xfrm>
            <a:off x="515318" y="3594834"/>
            <a:ext cx="17433" cy="17433"/>
          </a:xfrm>
          <a:custGeom>
            <a:avLst/>
            <a:gdLst/>
            <a:ahLst/>
            <a:cxnLst/>
            <a:rect l="l" t="t" r="r" b="b"/>
            <a:pathLst>
              <a:path w="523" h="523" extrusionOk="0">
                <a:moveTo>
                  <a:pt x="253" y="0"/>
                </a:moveTo>
                <a:cubicBezTo>
                  <a:pt x="111" y="0"/>
                  <a:pt x="0" y="111"/>
                  <a:pt x="0" y="253"/>
                </a:cubicBezTo>
                <a:cubicBezTo>
                  <a:pt x="0" y="396"/>
                  <a:pt x="111" y="523"/>
                  <a:pt x="253" y="523"/>
                </a:cubicBezTo>
                <a:cubicBezTo>
                  <a:pt x="396" y="523"/>
                  <a:pt x="523" y="396"/>
                  <a:pt x="523" y="253"/>
                </a:cubicBezTo>
                <a:cubicBezTo>
                  <a:pt x="523" y="111"/>
                  <a:pt x="396" y="0"/>
                  <a:pt x="253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0" name="Google Shape;2760;p40"/>
          <p:cNvSpPr/>
          <p:nvPr/>
        </p:nvSpPr>
        <p:spPr>
          <a:xfrm>
            <a:off x="511618" y="3601667"/>
            <a:ext cx="23767" cy="20367"/>
          </a:xfrm>
          <a:custGeom>
            <a:avLst/>
            <a:gdLst/>
            <a:ahLst/>
            <a:cxnLst/>
            <a:rect l="l" t="t" r="r" b="b"/>
            <a:pathLst>
              <a:path w="713" h="611" extrusionOk="0">
                <a:moveTo>
                  <a:pt x="412" y="1"/>
                </a:moveTo>
                <a:cubicBezTo>
                  <a:pt x="143" y="1"/>
                  <a:pt x="0" y="318"/>
                  <a:pt x="190" y="523"/>
                </a:cubicBezTo>
                <a:cubicBezTo>
                  <a:pt x="250" y="584"/>
                  <a:pt x="325" y="610"/>
                  <a:pt x="399" y="610"/>
                </a:cubicBezTo>
                <a:cubicBezTo>
                  <a:pt x="558" y="610"/>
                  <a:pt x="713" y="486"/>
                  <a:pt x="713" y="302"/>
                </a:cubicBezTo>
                <a:cubicBezTo>
                  <a:pt x="713" y="128"/>
                  <a:pt x="570" y="1"/>
                  <a:pt x="412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1" name="Google Shape;2761;p40"/>
          <p:cNvSpPr/>
          <p:nvPr/>
        </p:nvSpPr>
        <p:spPr>
          <a:xfrm>
            <a:off x="443517" y="3594301"/>
            <a:ext cx="15867" cy="13167"/>
          </a:xfrm>
          <a:custGeom>
            <a:avLst/>
            <a:gdLst/>
            <a:ahLst/>
            <a:cxnLst/>
            <a:rect l="l" t="t" r="r" b="b"/>
            <a:pathLst>
              <a:path w="476" h="395" extrusionOk="0">
                <a:moveTo>
                  <a:pt x="270" y="0"/>
                </a:moveTo>
                <a:cubicBezTo>
                  <a:pt x="96" y="0"/>
                  <a:pt x="1" y="206"/>
                  <a:pt x="127" y="333"/>
                </a:cubicBezTo>
                <a:cubicBezTo>
                  <a:pt x="170" y="375"/>
                  <a:pt x="222" y="394"/>
                  <a:pt x="274" y="394"/>
                </a:cubicBezTo>
                <a:cubicBezTo>
                  <a:pt x="377" y="394"/>
                  <a:pt x="476" y="317"/>
                  <a:pt x="476" y="190"/>
                </a:cubicBezTo>
                <a:cubicBezTo>
                  <a:pt x="476" y="79"/>
                  <a:pt x="381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2" name="Google Shape;2762;p40"/>
          <p:cNvSpPr/>
          <p:nvPr/>
        </p:nvSpPr>
        <p:spPr>
          <a:xfrm>
            <a:off x="215517" y="3316667"/>
            <a:ext cx="21667" cy="18567"/>
          </a:xfrm>
          <a:custGeom>
            <a:avLst/>
            <a:gdLst/>
            <a:ahLst/>
            <a:cxnLst/>
            <a:rect l="l" t="t" r="r" b="b"/>
            <a:pathLst>
              <a:path w="650" h="557" extrusionOk="0">
                <a:moveTo>
                  <a:pt x="365" y="1"/>
                </a:moveTo>
                <a:cubicBezTo>
                  <a:pt x="127" y="1"/>
                  <a:pt x="1" y="302"/>
                  <a:pt x="175" y="476"/>
                </a:cubicBezTo>
                <a:cubicBezTo>
                  <a:pt x="231" y="532"/>
                  <a:pt x="300" y="557"/>
                  <a:pt x="368" y="557"/>
                </a:cubicBezTo>
                <a:cubicBezTo>
                  <a:pt x="512" y="557"/>
                  <a:pt x="650" y="447"/>
                  <a:pt x="650" y="286"/>
                </a:cubicBezTo>
                <a:cubicBezTo>
                  <a:pt x="650" y="127"/>
                  <a:pt x="523" y="1"/>
                  <a:pt x="365" y="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3" name="Google Shape;2763;p40"/>
          <p:cNvSpPr/>
          <p:nvPr/>
        </p:nvSpPr>
        <p:spPr>
          <a:xfrm>
            <a:off x="5883067" y="2896301"/>
            <a:ext cx="15367" cy="13033"/>
          </a:xfrm>
          <a:custGeom>
            <a:avLst/>
            <a:gdLst/>
            <a:ahLst/>
            <a:cxnLst/>
            <a:rect l="l" t="t" r="r" b="b"/>
            <a:pathLst>
              <a:path w="461" h="391" extrusionOk="0">
                <a:moveTo>
                  <a:pt x="270" y="0"/>
                </a:moveTo>
                <a:cubicBezTo>
                  <a:pt x="80" y="0"/>
                  <a:pt x="1" y="206"/>
                  <a:pt x="128" y="333"/>
                </a:cubicBezTo>
                <a:cubicBezTo>
                  <a:pt x="168" y="373"/>
                  <a:pt x="216" y="391"/>
                  <a:pt x="263" y="391"/>
                </a:cubicBezTo>
                <a:cubicBezTo>
                  <a:pt x="364" y="391"/>
                  <a:pt x="460" y="309"/>
                  <a:pt x="460" y="190"/>
                </a:cubicBezTo>
                <a:cubicBezTo>
                  <a:pt x="460" y="79"/>
                  <a:pt x="365" y="0"/>
                  <a:pt x="270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4" name="Google Shape;2764;p40"/>
          <p:cNvSpPr/>
          <p:nvPr/>
        </p:nvSpPr>
        <p:spPr>
          <a:xfrm>
            <a:off x="-73183" y="3316133"/>
            <a:ext cx="22733" cy="19467"/>
          </a:xfrm>
          <a:custGeom>
            <a:avLst/>
            <a:gdLst/>
            <a:ahLst/>
            <a:cxnLst/>
            <a:rect l="l" t="t" r="r" b="b"/>
            <a:pathLst>
              <a:path w="682" h="584" extrusionOk="0">
                <a:moveTo>
                  <a:pt x="396" y="1"/>
                </a:moveTo>
                <a:cubicBezTo>
                  <a:pt x="143" y="1"/>
                  <a:pt x="1" y="318"/>
                  <a:pt x="191" y="492"/>
                </a:cubicBezTo>
                <a:cubicBezTo>
                  <a:pt x="249" y="555"/>
                  <a:pt x="323" y="583"/>
                  <a:pt x="395" y="583"/>
                </a:cubicBezTo>
                <a:cubicBezTo>
                  <a:pt x="541" y="583"/>
                  <a:pt x="681" y="471"/>
                  <a:pt x="681" y="302"/>
                </a:cubicBezTo>
                <a:cubicBezTo>
                  <a:pt x="681" y="128"/>
                  <a:pt x="555" y="1"/>
                  <a:pt x="39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5" name="Google Shape;2765;p40"/>
          <p:cNvSpPr/>
          <p:nvPr/>
        </p:nvSpPr>
        <p:spPr>
          <a:xfrm>
            <a:off x="11671468" y="1192834"/>
            <a:ext cx="203233" cy="203767"/>
          </a:xfrm>
          <a:custGeom>
            <a:avLst/>
            <a:gdLst/>
            <a:ahLst/>
            <a:cxnLst/>
            <a:rect l="l" t="t" r="r" b="b"/>
            <a:pathLst>
              <a:path w="6097" h="6113" extrusionOk="0">
                <a:moveTo>
                  <a:pt x="3040" y="1"/>
                </a:moveTo>
                <a:cubicBezTo>
                  <a:pt x="1362" y="1"/>
                  <a:pt x="0" y="1378"/>
                  <a:pt x="0" y="3057"/>
                </a:cubicBezTo>
                <a:cubicBezTo>
                  <a:pt x="0" y="4751"/>
                  <a:pt x="1362" y="6113"/>
                  <a:pt x="3040" y="6113"/>
                </a:cubicBezTo>
                <a:cubicBezTo>
                  <a:pt x="4735" y="6113"/>
                  <a:pt x="6096" y="4751"/>
                  <a:pt x="6096" y="3057"/>
                </a:cubicBezTo>
                <a:cubicBezTo>
                  <a:pt x="6096" y="1378"/>
                  <a:pt x="4735" y="1"/>
                  <a:pt x="3040" y="1"/>
                </a:cubicBezTo>
                <a:close/>
              </a:path>
            </a:pathLst>
          </a:custGeom>
          <a:solidFill>
            <a:srgbClr val="404AA9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766" name="Google Shape;2766;p40"/>
          <p:cNvSpPr/>
          <p:nvPr/>
        </p:nvSpPr>
        <p:spPr>
          <a:xfrm>
            <a:off x="10486218" y="5911985"/>
            <a:ext cx="221433" cy="232767"/>
          </a:xfrm>
          <a:custGeom>
            <a:avLst/>
            <a:gdLst/>
            <a:ahLst/>
            <a:cxnLst/>
            <a:rect l="l" t="t" r="r" b="b"/>
            <a:pathLst>
              <a:path w="6643" h="6983" extrusionOk="0">
                <a:moveTo>
                  <a:pt x="6196" y="1"/>
                </a:moveTo>
                <a:cubicBezTo>
                  <a:pt x="6147" y="1"/>
                  <a:pt x="6098" y="9"/>
                  <a:pt x="6049" y="28"/>
                </a:cubicBezTo>
                <a:lnTo>
                  <a:pt x="349" y="2467"/>
                </a:lnTo>
                <a:cubicBezTo>
                  <a:pt x="48" y="2593"/>
                  <a:pt x="0" y="2973"/>
                  <a:pt x="254" y="3163"/>
                </a:cubicBezTo>
                <a:lnTo>
                  <a:pt x="5210" y="6900"/>
                </a:lnTo>
                <a:cubicBezTo>
                  <a:pt x="5285" y="6956"/>
                  <a:pt x="5370" y="6982"/>
                  <a:pt x="5453" y="6982"/>
                </a:cubicBezTo>
                <a:cubicBezTo>
                  <a:pt x="5650" y="6982"/>
                  <a:pt x="5837" y="6838"/>
                  <a:pt x="5859" y="6615"/>
                </a:cubicBezTo>
                <a:lnTo>
                  <a:pt x="6603" y="456"/>
                </a:lnTo>
                <a:cubicBezTo>
                  <a:pt x="6642" y="206"/>
                  <a:pt x="6432" y="1"/>
                  <a:pt x="6196" y="1"/>
                </a:cubicBezTo>
                <a:close/>
              </a:path>
            </a:pathLst>
          </a:custGeom>
          <a:solidFill>
            <a:srgbClr val="F16F67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307238037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5369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1FD98-34FE-4F50-BF5D-8EF7C19B916F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B503-154D-464A-8D41-8B8112C927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374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84FCCE-44C2-46AC-88B1-E02F02D21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6D829A-EEE0-462E-8464-002161F828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FD5142C-454E-40E3-B0AB-AAC58A58A0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47C477F-B6DD-4843-8175-9291A1E9526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9B4860-1AB1-444A-BCF7-DEFB5F18F7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BF535BF-AAB9-43E0-B42C-9BF436B0B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55F610-38CD-47E9-84FA-AAA03AFA1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E2FCBF8-B0C9-44A5-A205-0860191AE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783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9541BF-2E1F-4306-A3A3-09C2023B4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B98870-264E-4130-B7D2-23359FF03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56D1E0-A4DD-44CE-9CFD-12E62B68A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47CEC2-A51E-4776-9DB0-FD35ED7A38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921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513488-2BC9-41FD-859A-6C1D6680C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A49BCB-16EC-4C61-B375-2EDB45C63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F47CAA-3FE4-410E-9D78-38806325D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183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42E11-A4E6-4A80-8392-24F2EBEAF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46E246-9AAA-45CF-B294-0A12D5786B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80566C-FA10-4DDA-8B89-46DE25B3FB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8D94467-32B8-4019-8D7A-5839483D8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959CDD-7131-4FD1-A703-38A86A47E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36A49C-BF14-4638-92EF-B7446D38D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61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AF1D1-486B-4045-828E-EE66DD4B2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E74BBE-91C2-4771-8C65-F11737E8A9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3599D9A-A24C-4045-8A0D-42569316DA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A08CF6-3A3F-427A-A096-BEFB58802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1239D3-39C7-4C81-8424-D651207E62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D399E6-13EB-4B42-BA28-BF99DF211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988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slideLayout" Target="../slideLayouts/slideLayout43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5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2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C91D06-0106-40F7-8E60-A4D6B200A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3868E1-8B88-4098-9BB3-70F9B54028A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A730F9-00BF-4283-9846-2602611214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95E2C2-D48F-4993-B591-D26F89E160E9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9C29F5-334E-4506-8FD2-A909CF4498F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AE61C8-ADF3-402F-80B5-4B6A7120D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D20F3D-EED0-4C37-979E-B631A31D20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831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246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5700" y="593367"/>
            <a:ext cx="10297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ndal"/>
              <a:buNone/>
              <a:defRPr sz="2800">
                <a:solidFill>
                  <a:schemeClr val="dk1"/>
                </a:solidFill>
                <a:latin typeface="Candal"/>
                <a:ea typeface="Candal"/>
                <a:cs typeface="Candal"/>
                <a:sym typeface="Cand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5700" y="1536633"/>
            <a:ext cx="10297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1898029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  <p:sldLayoutId id="2147483695" r:id="rId23"/>
    <p:sldLayoutId id="2147483696" r:id="rId2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4" Type="http://schemas.openxmlformats.org/officeDocument/2006/relationships/comments" Target="../comments/commen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comments" Target="../comments/commen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430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30.png"/><Relationship Id="rId5" Type="http://schemas.openxmlformats.org/officeDocument/2006/relationships/image" Target="../media/image45.png"/><Relationship Id="rId10" Type="http://schemas.openxmlformats.org/officeDocument/2006/relationships/image" Target="../media/image24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3.emf"/><Relationship Id="rId7" Type="http://schemas.openxmlformats.org/officeDocument/2006/relationships/oleObject" Target="../embeddings/oleObject30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.png"/><Relationship Id="rId5" Type="http://schemas.openxmlformats.org/officeDocument/2006/relationships/image" Target="../media/image44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49.png"/><Relationship Id="rId12" Type="http://schemas.openxmlformats.org/officeDocument/2006/relationships/image" Target="../media/image61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0.png"/><Relationship Id="rId5" Type="http://schemas.openxmlformats.org/officeDocument/2006/relationships/image" Target="../media/image6.png"/><Relationship Id="rId10" Type="http://schemas.openxmlformats.org/officeDocument/2006/relationships/image" Target="../media/image59.png"/><Relationship Id="rId4" Type="http://schemas.openxmlformats.org/officeDocument/2006/relationships/image" Target="../media/image24.wmf"/><Relationship Id="rId9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1.emf"/><Relationship Id="rId7" Type="http://schemas.openxmlformats.org/officeDocument/2006/relationships/image" Target="../media/image6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55.png"/><Relationship Id="rId4" Type="http://schemas.openxmlformats.org/officeDocument/2006/relationships/image" Target="../media/image540.png"/><Relationship Id="rId9" Type="http://schemas.openxmlformats.org/officeDocument/2006/relationships/image" Target="../media/image5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slide" Target="slide9.xml"/><Relationship Id="rId3" Type="http://schemas.openxmlformats.org/officeDocument/2006/relationships/slide" Target="slide12.xml"/><Relationship Id="rId7" Type="http://schemas.openxmlformats.org/officeDocument/2006/relationships/slide" Target="slide11.xml"/><Relationship Id="rId12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openxmlformats.org/officeDocument/2006/relationships/slide" Target="slide8.xml"/><Relationship Id="rId5" Type="http://schemas.openxmlformats.org/officeDocument/2006/relationships/slide" Target="slide13.xml"/><Relationship Id="rId15" Type="http://schemas.openxmlformats.org/officeDocument/2006/relationships/comments" Target="../comments/comment3.xml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openxmlformats.org/officeDocument/2006/relationships/slide" Target="slide10.xml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5" Type="http://schemas.openxmlformats.org/officeDocument/2006/relationships/comments" Target="../comments/comment4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31517" y="3792081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Thị Hải Yến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045" y="-828368"/>
            <a:ext cx="11021961" cy="5285779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384323" y="1905002"/>
            <a:ext cx="76642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12606" y="4343400"/>
            <a:ext cx="9232491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573776" y="4748480"/>
            <a:ext cx="90444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11068664" y="62103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-685800"/>
            <a:ext cx="8915400" cy="5285779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124200" y="1905001"/>
            <a:ext cx="609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u vi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895600" y="4114800"/>
            <a:ext cx="59436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276600" y="4648201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=4.a</a:t>
            </a: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-685800"/>
            <a:ext cx="8915400" cy="5285779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124200" y="1905001"/>
            <a:ext cx="6096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công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ết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895600" y="4343400"/>
            <a:ext cx="59436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791200" y="95250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2" name="Object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B735FB-0BD0-4D0F-9F25-01F90557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30421"/>
              </p:ext>
            </p:extLst>
          </p:nvPr>
        </p:nvGraphicFramePr>
        <p:xfrm>
          <a:off x="6838950" y="2968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AB735FB-0BD0-4D0F-9F25-01F9055720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8950" y="2968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45F2B7-FAFA-4095-9D8F-C44892144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1" y="46921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D98FD6-79FA-48E7-ACEF-96024E6C34ED}"/>
                  </a:ext>
                </a:extLst>
              </p:cNvPr>
              <p:cNvSpPr txBox="1"/>
              <p:nvPr/>
            </p:nvSpPr>
            <p:spPr bwMode="auto">
              <a:xfrm>
                <a:off x="4724400" y="4904778"/>
                <a:ext cx="1905000" cy="838200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Object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1D98FD6-79FA-48E7-ACEF-96024E6C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4400" y="4904778"/>
                <a:ext cx="1905000" cy="8382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6193" y="-326922"/>
            <a:ext cx="11164530" cy="4564626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133601" y="2283544"/>
            <a:ext cx="8377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ythagore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16193" y="4343400"/>
            <a:ext cx="10643419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26690" y="4748480"/>
            <a:ext cx="98150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11103077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692547" y="2381622"/>
            <a:ext cx="4383572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ÌNH THOI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08311" y="1645817"/>
            <a:ext cx="1801135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988331" y="848456"/>
            <a:ext cx="70585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. TỨ GIÁC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65237" y="191529"/>
            <a:ext cx="330353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V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11410" y="5703483"/>
            <a:ext cx="23458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" name="Google Shape;3348;p46" descr="OPL20U25GSXzBJYl68kk8uQGfFKzs7yb1M4KJWUiLk6ZEvGF+qCIPSnY57AbBFCvTW$15.2023.9$9+K4lPs7H94VUqPe2XwIsfPRnrXQE//QTEXxb8/8N4CNc6FpgZahzpTjFhMzSA7T/nHJa11DE8Ng2TP3iAmRczFlmslSuUNOgUeb6yRvs0="/>
          <p:cNvSpPr txBox="1">
            <a:spLocks noGrp="1"/>
          </p:cNvSpPr>
          <p:nvPr>
            <p:ph type="title"/>
          </p:nvPr>
        </p:nvSpPr>
        <p:spPr>
          <a:xfrm>
            <a:off x="878679" y="70875"/>
            <a:ext cx="6646728" cy="957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r>
              <a:rPr lang="en" sz="4800" b="1" dirty="0"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 TIÊU CẦN ĐẠT</a:t>
            </a:r>
            <a:endParaRPr sz="4800" b="1" dirty="0"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51" name="Google Shape;3351;p46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-376819" y="3429000"/>
            <a:ext cx="3922309" cy="3358125"/>
            <a:chOff x="694847" y="1486925"/>
            <a:chExt cx="3733139" cy="3121654"/>
          </a:xfrm>
        </p:grpSpPr>
        <p:sp>
          <p:nvSpPr>
            <p:cNvPr id="3352" name="Google Shape;3352;p46"/>
            <p:cNvSpPr/>
            <p:nvPr/>
          </p:nvSpPr>
          <p:spPr>
            <a:xfrm>
              <a:off x="970175" y="1486925"/>
              <a:ext cx="3027275" cy="3027275"/>
            </a:xfrm>
            <a:custGeom>
              <a:avLst/>
              <a:gdLst/>
              <a:ahLst/>
              <a:cxnLst/>
              <a:rect l="l" t="t" r="r" b="b"/>
              <a:pathLst>
                <a:path w="78093" h="78093" extrusionOk="0">
                  <a:moveTo>
                    <a:pt x="78092" y="39047"/>
                  </a:moveTo>
                  <a:cubicBezTo>
                    <a:pt x="78092" y="60612"/>
                    <a:pt x="60612" y="78092"/>
                    <a:pt x="39046" y="78092"/>
                  </a:cubicBezTo>
                  <a:cubicBezTo>
                    <a:pt x="17497" y="78092"/>
                    <a:pt x="1" y="60612"/>
                    <a:pt x="1" y="39047"/>
                  </a:cubicBezTo>
                  <a:cubicBezTo>
                    <a:pt x="1" y="17481"/>
                    <a:pt x="17497" y="1"/>
                    <a:pt x="39046" y="1"/>
                  </a:cubicBezTo>
                  <a:cubicBezTo>
                    <a:pt x="60612" y="1"/>
                    <a:pt x="78092" y="17481"/>
                    <a:pt x="78092" y="39047"/>
                  </a:cubicBezTo>
                  <a:close/>
                </a:path>
              </a:pathLst>
            </a:custGeom>
            <a:solidFill>
              <a:srgbClr val="B9CCE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53" name="Google Shape;3353;p46"/>
            <p:cNvSpPr/>
            <p:nvPr/>
          </p:nvSpPr>
          <p:spPr>
            <a:xfrm>
              <a:off x="2785117" y="1754745"/>
              <a:ext cx="821547" cy="224721"/>
            </a:xfrm>
            <a:custGeom>
              <a:avLst/>
              <a:gdLst/>
              <a:ahLst/>
              <a:cxnLst/>
              <a:rect l="l" t="t" r="r" b="b"/>
              <a:pathLst>
                <a:path w="21193" h="5797" extrusionOk="0">
                  <a:moveTo>
                    <a:pt x="10712" y="0"/>
                  </a:moveTo>
                  <a:cubicBezTo>
                    <a:pt x="10465" y="0"/>
                    <a:pt x="10205" y="71"/>
                    <a:pt x="9951" y="232"/>
                  </a:cubicBezTo>
                  <a:cubicBezTo>
                    <a:pt x="9303" y="649"/>
                    <a:pt x="8941" y="1771"/>
                    <a:pt x="8074" y="1771"/>
                  </a:cubicBezTo>
                  <a:cubicBezTo>
                    <a:pt x="8051" y="1771"/>
                    <a:pt x="8027" y="1770"/>
                    <a:pt x="8003" y="1768"/>
                  </a:cubicBezTo>
                  <a:cubicBezTo>
                    <a:pt x="7275" y="1721"/>
                    <a:pt x="6942" y="771"/>
                    <a:pt x="6261" y="470"/>
                  </a:cubicBezTo>
                  <a:cubicBezTo>
                    <a:pt x="6115" y="406"/>
                    <a:pt x="5961" y="377"/>
                    <a:pt x="5807" y="377"/>
                  </a:cubicBezTo>
                  <a:cubicBezTo>
                    <a:pt x="5311" y="377"/>
                    <a:pt x="4810" y="677"/>
                    <a:pt x="4520" y="1087"/>
                  </a:cubicBezTo>
                  <a:cubicBezTo>
                    <a:pt x="4124" y="1626"/>
                    <a:pt x="4013" y="2307"/>
                    <a:pt x="3918" y="2956"/>
                  </a:cubicBezTo>
                  <a:cubicBezTo>
                    <a:pt x="3396" y="2354"/>
                    <a:pt x="2699" y="1911"/>
                    <a:pt x="1923" y="1673"/>
                  </a:cubicBezTo>
                  <a:cubicBezTo>
                    <a:pt x="1815" y="1645"/>
                    <a:pt x="1710" y="1632"/>
                    <a:pt x="1610" y="1632"/>
                  </a:cubicBezTo>
                  <a:cubicBezTo>
                    <a:pt x="529" y="1632"/>
                    <a:pt x="1" y="3177"/>
                    <a:pt x="1131" y="4033"/>
                  </a:cubicBezTo>
                  <a:cubicBezTo>
                    <a:pt x="1695" y="4465"/>
                    <a:pt x="2412" y="4599"/>
                    <a:pt x="3084" y="4599"/>
                  </a:cubicBezTo>
                  <a:cubicBezTo>
                    <a:pt x="4186" y="4599"/>
                    <a:pt x="5169" y="4238"/>
                    <a:pt x="5169" y="4238"/>
                  </a:cubicBezTo>
                  <a:cubicBezTo>
                    <a:pt x="5181" y="4970"/>
                    <a:pt x="5821" y="5330"/>
                    <a:pt x="6653" y="5330"/>
                  </a:cubicBezTo>
                  <a:cubicBezTo>
                    <a:pt x="6919" y="5330"/>
                    <a:pt x="7205" y="5293"/>
                    <a:pt x="7496" y="5220"/>
                  </a:cubicBezTo>
                  <a:cubicBezTo>
                    <a:pt x="8271" y="5026"/>
                    <a:pt x="9140" y="4360"/>
                    <a:pt x="9992" y="4360"/>
                  </a:cubicBezTo>
                  <a:cubicBezTo>
                    <a:pt x="10185" y="4360"/>
                    <a:pt x="10378" y="4394"/>
                    <a:pt x="10568" y="4476"/>
                  </a:cubicBezTo>
                  <a:cubicBezTo>
                    <a:pt x="10223" y="5117"/>
                    <a:pt x="11328" y="5797"/>
                    <a:pt x="13000" y="5797"/>
                  </a:cubicBezTo>
                  <a:cubicBezTo>
                    <a:pt x="13475" y="5797"/>
                    <a:pt x="13996" y="5742"/>
                    <a:pt x="14542" y="5616"/>
                  </a:cubicBezTo>
                  <a:cubicBezTo>
                    <a:pt x="15350" y="5410"/>
                    <a:pt x="15572" y="4650"/>
                    <a:pt x="15144" y="4302"/>
                  </a:cubicBezTo>
                  <a:lnTo>
                    <a:pt x="15144" y="4302"/>
                  </a:lnTo>
                  <a:cubicBezTo>
                    <a:pt x="15276" y="4329"/>
                    <a:pt x="15413" y="4342"/>
                    <a:pt x="15552" y="4342"/>
                  </a:cubicBezTo>
                  <a:cubicBezTo>
                    <a:pt x="16047" y="4342"/>
                    <a:pt x="16574" y="4183"/>
                    <a:pt x="17044" y="3985"/>
                  </a:cubicBezTo>
                  <a:cubicBezTo>
                    <a:pt x="17742" y="3695"/>
                    <a:pt x="18474" y="3318"/>
                    <a:pt x="19220" y="3318"/>
                  </a:cubicBezTo>
                  <a:cubicBezTo>
                    <a:pt x="19370" y="3318"/>
                    <a:pt x="19521" y="3333"/>
                    <a:pt x="19673" y="3368"/>
                  </a:cubicBezTo>
                  <a:cubicBezTo>
                    <a:pt x="19892" y="3420"/>
                    <a:pt x="20242" y="3582"/>
                    <a:pt x="20564" y="3582"/>
                  </a:cubicBezTo>
                  <a:cubicBezTo>
                    <a:pt x="20730" y="3582"/>
                    <a:pt x="20889" y="3539"/>
                    <a:pt x="21018" y="3415"/>
                  </a:cubicBezTo>
                  <a:cubicBezTo>
                    <a:pt x="21193" y="3241"/>
                    <a:pt x="21177" y="2940"/>
                    <a:pt x="20971" y="2798"/>
                  </a:cubicBezTo>
                  <a:cubicBezTo>
                    <a:pt x="20882" y="2766"/>
                    <a:pt x="20783" y="2753"/>
                    <a:pt x="20673" y="2753"/>
                  </a:cubicBezTo>
                  <a:cubicBezTo>
                    <a:pt x="20066" y="2753"/>
                    <a:pt x="19125" y="3154"/>
                    <a:pt x="17824" y="3154"/>
                  </a:cubicBezTo>
                  <a:cubicBezTo>
                    <a:pt x="16858" y="3154"/>
                    <a:pt x="15694" y="2933"/>
                    <a:pt x="14321" y="2164"/>
                  </a:cubicBezTo>
                  <a:cubicBezTo>
                    <a:pt x="13997" y="1980"/>
                    <a:pt x="13556" y="1881"/>
                    <a:pt x="13117" y="1881"/>
                  </a:cubicBezTo>
                  <a:cubicBezTo>
                    <a:pt x="12612" y="1881"/>
                    <a:pt x="12109" y="2011"/>
                    <a:pt x="11787" y="2291"/>
                  </a:cubicBezTo>
                  <a:cubicBezTo>
                    <a:pt x="12609" y="1302"/>
                    <a:pt x="11775" y="0"/>
                    <a:pt x="107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3354" name="Google Shape;3354;p46"/>
            <p:cNvGrpSpPr/>
            <p:nvPr/>
          </p:nvGrpSpPr>
          <p:grpSpPr>
            <a:xfrm rot="-1741540">
              <a:off x="921222" y="3271185"/>
              <a:ext cx="389524" cy="1033947"/>
              <a:chOff x="2836025" y="2549125"/>
              <a:chExt cx="389525" cy="1033950"/>
            </a:xfrm>
          </p:grpSpPr>
          <p:sp>
            <p:nvSpPr>
              <p:cNvPr id="3355" name="Google Shape;3355;p46"/>
              <p:cNvSpPr/>
              <p:nvPr/>
            </p:nvSpPr>
            <p:spPr>
              <a:xfrm>
                <a:off x="2883925" y="3046700"/>
                <a:ext cx="285025" cy="536375"/>
              </a:xfrm>
              <a:custGeom>
                <a:avLst/>
                <a:gdLst/>
                <a:ahLst/>
                <a:cxnLst/>
                <a:rect l="l" t="t" r="r" b="b"/>
                <a:pathLst>
                  <a:path w="11401" h="21455" extrusionOk="0">
                    <a:moveTo>
                      <a:pt x="3325" y="3880"/>
                    </a:moveTo>
                    <a:cubicBezTo>
                      <a:pt x="0" y="808"/>
                      <a:pt x="792" y="0"/>
                      <a:pt x="871" y="2613"/>
                    </a:cubicBezTo>
                    <a:cubicBezTo>
                      <a:pt x="903" y="4355"/>
                      <a:pt x="681" y="5146"/>
                      <a:pt x="713" y="6286"/>
                    </a:cubicBezTo>
                    <a:cubicBezTo>
                      <a:pt x="1821" y="6065"/>
                      <a:pt x="2961" y="6160"/>
                      <a:pt x="4022" y="6571"/>
                    </a:cubicBezTo>
                    <a:cubicBezTo>
                      <a:pt x="4893" y="6951"/>
                      <a:pt x="3404" y="6001"/>
                      <a:pt x="776" y="6888"/>
                    </a:cubicBezTo>
                    <a:cubicBezTo>
                      <a:pt x="1378" y="9564"/>
                      <a:pt x="5684" y="8551"/>
                      <a:pt x="8297" y="12034"/>
                    </a:cubicBezTo>
                    <a:cubicBezTo>
                      <a:pt x="11195" y="18858"/>
                      <a:pt x="10830" y="21455"/>
                      <a:pt x="11400" y="21344"/>
                    </a:cubicBezTo>
                    <a:cubicBezTo>
                      <a:pt x="10276" y="15723"/>
                      <a:pt x="7474" y="7854"/>
                      <a:pt x="3325" y="3880"/>
                    </a:cubicBezTo>
                    <a:close/>
                  </a:path>
                </a:pathLst>
              </a:custGeom>
              <a:solidFill>
                <a:srgbClr val="99D0C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56" name="Google Shape;3356;p46"/>
              <p:cNvSpPr/>
              <p:nvPr/>
            </p:nvSpPr>
            <p:spPr>
              <a:xfrm>
                <a:off x="2836025" y="2881625"/>
                <a:ext cx="287000" cy="546300"/>
              </a:xfrm>
              <a:custGeom>
                <a:avLst/>
                <a:gdLst/>
                <a:ahLst/>
                <a:cxnLst/>
                <a:rect l="l" t="t" r="r" b="b"/>
                <a:pathLst>
                  <a:path w="11480" h="21852" extrusionOk="0">
                    <a:moveTo>
                      <a:pt x="8946" y="15549"/>
                    </a:moveTo>
                    <a:cubicBezTo>
                      <a:pt x="10720" y="18732"/>
                      <a:pt x="11480" y="21851"/>
                      <a:pt x="10941" y="19856"/>
                    </a:cubicBezTo>
                    <a:cubicBezTo>
                      <a:pt x="9785" y="15597"/>
                      <a:pt x="9580" y="10736"/>
                      <a:pt x="7379" y="6936"/>
                    </a:cubicBezTo>
                    <a:cubicBezTo>
                      <a:pt x="5020" y="3057"/>
                      <a:pt x="2375" y="3247"/>
                      <a:pt x="95" y="1"/>
                    </a:cubicBezTo>
                    <a:cubicBezTo>
                      <a:pt x="0" y="777"/>
                      <a:pt x="48" y="1584"/>
                      <a:pt x="206" y="2360"/>
                    </a:cubicBezTo>
                    <a:cubicBezTo>
                      <a:pt x="634" y="4466"/>
                      <a:pt x="444" y="3785"/>
                      <a:pt x="1979" y="3785"/>
                    </a:cubicBezTo>
                    <a:cubicBezTo>
                      <a:pt x="2375" y="3785"/>
                      <a:pt x="2755" y="3848"/>
                      <a:pt x="3120" y="3991"/>
                    </a:cubicBezTo>
                    <a:cubicBezTo>
                      <a:pt x="2312" y="3880"/>
                      <a:pt x="1504" y="4007"/>
                      <a:pt x="776" y="4323"/>
                    </a:cubicBezTo>
                    <a:cubicBezTo>
                      <a:pt x="3072" y="9818"/>
                      <a:pt x="5621" y="9438"/>
                      <a:pt x="8946" y="15549"/>
                    </a:cubicBezTo>
                    <a:close/>
                  </a:path>
                </a:pathLst>
              </a:custGeom>
              <a:solidFill>
                <a:srgbClr val="8DC3B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57" name="Google Shape;3357;p46"/>
              <p:cNvSpPr/>
              <p:nvPr/>
            </p:nvSpPr>
            <p:spPr>
              <a:xfrm>
                <a:off x="3069175" y="2549125"/>
                <a:ext cx="156375" cy="726800"/>
              </a:xfrm>
              <a:custGeom>
                <a:avLst/>
                <a:gdLst/>
                <a:ahLst/>
                <a:cxnLst/>
                <a:rect l="l" t="t" r="r" b="b"/>
                <a:pathLst>
                  <a:path w="6255" h="29072" extrusionOk="0">
                    <a:moveTo>
                      <a:pt x="2724" y="2645"/>
                    </a:moveTo>
                    <a:cubicBezTo>
                      <a:pt x="3167" y="3389"/>
                      <a:pt x="3753" y="4387"/>
                      <a:pt x="3848" y="5162"/>
                    </a:cubicBezTo>
                    <a:cubicBezTo>
                      <a:pt x="3531" y="4371"/>
                      <a:pt x="3040" y="3658"/>
                      <a:pt x="2391" y="3088"/>
                    </a:cubicBezTo>
                    <a:cubicBezTo>
                      <a:pt x="491" y="5748"/>
                      <a:pt x="0" y="9200"/>
                      <a:pt x="190" y="12446"/>
                    </a:cubicBezTo>
                    <a:cubicBezTo>
                      <a:pt x="744" y="23308"/>
                      <a:pt x="1710" y="29071"/>
                      <a:pt x="1457" y="26142"/>
                    </a:cubicBezTo>
                    <a:cubicBezTo>
                      <a:pt x="776" y="18653"/>
                      <a:pt x="4434" y="13792"/>
                      <a:pt x="4766" y="6461"/>
                    </a:cubicBezTo>
                    <a:cubicBezTo>
                      <a:pt x="4893" y="4434"/>
                      <a:pt x="4750" y="2471"/>
                      <a:pt x="6255" y="1"/>
                    </a:cubicBezTo>
                    <a:cubicBezTo>
                      <a:pt x="5431" y="206"/>
                      <a:pt x="3959" y="1077"/>
                      <a:pt x="2724" y="2645"/>
                    </a:cubicBezTo>
                    <a:close/>
                  </a:path>
                </a:pathLst>
              </a:custGeom>
              <a:solidFill>
                <a:srgbClr val="8DC3B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358" name="Google Shape;3358;p46"/>
            <p:cNvGrpSpPr/>
            <p:nvPr/>
          </p:nvGrpSpPr>
          <p:grpSpPr>
            <a:xfrm rot="2998153">
              <a:off x="3712105" y="3027577"/>
              <a:ext cx="389526" cy="1033951"/>
              <a:chOff x="2836025" y="2549125"/>
              <a:chExt cx="389525" cy="1033950"/>
            </a:xfrm>
          </p:grpSpPr>
          <p:sp>
            <p:nvSpPr>
              <p:cNvPr id="3359" name="Google Shape;3359;p46"/>
              <p:cNvSpPr/>
              <p:nvPr/>
            </p:nvSpPr>
            <p:spPr>
              <a:xfrm>
                <a:off x="2883925" y="3046700"/>
                <a:ext cx="285025" cy="536375"/>
              </a:xfrm>
              <a:custGeom>
                <a:avLst/>
                <a:gdLst/>
                <a:ahLst/>
                <a:cxnLst/>
                <a:rect l="l" t="t" r="r" b="b"/>
                <a:pathLst>
                  <a:path w="11401" h="21455" extrusionOk="0">
                    <a:moveTo>
                      <a:pt x="3325" y="3880"/>
                    </a:moveTo>
                    <a:cubicBezTo>
                      <a:pt x="0" y="808"/>
                      <a:pt x="792" y="0"/>
                      <a:pt x="871" y="2613"/>
                    </a:cubicBezTo>
                    <a:cubicBezTo>
                      <a:pt x="903" y="4355"/>
                      <a:pt x="681" y="5146"/>
                      <a:pt x="713" y="6286"/>
                    </a:cubicBezTo>
                    <a:cubicBezTo>
                      <a:pt x="1821" y="6065"/>
                      <a:pt x="2961" y="6160"/>
                      <a:pt x="4022" y="6571"/>
                    </a:cubicBezTo>
                    <a:cubicBezTo>
                      <a:pt x="4893" y="6951"/>
                      <a:pt x="3404" y="6001"/>
                      <a:pt x="776" y="6888"/>
                    </a:cubicBezTo>
                    <a:cubicBezTo>
                      <a:pt x="1378" y="9564"/>
                      <a:pt x="5684" y="8551"/>
                      <a:pt x="8297" y="12034"/>
                    </a:cubicBezTo>
                    <a:cubicBezTo>
                      <a:pt x="11195" y="18858"/>
                      <a:pt x="10830" y="21455"/>
                      <a:pt x="11400" y="21344"/>
                    </a:cubicBezTo>
                    <a:cubicBezTo>
                      <a:pt x="10276" y="15723"/>
                      <a:pt x="7474" y="7854"/>
                      <a:pt x="3325" y="3880"/>
                    </a:cubicBezTo>
                    <a:close/>
                  </a:path>
                </a:pathLst>
              </a:custGeom>
              <a:solidFill>
                <a:srgbClr val="99D0C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0" name="Google Shape;3360;p46"/>
              <p:cNvSpPr/>
              <p:nvPr/>
            </p:nvSpPr>
            <p:spPr>
              <a:xfrm>
                <a:off x="2836025" y="2881625"/>
                <a:ext cx="287000" cy="546300"/>
              </a:xfrm>
              <a:custGeom>
                <a:avLst/>
                <a:gdLst/>
                <a:ahLst/>
                <a:cxnLst/>
                <a:rect l="l" t="t" r="r" b="b"/>
                <a:pathLst>
                  <a:path w="11480" h="21852" extrusionOk="0">
                    <a:moveTo>
                      <a:pt x="8946" y="15549"/>
                    </a:moveTo>
                    <a:cubicBezTo>
                      <a:pt x="10720" y="18732"/>
                      <a:pt x="11480" y="21851"/>
                      <a:pt x="10941" y="19856"/>
                    </a:cubicBezTo>
                    <a:cubicBezTo>
                      <a:pt x="9785" y="15597"/>
                      <a:pt x="9580" y="10736"/>
                      <a:pt x="7379" y="6936"/>
                    </a:cubicBezTo>
                    <a:cubicBezTo>
                      <a:pt x="5020" y="3057"/>
                      <a:pt x="2375" y="3247"/>
                      <a:pt x="95" y="1"/>
                    </a:cubicBezTo>
                    <a:cubicBezTo>
                      <a:pt x="0" y="777"/>
                      <a:pt x="48" y="1584"/>
                      <a:pt x="206" y="2360"/>
                    </a:cubicBezTo>
                    <a:cubicBezTo>
                      <a:pt x="634" y="4466"/>
                      <a:pt x="444" y="3785"/>
                      <a:pt x="1979" y="3785"/>
                    </a:cubicBezTo>
                    <a:cubicBezTo>
                      <a:pt x="2375" y="3785"/>
                      <a:pt x="2755" y="3848"/>
                      <a:pt x="3120" y="3991"/>
                    </a:cubicBezTo>
                    <a:cubicBezTo>
                      <a:pt x="2312" y="3880"/>
                      <a:pt x="1504" y="4007"/>
                      <a:pt x="776" y="4323"/>
                    </a:cubicBezTo>
                    <a:cubicBezTo>
                      <a:pt x="3072" y="9818"/>
                      <a:pt x="5621" y="9438"/>
                      <a:pt x="8946" y="15549"/>
                    </a:cubicBezTo>
                    <a:close/>
                  </a:path>
                </a:pathLst>
              </a:custGeom>
              <a:solidFill>
                <a:srgbClr val="8DC3B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1" name="Google Shape;3361;p46"/>
              <p:cNvSpPr/>
              <p:nvPr/>
            </p:nvSpPr>
            <p:spPr>
              <a:xfrm>
                <a:off x="2946075" y="2722100"/>
                <a:ext cx="234350" cy="733925"/>
              </a:xfrm>
              <a:custGeom>
                <a:avLst/>
                <a:gdLst/>
                <a:ahLst/>
                <a:cxnLst/>
                <a:rect l="l" t="t" r="r" b="b"/>
                <a:pathLst>
                  <a:path w="9374" h="29357" extrusionOk="0">
                    <a:moveTo>
                      <a:pt x="5241" y="7316"/>
                    </a:moveTo>
                    <a:cubicBezTo>
                      <a:pt x="5178" y="6018"/>
                      <a:pt x="4988" y="4529"/>
                      <a:pt x="5114" y="2962"/>
                    </a:cubicBezTo>
                    <a:cubicBezTo>
                      <a:pt x="5288" y="397"/>
                      <a:pt x="5859" y="1"/>
                      <a:pt x="4861" y="1426"/>
                    </a:cubicBezTo>
                    <a:cubicBezTo>
                      <a:pt x="253" y="7902"/>
                      <a:pt x="1251" y="4529"/>
                      <a:pt x="3563" y="8124"/>
                    </a:cubicBezTo>
                    <a:cubicBezTo>
                      <a:pt x="3800" y="8472"/>
                      <a:pt x="4006" y="8836"/>
                      <a:pt x="4196" y="9232"/>
                    </a:cubicBezTo>
                    <a:cubicBezTo>
                      <a:pt x="3848" y="8583"/>
                      <a:pt x="2771" y="7443"/>
                      <a:pt x="1235" y="6762"/>
                    </a:cubicBezTo>
                    <a:cubicBezTo>
                      <a:pt x="0" y="10388"/>
                      <a:pt x="4449" y="13000"/>
                      <a:pt x="5906" y="17640"/>
                    </a:cubicBezTo>
                    <a:cubicBezTo>
                      <a:pt x="6492" y="21677"/>
                      <a:pt x="7600" y="25604"/>
                      <a:pt x="9199" y="29356"/>
                    </a:cubicBezTo>
                    <a:lnTo>
                      <a:pt x="9374" y="29277"/>
                    </a:lnTo>
                    <a:cubicBezTo>
                      <a:pt x="6334" y="22136"/>
                      <a:pt x="5684" y="16690"/>
                      <a:pt x="5241" y="7316"/>
                    </a:cubicBezTo>
                    <a:close/>
                  </a:path>
                </a:pathLst>
              </a:custGeom>
              <a:solidFill>
                <a:srgbClr val="99D0C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2" name="Google Shape;3362;p46"/>
              <p:cNvSpPr/>
              <p:nvPr/>
            </p:nvSpPr>
            <p:spPr>
              <a:xfrm>
                <a:off x="3069175" y="2549125"/>
                <a:ext cx="156375" cy="726800"/>
              </a:xfrm>
              <a:custGeom>
                <a:avLst/>
                <a:gdLst/>
                <a:ahLst/>
                <a:cxnLst/>
                <a:rect l="l" t="t" r="r" b="b"/>
                <a:pathLst>
                  <a:path w="6255" h="29072" extrusionOk="0">
                    <a:moveTo>
                      <a:pt x="2724" y="2645"/>
                    </a:moveTo>
                    <a:cubicBezTo>
                      <a:pt x="3167" y="3389"/>
                      <a:pt x="3753" y="4387"/>
                      <a:pt x="3848" y="5162"/>
                    </a:cubicBezTo>
                    <a:cubicBezTo>
                      <a:pt x="3531" y="4371"/>
                      <a:pt x="3040" y="3658"/>
                      <a:pt x="2391" y="3088"/>
                    </a:cubicBezTo>
                    <a:cubicBezTo>
                      <a:pt x="491" y="5748"/>
                      <a:pt x="0" y="9200"/>
                      <a:pt x="190" y="12446"/>
                    </a:cubicBezTo>
                    <a:cubicBezTo>
                      <a:pt x="744" y="23308"/>
                      <a:pt x="1710" y="29071"/>
                      <a:pt x="1457" y="26142"/>
                    </a:cubicBezTo>
                    <a:cubicBezTo>
                      <a:pt x="776" y="18653"/>
                      <a:pt x="4434" y="13792"/>
                      <a:pt x="4766" y="6461"/>
                    </a:cubicBezTo>
                    <a:cubicBezTo>
                      <a:pt x="4893" y="4434"/>
                      <a:pt x="4750" y="2471"/>
                      <a:pt x="6255" y="1"/>
                    </a:cubicBezTo>
                    <a:cubicBezTo>
                      <a:pt x="5431" y="206"/>
                      <a:pt x="3959" y="1077"/>
                      <a:pt x="2724" y="2645"/>
                    </a:cubicBezTo>
                    <a:close/>
                  </a:path>
                </a:pathLst>
              </a:custGeom>
              <a:solidFill>
                <a:srgbClr val="8DC3B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3363" name="Google Shape;3363;p46"/>
            <p:cNvGrpSpPr/>
            <p:nvPr/>
          </p:nvGrpSpPr>
          <p:grpSpPr>
            <a:xfrm>
              <a:off x="1209539" y="2284827"/>
              <a:ext cx="2524519" cy="2323751"/>
              <a:chOff x="1209539" y="2284827"/>
              <a:chExt cx="2524519" cy="2323751"/>
            </a:xfrm>
          </p:grpSpPr>
          <p:sp>
            <p:nvSpPr>
              <p:cNvPr id="3364" name="Google Shape;3364;p46"/>
              <p:cNvSpPr/>
              <p:nvPr/>
            </p:nvSpPr>
            <p:spPr>
              <a:xfrm>
                <a:off x="1209539" y="2360338"/>
                <a:ext cx="1261995" cy="1881886"/>
              </a:xfrm>
              <a:custGeom>
                <a:avLst/>
                <a:gdLst/>
                <a:ahLst/>
                <a:cxnLst/>
                <a:rect l="l" t="t" r="r" b="b"/>
                <a:pathLst>
                  <a:path w="32555" h="48546" extrusionOk="0">
                    <a:moveTo>
                      <a:pt x="808" y="0"/>
                    </a:moveTo>
                    <a:cubicBezTo>
                      <a:pt x="365" y="0"/>
                      <a:pt x="1" y="348"/>
                      <a:pt x="1" y="808"/>
                    </a:cubicBezTo>
                    <a:lnTo>
                      <a:pt x="1" y="47738"/>
                    </a:lnTo>
                    <a:cubicBezTo>
                      <a:pt x="1" y="48182"/>
                      <a:pt x="365" y="48546"/>
                      <a:pt x="808" y="48546"/>
                    </a:cubicBezTo>
                    <a:lnTo>
                      <a:pt x="31747" y="48546"/>
                    </a:lnTo>
                    <a:cubicBezTo>
                      <a:pt x="32206" y="48546"/>
                      <a:pt x="32555" y="48182"/>
                      <a:pt x="32555" y="47738"/>
                    </a:cubicBezTo>
                    <a:lnTo>
                      <a:pt x="32555" y="808"/>
                    </a:lnTo>
                    <a:cubicBezTo>
                      <a:pt x="32555" y="348"/>
                      <a:pt x="32206" y="0"/>
                      <a:pt x="31747" y="0"/>
                    </a:cubicBezTo>
                    <a:close/>
                  </a:path>
                </a:pathLst>
              </a:custGeom>
              <a:solidFill>
                <a:srgbClr val="739AD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5" name="Google Shape;3365;p46"/>
              <p:cNvSpPr/>
              <p:nvPr/>
            </p:nvSpPr>
            <p:spPr>
              <a:xfrm>
                <a:off x="1361143" y="2332080"/>
                <a:ext cx="1111005" cy="1894213"/>
              </a:xfrm>
              <a:custGeom>
                <a:avLst/>
                <a:gdLst/>
                <a:ahLst/>
                <a:cxnLst/>
                <a:rect l="l" t="t" r="r" b="b"/>
                <a:pathLst>
                  <a:path w="28660" h="48864" extrusionOk="0">
                    <a:moveTo>
                      <a:pt x="1" y="1"/>
                    </a:moveTo>
                    <a:lnTo>
                      <a:pt x="1" y="48863"/>
                    </a:lnTo>
                    <a:lnTo>
                      <a:pt x="28660" y="48863"/>
                    </a:lnTo>
                    <a:lnTo>
                      <a:pt x="28660" y="2882"/>
                    </a:lnTo>
                    <a:cubicBezTo>
                      <a:pt x="28660" y="1600"/>
                      <a:pt x="20474" y="587"/>
                      <a:pt x="1" y="1"/>
                    </a:cubicBezTo>
                    <a:close/>
                  </a:path>
                </a:pathLst>
              </a:custGeom>
              <a:solidFill>
                <a:srgbClr val="F2D0A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6" name="Google Shape;3366;p46"/>
              <p:cNvSpPr/>
              <p:nvPr/>
            </p:nvSpPr>
            <p:spPr>
              <a:xfrm>
                <a:off x="1395526" y="2309985"/>
                <a:ext cx="1076620" cy="1916309"/>
              </a:xfrm>
              <a:custGeom>
                <a:avLst/>
                <a:gdLst/>
                <a:ahLst/>
                <a:cxnLst/>
                <a:rect l="l" t="t" r="r" b="b"/>
                <a:pathLst>
                  <a:path w="27773" h="49434" extrusionOk="0">
                    <a:moveTo>
                      <a:pt x="0" y="1"/>
                    </a:moveTo>
                    <a:lnTo>
                      <a:pt x="0" y="49433"/>
                    </a:lnTo>
                    <a:lnTo>
                      <a:pt x="27773" y="49433"/>
                    </a:lnTo>
                    <a:lnTo>
                      <a:pt x="27773" y="2914"/>
                    </a:lnTo>
                    <a:cubicBezTo>
                      <a:pt x="27773" y="1632"/>
                      <a:pt x="19856" y="602"/>
                      <a:pt x="0" y="1"/>
                    </a:cubicBez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7" name="Google Shape;3367;p46"/>
              <p:cNvSpPr/>
              <p:nvPr/>
            </p:nvSpPr>
            <p:spPr>
              <a:xfrm>
                <a:off x="1497397" y="2284827"/>
                <a:ext cx="974746" cy="1941467"/>
              </a:xfrm>
              <a:custGeom>
                <a:avLst/>
                <a:gdLst/>
                <a:ahLst/>
                <a:cxnLst/>
                <a:rect l="l" t="t" r="r" b="b"/>
                <a:pathLst>
                  <a:path w="25145" h="50083" extrusionOk="0">
                    <a:moveTo>
                      <a:pt x="1" y="1"/>
                    </a:moveTo>
                    <a:lnTo>
                      <a:pt x="1" y="50082"/>
                    </a:lnTo>
                    <a:lnTo>
                      <a:pt x="25145" y="50082"/>
                    </a:lnTo>
                    <a:lnTo>
                      <a:pt x="25145" y="3563"/>
                    </a:lnTo>
                    <a:cubicBezTo>
                      <a:pt x="25145" y="2265"/>
                      <a:pt x="19856" y="602"/>
                      <a:pt x="1" y="1"/>
                    </a:cubicBezTo>
                    <a:close/>
                  </a:path>
                </a:pathLst>
              </a:custGeom>
              <a:solidFill>
                <a:srgbClr val="FEEDD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8" name="Google Shape;3368;p46"/>
              <p:cNvSpPr/>
              <p:nvPr/>
            </p:nvSpPr>
            <p:spPr>
              <a:xfrm>
                <a:off x="2472064" y="2360338"/>
                <a:ext cx="1261995" cy="1881886"/>
              </a:xfrm>
              <a:custGeom>
                <a:avLst/>
                <a:gdLst/>
                <a:ahLst/>
                <a:cxnLst/>
                <a:rect l="l" t="t" r="r" b="b"/>
                <a:pathLst>
                  <a:path w="32555" h="48546" extrusionOk="0">
                    <a:moveTo>
                      <a:pt x="808" y="0"/>
                    </a:moveTo>
                    <a:cubicBezTo>
                      <a:pt x="349" y="0"/>
                      <a:pt x="1" y="348"/>
                      <a:pt x="1" y="808"/>
                    </a:cubicBezTo>
                    <a:lnTo>
                      <a:pt x="1" y="47738"/>
                    </a:lnTo>
                    <a:cubicBezTo>
                      <a:pt x="1" y="48182"/>
                      <a:pt x="349" y="48546"/>
                      <a:pt x="808" y="48546"/>
                    </a:cubicBezTo>
                    <a:lnTo>
                      <a:pt x="31747" y="48546"/>
                    </a:lnTo>
                    <a:cubicBezTo>
                      <a:pt x="32190" y="48546"/>
                      <a:pt x="32555" y="48182"/>
                      <a:pt x="32555" y="47738"/>
                    </a:cubicBezTo>
                    <a:lnTo>
                      <a:pt x="32555" y="808"/>
                    </a:lnTo>
                    <a:cubicBezTo>
                      <a:pt x="32555" y="348"/>
                      <a:pt x="32190" y="0"/>
                      <a:pt x="31747" y="0"/>
                    </a:cubicBezTo>
                    <a:close/>
                  </a:path>
                </a:pathLst>
              </a:custGeom>
              <a:solidFill>
                <a:srgbClr val="739AD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69" name="Google Shape;3369;p46"/>
              <p:cNvSpPr/>
              <p:nvPr/>
            </p:nvSpPr>
            <p:spPr>
              <a:xfrm>
                <a:off x="3582365" y="2332080"/>
                <a:ext cx="98851" cy="1894213"/>
              </a:xfrm>
              <a:custGeom>
                <a:avLst/>
                <a:gdLst/>
                <a:ahLst/>
                <a:cxnLst/>
                <a:rect l="l" t="t" r="r" b="b"/>
                <a:pathLst>
                  <a:path w="2550" h="48864" extrusionOk="0">
                    <a:moveTo>
                      <a:pt x="1" y="1"/>
                    </a:moveTo>
                    <a:lnTo>
                      <a:pt x="1" y="48863"/>
                    </a:lnTo>
                    <a:lnTo>
                      <a:pt x="2550" y="48863"/>
                    </a:lnTo>
                    <a:lnTo>
                      <a:pt x="2550" y="182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0" name="Google Shape;3370;p46"/>
              <p:cNvSpPr/>
              <p:nvPr/>
            </p:nvSpPr>
            <p:spPr>
              <a:xfrm>
                <a:off x="2472064" y="2332080"/>
                <a:ext cx="1110385" cy="1894213"/>
              </a:xfrm>
              <a:custGeom>
                <a:avLst/>
                <a:gdLst/>
                <a:ahLst/>
                <a:cxnLst/>
                <a:rect l="l" t="t" r="r" b="b"/>
                <a:pathLst>
                  <a:path w="28644" h="48864" extrusionOk="0">
                    <a:moveTo>
                      <a:pt x="28644" y="1"/>
                    </a:moveTo>
                    <a:cubicBezTo>
                      <a:pt x="8171" y="587"/>
                      <a:pt x="1" y="1600"/>
                      <a:pt x="1" y="2882"/>
                    </a:cubicBezTo>
                    <a:lnTo>
                      <a:pt x="1" y="48863"/>
                    </a:lnTo>
                    <a:lnTo>
                      <a:pt x="28644" y="48863"/>
                    </a:lnTo>
                    <a:lnTo>
                      <a:pt x="28644" y="1"/>
                    </a:lnTo>
                    <a:close/>
                  </a:path>
                </a:pathLst>
              </a:custGeom>
              <a:solidFill>
                <a:srgbClr val="F2D0A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1" name="Google Shape;3371;p46"/>
              <p:cNvSpPr/>
              <p:nvPr/>
            </p:nvSpPr>
            <p:spPr>
              <a:xfrm>
                <a:off x="2472064" y="2309985"/>
                <a:ext cx="1076039" cy="1916309"/>
              </a:xfrm>
              <a:custGeom>
                <a:avLst/>
                <a:gdLst/>
                <a:ahLst/>
                <a:cxnLst/>
                <a:rect l="l" t="t" r="r" b="b"/>
                <a:pathLst>
                  <a:path w="27758" h="49434" extrusionOk="0">
                    <a:moveTo>
                      <a:pt x="27757" y="1"/>
                    </a:moveTo>
                    <a:cubicBezTo>
                      <a:pt x="7917" y="602"/>
                      <a:pt x="1" y="1632"/>
                      <a:pt x="1" y="2914"/>
                    </a:cubicBezTo>
                    <a:lnTo>
                      <a:pt x="1" y="49433"/>
                    </a:lnTo>
                    <a:lnTo>
                      <a:pt x="27757" y="49433"/>
                    </a:lnTo>
                    <a:lnTo>
                      <a:pt x="27757" y="1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2" name="Google Shape;3372;p46"/>
              <p:cNvSpPr/>
              <p:nvPr/>
            </p:nvSpPr>
            <p:spPr>
              <a:xfrm>
                <a:off x="2472064" y="2284827"/>
                <a:ext cx="974126" cy="1941467"/>
              </a:xfrm>
              <a:custGeom>
                <a:avLst/>
                <a:gdLst/>
                <a:ahLst/>
                <a:cxnLst/>
                <a:rect l="l" t="t" r="r" b="b"/>
                <a:pathLst>
                  <a:path w="25129" h="50083" extrusionOk="0">
                    <a:moveTo>
                      <a:pt x="25129" y="1"/>
                    </a:moveTo>
                    <a:cubicBezTo>
                      <a:pt x="5289" y="602"/>
                      <a:pt x="1" y="2265"/>
                      <a:pt x="1" y="3563"/>
                    </a:cubicBezTo>
                    <a:lnTo>
                      <a:pt x="1" y="50082"/>
                    </a:lnTo>
                    <a:lnTo>
                      <a:pt x="25129" y="50082"/>
                    </a:lnTo>
                    <a:lnTo>
                      <a:pt x="25129" y="1"/>
                    </a:lnTo>
                    <a:close/>
                  </a:path>
                </a:pathLst>
              </a:custGeom>
              <a:solidFill>
                <a:srgbClr val="FEEDD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3" name="Google Shape;3373;p46"/>
              <p:cNvSpPr/>
              <p:nvPr/>
            </p:nvSpPr>
            <p:spPr>
              <a:xfrm>
                <a:off x="1262335" y="2332080"/>
                <a:ext cx="98851" cy="1894213"/>
              </a:xfrm>
              <a:custGeom>
                <a:avLst/>
                <a:gdLst/>
                <a:ahLst/>
                <a:cxnLst/>
                <a:rect l="l" t="t" r="r" b="b"/>
                <a:pathLst>
                  <a:path w="2550" h="48864" extrusionOk="0">
                    <a:moveTo>
                      <a:pt x="2550" y="1"/>
                    </a:moveTo>
                    <a:lnTo>
                      <a:pt x="0" y="1822"/>
                    </a:lnTo>
                    <a:lnTo>
                      <a:pt x="0" y="48863"/>
                    </a:lnTo>
                    <a:lnTo>
                      <a:pt x="2550" y="48863"/>
                    </a:lnTo>
                    <a:lnTo>
                      <a:pt x="2550" y="1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4" name="Google Shape;3374;p46"/>
              <p:cNvSpPr/>
              <p:nvPr/>
            </p:nvSpPr>
            <p:spPr>
              <a:xfrm>
                <a:off x="2472064" y="2371967"/>
                <a:ext cx="936679" cy="1854324"/>
              </a:xfrm>
              <a:custGeom>
                <a:avLst/>
                <a:gdLst/>
                <a:ahLst/>
                <a:cxnLst/>
                <a:rect l="l" t="t" r="r" b="b"/>
                <a:pathLst>
                  <a:path w="24163" h="47835" extrusionOk="0">
                    <a:moveTo>
                      <a:pt x="1869" y="1"/>
                    </a:moveTo>
                    <a:cubicBezTo>
                      <a:pt x="523" y="444"/>
                      <a:pt x="1" y="903"/>
                      <a:pt x="1" y="1315"/>
                    </a:cubicBezTo>
                    <a:lnTo>
                      <a:pt x="1" y="47834"/>
                    </a:lnTo>
                    <a:lnTo>
                      <a:pt x="24163" y="47834"/>
                    </a:lnTo>
                    <a:lnTo>
                      <a:pt x="24163" y="24828"/>
                    </a:lnTo>
                    <a:cubicBezTo>
                      <a:pt x="16072" y="20901"/>
                      <a:pt x="5764" y="13285"/>
                      <a:pt x="1869" y="1"/>
                    </a:cubicBez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5" name="Google Shape;3375;p46"/>
              <p:cNvSpPr/>
              <p:nvPr/>
            </p:nvSpPr>
            <p:spPr>
              <a:xfrm>
                <a:off x="1447538" y="2824669"/>
                <a:ext cx="605393" cy="166030"/>
              </a:xfrm>
              <a:custGeom>
                <a:avLst/>
                <a:gdLst/>
                <a:ahLst/>
                <a:cxnLst/>
                <a:rect l="l" t="t" r="r" b="b"/>
                <a:pathLst>
                  <a:path w="15617" h="4283" extrusionOk="0">
                    <a:moveTo>
                      <a:pt x="7909" y="1"/>
                    </a:moveTo>
                    <a:cubicBezTo>
                      <a:pt x="7728" y="1"/>
                      <a:pt x="7537" y="53"/>
                      <a:pt x="7351" y="173"/>
                    </a:cubicBezTo>
                    <a:cubicBezTo>
                      <a:pt x="6873" y="481"/>
                      <a:pt x="6591" y="1315"/>
                      <a:pt x="5962" y="1315"/>
                    </a:cubicBezTo>
                    <a:cubicBezTo>
                      <a:pt x="5945" y="1315"/>
                      <a:pt x="5928" y="1314"/>
                      <a:pt x="5910" y="1313"/>
                    </a:cubicBezTo>
                    <a:cubicBezTo>
                      <a:pt x="5372" y="1281"/>
                      <a:pt x="5119" y="569"/>
                      <a:pt x="4612" y="347"/>
                    </a:cubicBezTo>
                    <a:cubicBezTo>
                      <a:pt x="4504" y="297"/>
                      <a:pt x="4391" y="274"/>
                      <a:pt x="4276" y="274"/>
                    </a:cubicBezTo>
                    <a:cubicBezTo>
                      <a:pt x="3922" y="274"/>
                      <a:pt x="3561" y="495"/>
                      <a:pt x="3345" y="806"/>
                    </a:cubicBezTo>
                    <a:cubicBezTo>
                      <a:pt x="3045" y="1202"/>
                      <a:pt x="2965" y="1709"/>
                      <a:pt x="2902" y="2184"/>
                    </a:cubicBezTo>
                    <a:cubicBezTo>
                      <a:pt x="2506" y="1740"/>
                      <a:pt x="1984" y="1408"/>
                      <a:pt x="1414" y="1234"/>
                    </a:cubicBezTo>
                    <a:cubicBezTo>
                      <a:pt x="1337" y="1214"/>
                      <a:pt x="1263" y="1205"/>
                      <a:pt x="1192" y="1205"/>
                    </a:cubicBezTo>
                    <a:cubicBezTo>
                      <a:pt x="399" y="1205"/>
                      <a:pt x="1" y="2350"/>
                      <a:pt x="844" y="2975"/>
                    </a:cubicBezTo>
                    <a:cubicBezTo>
                      <a:pt x="1254" y="3291"/>
                      <a:pt x="1775" y="3389"/>
                      <a:pt x="2264" y="3389"/>
                    </a:cubicBezTo>
                    <a:cubicBezTo>
                      <a:pt x="3077" y="3389"/>
                      <a:pt x="3805" y="3118"/>
                      <a:pt x="3805" y="3118"/>
                    </a:cubicBezTo>
                    <a:cubicBezTo>
                      <a:pt x="3817" y="3666"/>
                      <a:pt x="4298" y="3933"/>
                      <a:pt x="4923" y="3933"/>
                    </a:cubicBezTo>
                    <a:cubicBezTo>
                      <a:pt x="5111" y="3933"/>
                      <a:pt x="5310" y="3909"/>
                      <a:pt x="5515" y="3862"/>
                    </a:cubicBezTo>
                    <a:cubicBezTo>
                      <a:pt x="6103" y="3718"/>
                      <a:pt x="6746" y="3218"/>
                      <a:pt x="7389" y="3218"/>
                    </a:cubicBezTo>
                    <a:cubicBezTo>
                      <a:pt x="7525" y="3218"/>
                      <a:pt x="7660" y="3240"/>
                      <a:pt x="7795" y="3292"/>
                    </a:cubicBezTo>
                    <a:cubicBezTo>
                      <a:pt x="7536" y="3773"/>
                      <a:pt x="8343" y="4283"/>
                      <a:pt x="9580" y="4283"/>
                    </a:cubicBezTo>
                    <a:cubicBezTo>
                      <a:pt x="9932" y="4283"/>
                      <a:pt x="10318" y="4242"/>
                      <a:pt x="10724" y="4147"/>
                    </a:cubicBezTo>
                    <a:cubicBezTo>
                      <a:pt x="11310" y="4005"/>
                      <a:pt x="11484" y="3435"/>
                      <a:pt x="11151" y="3181"/>
                    </a:cubicBezTo>
                    <a:lnTo>
                      <a:pt x="11151" y="3181"/>
                    </a:lnTo>
                    <a:cubicBezTo>
                      <a:pt x="11261" y="3195"/>
                      <a:pt x="11369" y="3202"/>
                      <a:pt x="11476" y="3202"/>
                    </a:cubicBezTo>
                    <a:cubicBezTo>
                      <a:pt x="11852" y="3202"/>
                      <a:pt x="12216" y="3116"/>
                      <a:pt x="12561" y="2944"/>
                    </a:cubicBezTo>
                    <a:cubicBezTo>
                      <a:pt x="13074" y="2733"/>
                      <a:pt x="13620" y="2446"/>
                      <a:pt x="14163" y="2446"/>
                    </a:cubicBezTo>
                    <a:cubicBezTo>
                      <a:pt x="14273" y="2446"/>
                      <a:pt x="14383" y="2458"/>
                      <a:pt x="14492" y="2485"/>
                    </a:cubicBezTo>
                    <a:cubicBezTo>
                      <a:pt x="14658" y="2526"/>
                      <a:pt x="14918" y="2642"/>
                      <a:pt x="15154" y="2642"/>
                    </a:cubicBezTo>
                    <a:cubicBezTo>
                      <a:pt x="15279" y="2642"/>
                      <a:pt x="15397" y="2609"/>
                      <a:pt x="15490" y="2516"/>
                    </a:cubicBezTo>
                    <a:cubicBezTo>
                      <a:pt x="15617" y="2390"/>
                      <a:pt x="15617" y="2184"/>
                      <a:pt x="15474" y="2073"/>
                    </a:cubicBezTo>
                    <a:cubicBezTo>
                      <a:pt x="15409" y="2051"/>
                      <a:pt x="15337" y="2041"/>
                      <a:pt x="15257" y="2041"/>
                    </a:cubicBezTo>
                    <a:cubicBezTo>
                      <a:pt x="14809" y="2041"/>
                      <a:pt x="14119" y="2333"/>
                      <a:pt x="13164" y="2333"/>
                    </a:cubicBezTo>
                    <a:cubicBezTo>
                      <a:pt x="12449" y="2333"/>
                      <a:pt x="11586" y="2170"/>
                      <a:pt x="10566" y="1598"/>
                    </a:cubicBezTo>
                    <a:cubicBezTo>
                      <a:pt x="10330" y="1466"/>
                      <a:pt x="10007" y="1395"/>
                      <a:pt x="9683" y="1395"/>
                    </a:cubicBezTo>
                    <a:cubicBezTo>
                      <a:pt x="9309" y="1395"/>
                      <a:pt x="8935" y="1489"/>
                      <a:pt x="8697" y="1693"/>
                    </a:cubicBezTo>
                    <a:cubicBezTo>
                      <a:pt x="9301" y="961"/>
                      <a:pt x="8686" y="1"/>
                      <a:pt x="790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6" name="Google Shape;3376;p46"/>
              <p:cNvSpPr/>
              <p:nvPr/>
            </p:nvSpPr>
            <p:spPr>
              <a:xfrm>
                <a:off x="1959573" y="4363041"/>
                <a:ext cx="1252187" cy="245538"/>
              </a:xfrm>
              <a:custGeom>
                <a:avLst/>
                <a:gdLst/>
                <a:ahLst/>
                <a:cxnLst/>
                <a:rect l="l" t="t" r="r" b="b"/>
                <a:pathLst>
                  <a:path w="32302" h="6334" extrusionOk="0">
                    <a:moveTo>
                      <a:pt x="539" y="0"/>
                    </a:moveTo>
                    <a:cubicBezTo>
                      <a:pt x="333" y="16"/>
                      <a:pt x="159" y="143"/>
                      <a:pt x="96" y="333"/>
                    </a:cubicBezTo>
                    <a:cubicBezTo>
                      <a:pt x="1" y="570"/>
                      <a:pt x="175" y="823"/>
                      <a:pt x="412" y="839"/>
                    </a:cubicBezTo>
                    <a:lnTo>
                      <a:pt x="30069" y="839"/>
                    </a:lnTo>
                    <a:cubicBezTo>
                      <a:pt x="30081" y="838"/>
                      <a:pt x="30094" y="838"/>
                      <a:pt x="30107" y="838"/>
                    </a:cubicBezTo>
                    <a:cubicBezTo>
                      <a:pt x="30268" y="838"/>
                      <a:pt x="30424" y="929"/>
                      <a:pt x="30512" y="1061"/>
                    </a:cubicBezTo>
                    <a:cubicBezTo>
                      <a:pt x="30813" y="1631"/>
                      <a:pt x="31430" y="3167"/>
                      <a:pt x="30480" y="5241"/>
                    </a:cubicBezTo>
                    <a:cubicBezTo>
                      <a:pt x="30407" y="5403"/>
                      <a:pt x="30252" y="5496"/>
                      <a:pt x="30078" y="5496"/>
                    </a:cubicBezTo>
                    <a:cubicBezTo>
                      <a:pt x="30064" y="5496"/>
                      <a:pt x="30051" y="5495"/>
                      <a:pt x="30037" y="5494"/>
                    </a:cubicBezTo>
                    <a:lnTo>
                      <a:pt x="412" y="5510"/>
                    </a:lnTo>
                    <a:cubicBezTo>
                      <a:pt x="159" y="5526"/>
                      <a:pt x="1" y="5779"/>
                      <a:pt x="96" y="6017"/>
                    </a:cubicBezTo>
                    <a:cubicBezTo>
                      <a:pt x="159" y="6207"/>
                      <a:pt x="333" y="6333"/>
                      <a:pt x="539" y="6333"/>
                    </a:cubicBezTo>
                    <a:lnTo>
                      <a:pt x="30670" y="6333"/>
                    </a:lnTo>
                    <a:cubicBezTo>
                      <a:pt x="30939" y="6333"/>
                      <a:pt x="31193" y="6159"/>
                      <a:pt x="31288" y="5906"/>
                    </a:cubicBezTo>
                    <a:cubicBezTo>
                      <a:pt x="32301" y="3309"/>
                      <a:pt x="31668" y="1251"/>
                      <a:pt x="31304" y="412"/>
                    </a:cubicBezTo>
                    <a:cubicBezTo>
                      <a:pt x="31209" y="174"/>
                      <a:pt x="30971" y="16"/>
                      <a:pt x="30718" y="0"/>
                    </a:cubicBezTo>
                    <a:close/>
                  </a:path>
                </a:pathLst>
              </a:custGeom>
              <a:solidFill>
                <a:srgbClr val="34A2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7" name="Google Shape;3377;p46"/>
              <p:cNvSpPr/>
              <p:nvPr/>
            </p:nvSpPr>
            <p:spPr>
              <a:xfrm>
                <a:off x="2588083" y="4395486"/>
                <a:ext cx="589887" cy="180645"/>
              </a:xfrm>
              <a:custGeom>
                <a:avLst/>
                <a:gdLst/>
                <a:ahLst/>
                <a:cxnLst/>
                <a:rect l="l" t="t" r="r" b="b"/>
                <a:pathLst>
                  <a:path w="15217" h="4660" extrusionOk="0">
                    <a:moveTo>
                      <a:pt x="13893" y="1"/>
                    </a:moveTo>
                    <a:cubicBezTo>
                      <a:pt x="13880" y="1"/>
                      <a:pt x="13867" y="1"/>
                      <a:pt x="13855" y="2"/>
                    </a:cubicBezTo>
                    <a:lnTo>
                      <a:pt x="0" y="2"/>
                    </a:lnTo>
                    <a:lnTo>
                      <a:pt x="0" y="4657"/>
                    </a:lnTo>
                    <a:lnTo>
                      <a:pt x="13823" y="4657"/>
                    </a:lnTo>
                    <a:cubicBezTo>
                      <a:pt x="13836" y="4658"/>
                      <a:pt x="13848" y="4659"/>
                      <a:pt x="13861" y="4659"/>
                    </a:cubicBezTo>
                    <a:cubicBezTo>
                      <a:pt x="14022" y="4659"/>
                      <a:pt x="14178" y="4566"/>
                      <a:pt x="14266" y="4404"/>
                    </a:cubicBezTo>
                    <a:cubicBezTo>
                      <a:pt x="15216" y="2346"/>
                      <a:pt x="14599" y="794"/>
                      <a:pt x="14298" y="224"/>
                    </a:cubicBezTo>
                    <a:cubicBezTo>
                      <a:pt x="14210" y="92"/>
                      <a:pt x="14054" y="1"/>
                      <a:pt x="13893" y="1"/>
                    </a:cubicBezTo>
                    <a:close/>
                  </a:path>
                </a:pathLst>
              </a:custGeom>
              <a:solidFill>
                <a:srgbClr val="FEEDD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8" name="Google Shape;3378;p46"/>
              <p:cNvSpPr/>
              <p:nvPr/>
            </p:nvSpPr>
            <p:spPr>
              <a:xfrm>
                <a:off x="1997639" y="4395563"/>
                <a:ext cx="590507" cy="180490"/>
              </a:xfrm>
              <a:custGeom>
                <a:avLst/>
                <a:gdLst/>
                <a:ahLst/>
                <a:cxnLst/>
                <a:rect l="l" t="t" r="r" b="b"/>
                <a:pathLst>
                  <a:path w="15233" h="4656" extrusionOk="0">
                    <a:moveTo>
                      <a:pt x="0" y="0"/>
                    </a:moveTo>
                    <a:lnTo>
                      <a:pt x="0" y="4655"/>
                    </a:lnTo>
                    <a:lnTo>
                      <a:pt x="15232" y="4655"/>
                    </a:lnTo>
                    <a:lnTo>
                      <a:pt x="15232" y="0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79" name="Google Shape;3379;p46"/>
              <p:cNvSpPr/>
              <p:nvPr/>
            </p:nvSpPr>
            <p:spPr>
              <a:xfrm>
                <a:off x="1777268" y="4118135"/>
                <a:ext cx="1253428" cy="244956"/>
              </a:xfrm>
              <a:custGeom>
                <a:avLst/>
                <a:gdLst/>
                <a:ahLst/>
                <a:cxnLst/>
                <a:rect l="l" t="t" r="r" b="b"/>
                <a:pathLst>
                  <a:path w="32334" h="6319" extrusionOk="0">
                    <a:moveTo>
                      <a:pt x="1378" y="0"/>
                    </a:moveTo>
                    <a:cubicBezTo>
                      <a:pt x="1173" y="0"/>
                      <a:pt x="998" y="127"/>
                      <a:pt x="935" y="301"/>
                    </a:cubicBezTo>
                    <a:cubicBezTo>
                      <a:pt x="618" y="1061"/>
                      <a:pt x="1" y="3167"/>
                      <a:pt x="951" y="5986"/>
                    </a:cubicBezTo>
                    <a:cubicBezTo>
                      <a:pt x="1014" y="6191"/>
                      <a:pt x="1188" y="6318"/>
                      <a:pt x="1410" y="6318"/>
                    </a:cubicBezTo>
                    <a:lnTo>
                      <a:pt x="31795" y="6318"/>
                    </a:lnTo>
                    <a:cubicBezTo>
                      <a:pt x="32001" y="6318"/>
                      <a:pt x="32175" y="6191"/>
                      <a:pt x="32238" y="6001"/>
                    </a:cubicBezTo>
                    <a:cubicBezTo>
                      <a:pt x="32333" y="5764"/>
                      <a:pt x="32175" y="5511"/>
                      <a:pt x="31922" y="5495"/>
                    </a:cubicBezTo>
                    <a:lnTo>
                      <a:pt x="16151" y="5479"/>
                    </a:lnTo>
                    <a:cubicBezTo>
                      <a:pt x="16138" y="5480"/>
                      <a:pt x="16124" y="5481"/>
                      <a:pt x="16110" y="5481"/>
                    </a:cubicBezTo>
                    <a:cubicBezTo>
                      <a:pt x="15937" y="5481"/>
                      <a:pt x="15780" y="5387"/>
                      <a:pt x="15692" y="5226"/>
                    </a:cubicBezTo>
                    <a:cubicBezTo>
                      <a:pt x="14758" y="3151"/>
                      <a:pt x="15375" y="1615"/>
                      <a:pt x="15676" y="1045"/>
                    </a:cubicBezTo>
                    <a:cubicBezTo>
                      <a:pt x="15764" y="913"/>
                      <a:pt x="15907" y="822"/>
                      <a:pt x="16079" y="822"/>
                    </a:cubicBezTo>
                    <a:cubicBezTo>
                      <a:pt x="16092" y="822"/>
                      <a:pt x="16106" y="823"/>
                      <a:pt x="16120" y="824"/>
                    </a:cubicBezTo>
                    <a:lnTo>
                      <a:pt x="31906" y="824"/>
                    </a:lnTo>
                    <a:cubicBezTo>
                      <a:pt x="32159" y="808"/>
                      <a:pt x="32317" y="555"/>
                      <a:pt x="32238" y="333"/>
                    </a:cubicBezTo>
                    <a:cubicBezTo>
                      <a:pt x="32175" y="127"/>
                      <a:pt x="31985" y="0"/>
                      <a:pt x="31779" y="0"/>
                    </a:cubicBezTo>
                    <a:close/>
                  </a:path>
                </a:pathLst>
              </a:custGeom>
              <a:solidFill>
                <a:srgbClr val="404AA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0" name="Google Shape;3380;p46"/>
              <p:cNvSpPr/>
              <p:nvPr/>
            </p:nvSpPr>
            <p:spPr>
              <a:xfrm>
                <a:off x="2349300" y="4149998"/>
                <a:ext cx="642685" cy="180606"/>
              </a:xfrm>
              <a:custGeom>
                <a:avLst/>
                <a:gdLst/>
                <a:ahLst/>
                <a:cxnLst/>
                <a:rect l="l" t="t" r="r" b="b"/>
                <a:pathLst>
                  <a:path w="16579" h="4659" extrusionOk="0">
                    <a:moveTo>
                      <a:pt x="1322" y="0"/>
                    </a:moveTo>
                    <a:cubicBezTo>
                      <a:pt x="1150" y="0"/>
                      <a:pt x="1007" y="91"/>
                      <a:pt x="919" y="223"/>
                    </a:cubicBezTo>
                    <a:cubicBezTo>
                      <a:pt x="618" y="793"/>
                      <a:pt x="1" y="2329"/>
                      <a:pt x="935" y="4404"/>
                    </a:cubicBezTo>
                    <a:cubicBezTo>
                      <a:pt x="1023" y="4565"/>
                      <a:pt x="1180" y="4659"/>
                      <a:pt x="1353" y="4659"/>
                    </a:cubicBezTo>
                    <a:cubicBezTo>
                      <a:pt x="1367" y="4659"/>
                      <a:pt x="1381" y="4658"/>
                      <a:pt x="1394" y="4657"/>
                    </a:cubicBezTo>
                    <a:lnTo>
                      <a:pt x="16579" y="4657"/>
                    </a:lnTo>
                    <a:lnTo>
                      <a:pt x="16579" y="2"/>
                    </a:lnTo>
                    <a:lnTo>
                      <a:pt x="1363" y="2"/>
                    </a:lnTo>
                    <a:cubicBezTo>
                      <a:pt x="1349" y="1"/>
                      <a:pt x="1335" y="0"/>
                      <a:pt x="1322" y="0"/>
                    </a:cubicBezTo>
                    <a:close/>
                  </a:path>
                </a:pathLst>
              </a:custGeom>
              <a:solidFill>
                <a:srgbClr val="FEEDD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1" name="Google Shape;3381;p46"/>
              <p:cNvSpPr/>
              <p:nvPr/>
            </p:nvSpPr>
            <p:spPr>
              <a:xfrm>
                <a:off x="1911700" y="3872647"/>
                <a:ext cx="1286533" cy="245538"/>
              </a:xfrm>
              <a:custGeom>
                <a:avLst/>
                <a:gdLst/>
                <a:ahLst/>
                <a:cxnLst/>
                <a:rect l="l" t="t" r="r" b="b"/>
                <a:pathLst>
                  <a:path w="33188" h="6334" extrusionOk="0">
                    <a:moveTo>
                      <a:pt x="1378" y="0"/>
                    </a:moveTo>
                    <a:cubicBezTo>
                      <a:pt x="1188" y="0"/>
                      <a:pt x="998" y="127"/>
                      <a:pt x="935" y="301"/>
                    </a:cubicBezTo>
                    <a:cubicBezTo>
                      <a:pt x="634" y="1077"/>
                      <a:pt x="0" y="3167"/>
                      <a:pt x="951" y="5985"/>
                    </a:cubicBezTo>
                    <a:cubicBezTo>
                      <a:pt x="1014" y="6191"/>
                      <a:pt x="1204" y="6318"/>
                      <a:pt x="1410" y="6333"/>
                    </a:cubicBezTo>
                    <a:lnTo>
                      <a:pt x="31794" y="6333"/>
                    </a:lnTo>
                    <a:cubicBezTo>
                      <a:pt x="32000" y="6318"/>
                      <a:pt x="32174" y="6191"/>
                      <a:pt x="32238" y="6001"/>
                    </a:cubicBezTo>
                    <a:cubicBezTo>
                      <a:pt x="33188" y="3563"/>
                      <a:pt x="32539" y="1188"/>
                      <a:pt x="32238" y="333"/>
                    </a:cubicBezTo>
                    <a:cubicBezTo>
                      <a:pt x="32174" y="127"/>
                      <a:pt x="31984" y="0"/>
                      <a:pt x="31779" y="0"/>
                    </a:cubicBezTo>
                    <a:close/>
                  </a:path>
                </a:pathLst>
              </a:custGeom>
              <a:solidFill>
                <a:srgbClr val="1C887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2" name="Google Shape;3382;p46"/>
              <p:cNvSpPr/>
              <p:nvPr/>
            </p:nvSpPr>
            <p:spPr>
              <a:xfrm>
                <a:off x="1855842" y="4404130"/>
                <a:ext cx="294653" cy="203826"/>
              </a:xfrm>
              <a:custGeom>
                <a:avLst/>
                <a:gdLst/>
                <a:ahLst/>
                <a:cxnLst/>
                <a:rect l="l" t="t" r="r" b="b"/>
                <a:pathLst>
                  <a:path w="7601" h="5258" extrusionOk="0">
                    <a:moveTo>
                      <a:pt x="3591" y="1"/>
                    </a:moveTo>
                    <a:cubicBezTo>
                      <a:pt x="2996" y="1"/>
                      <a:pt x="2455" y="227"/>
                      <a:pt x="2487" y="682"/>
                    </a:cubicBezTo>
                    <a:lnTo>
                      <a:pt x="1901" y="2566"/>
                    </a:lnTo>
                    <a:lnTo>
                      <a:pt x="286" y="3928"/>
                    </a:lnTo>
                    <a:lnTo>
                      <a:pt x="48" y="4893"/>
                    </a:lnTo>
                    <a:cubicBezTo>
                      <a:pt x="1" y="5083"/>
                      <a:pt x="143" y="5258"/>
                      <a:pt x="333" y="5258"/>
                    </a:cubicBezTo>
                    <a:lnTo>
                      <a:pt x="7601" y="5258"/>
                    </a:lnTo>
                    <a:lnTo>
                      <a:pt x="7411" y="3674"/>
                    </a:lnTo>
                    <a:cubicBezTo>
                      <a:pt x="7411" y="3674"/>
                      <a:pt x="6872" y="1822"/>
                      <a:pt x="6017" y="967"/>
                    </a:cubicBezTo>
                    <a:cubicBezTo>
                      <a:pt x="5890" y="1148"/>
                      <a:pt x="5745" y="1228"/>
                      <a:pt x="5602" y="1228"/>
                    </a:cubicBezTo>
                    <a:cubicBezTo>
                      <a:pt x="5373" y="1228"/>
                      <a:pt x="5153" y="1020"/>
                      <a:pt x="5036" y="698"/>
                    </a:cubicBezTo>
                    <a:cubicBezTo>
                      <a:pt x="4860" y="234"/>
                      <a:pt x="4197" y="1"/>
                      <a:pt x="3591" y="1"/>
                    </a:cubicBezTo>
                    <a:close/>
                  </a:path>
                </a:pathLst>
              </a:custGeom>
              <a:solidFill>
                <a:srgbClr val="0A224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3" name="Google Shape;3383;p46"/>
              <p:cNvSpPr/>
              <p:nvPr/>
            </p:nvSpPr>
            <p:spPr>
              <a:xfrm>
                <a:off x="1922234" y="4447385"/>
                <a:ext cx="187237" cy="160596"/>
              </a:xfrm>
              <a:custGeom>
                <a:avLst/>
                <a:gdLst/>
                <a:ahLst/>
                <a:cxnLst/>
                <a:rect l="l" t="t" r="r" b="b"/>
                <a:pathLst>
                  <a:path w="5004" h="4292" extrusionOk="0">
                    <a:moveTo>
                      <a:pt x="3420" y="1"/>
                    </a:moveTo>
                    <a:cubicBezTo>
                      <a:pt x="3337" y="167"/>
                      <a:pt x="3170" y="260"/>
                      <a:pt x="2992" y="260"/>
                    </a:cubicBezTo>
                    <a:cubicBezTo>
                      <a:pt x="2966" y="260"/>
                      <a:pt x="2940" y="258"/>
                      <a:pt x="2914" y="254"/>
                    </a:cubicBezTo>
                    <a:lnTo>
                      <a:pt x="2914" y="270"/>
                    </a:lnTo>
                    <a:cubicBezTo>
                      <a:pt x="3167" y="1442"/>
                      <a:pt x="1869" y="2629"/>
                      <a:pt x="1251" y="2993"/>
                    </a:cubicBezTo>
                    <a:cubicBezTo>
                      <a:pt x="808" y="3231"/>
                      <a:pt x="301" y="3880"/>
                      <a:pt x="0" y="4292"/>
                    </a:cubicBezTo>
                    <a:lnTo>
                      <a:pt x="5004" y="4292"/>
                    </a:lnTo>
                    <a:lnTo>
                      <a:pt x="4814" y="2708"/>
                    </a:lnTo>
                    <a:cubicBezTo>
                      <a:pt x="4814" y="2708"/>
                      <a:pt x="4275" y="856"/>
                      <a:pt x="3420" y="1"/>
                    </a:cubicBezTo>
                    <a:close/>
                  </a:path>
                </a:pathLst>
              </a:custGeom>
              <a:solidFill>
                <a:srgbClr val="071830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4" name="Google Shape;3384;p46"/>
              <p:cNvSpPr/>
              <p:nvPr/>
            </p:nvSpPr>
            <p:spPr>
              <a:xfrm>
                <a:off x="1946703" y="4339085"/>
                <a:ext cx="141802" cy="112690"/>
              </a:xfrm>
              <a:custGeom>
                <a:avLst/>
                <a:gdLst/>
                <a:ahLst/>
                <a:cxnLst/>
                <a:rect l="l" t="t" r="r" b="b"/>
                <a:pathLst>
                  <a:path w="3658" h="2907" extrusionOk="0">
                    <a:moveTo>
                      <a:pt x="0" y="1"/>
                    </a:moveTo>
                    <a:cubicBezTo>
                      <a:pt x="32" y="776"/>
                      <a:pt x="79" y="1552"/>
                      <a:pt x="143" y="2360"/>
                    </a:cubicBezTo>
                    <a:cubicBezTo>
                      <a:pt x="111" y="1905"/>
                      <a:pt x="652" y="1679"/>
                      <a:pt x="1245" y="1679"/>
                    </a:cubicBezTo>
                    <a:cubicBezTo>
                      <a:pt x="1849" y="1679"/>
                      <a:pt x="2508" y="1912"/>
                      <a:pt x="2676" y="2376"/>
                    </a:cubicBezTo>
                    <a:cubicBezTo>
                      <a:pt x="2803" y="2698"/>
                      <a:pt x="3021" y="2906"/>
                      <a:pt x="3247" y="2906"/>
                    </a:cubicBezTo>
                    <a:cubicBezTo>
                      <a:pt x="3387" y="2906"/>
                      <a:pt x="3530" y="2826"/>
                      <a:pt x="3658" y="2645"/>
                    </a:cubicBezTo>
                    <a:cubicBezTo>
                      <a:pt x="3309" y="2296"/>
                      <a:pt x="3230" y="1220"/>
                      <a:pt x="327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5" name="Google Shape;3385;p46"/>
              <p:cNvSpPr/>
              <p:nvPr/>
            </p:nvSpPr>
            <p:spPr>
              <a:xfrm>
                <a:off x="1950386" y="4339085"/>
                <a:ext cx="138120" cy="112690"/>
              </a:xfrm>
              <a:custGeom>
                <a:avLst/>
                <a:gdLst/>
                <a:ahLst/>
                <a:cxnLst/>
                <a:rect l="l" t="t" r="r" b="b"/>
                <a:pathLst>
                  <a:path w="3563" h="2907" extrusionOk="0">
                    <a:moveTo>
                      <a:pt x="47" y="2353"/>
                    </a:moveTo>
                    <a:lnTo>
                      <a:pt x="47" y="2353"/>
                    </a:lnTo>
                    <a:cubicBezTo>
                      <a:pt x="47" y="2355"/>
                      <a:pt x="47" y="2357"/>
                      <a:pt x="48" y="2360"/>
                    </a:cubicBezTo>
                    <a:cubicBezTo>
                      <a:pt x="47" y="2357"/>
                      <a:pt x="47" y="2355"/>
                      <a:pt x="47" y="2353"/>
                    </a:cubicBezTo>
                    <a:close/>
                    <a:moveTo>
                      <a:pt x="2549" y="1"/>
                    </a:moveTo>
                    <a:cubicBezTo>
                      <a:pt x="2549" y="1088"/>
                      <a:pt x="2693" y="1715"/>
                      <a:pt x="2459" y="1715"/>
                    </a:cubicBezTo>
                    <a:cubicBezTo>
                      <a:pt x="2448" y="1715"/>
                      <a:pt x="2436" y="1713"/>
                      <a:pt x="2423" y="1711"/>
                    </a:cubicBezTo>
                    <a:cubicBezTo>
                      <a:pt x="2269" y="1678"/>
                      <a:pt x="1467" y="1500"/>
                      <a:pt x="779" y="1500"/>
                    </a:cubicBezTo>
                    <a:cubicBezTo>
                      <a:pt x="475" y="1500"/>
                      <a:pt x="194" y="1534"/>
                      <a:pt x="0" y="1631"/>
                    </a:cubicBezTo>
                    <a:cubicBezTo>
                      <a:pt x="16" y="1867"/>
                      <a:pt x="31" y="2102"/>
                      <a:pt x="47" y="2353"/>
                    </a:cubicBezTo>
                    <a:lnTo>
                      <a:pt x="47" y="2353"/>
                    </a:lnTo>
                    <a:cubicBezTo>
                      <a:pt x="22" y="1902"/>
                      <a:pt x="560" y="1679"/>
                      <a:pt x="1150" y="1679"/>
                    </a:cubicBezTo>
                    <a:cubicBezTo>
                      <a:pt x="1754" y="1679"/>
                      <a:pt x="2413" y="1912"/>
                      <a:pt x="2581" y="2376"/>
                    </a:cubicBezTo>
                    <a:cubicBezTo>
                      <a:pt x="2708" y="2698"/>
                      <a:pt x="2926" y="2906"/>
                      <a:pt x="3152" y="2906"/>
                    </a:cubicBezTo>
                    <a:cubicBezTo>
                      <a:pt x="3292" y="2906"/>
                      <a:pt x="3435" y="2826"/>
                      <a:pt x="3563" y="2645"/>
                    </a:cubicBezTo>
                    <a:cubicBezTo>
                      <a:pt x="3214" y="2296"/>
                      <a:pt x="3135" y="1220"/>
                      <a:pt x="3183" y="1"/>
                    </a:cubicBez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6" name="Google Shape;3386;p46"/>
              <p:cNvSpPr/>
              <p:nvPr/>
            </p:nvSpPr>
            <p:spPr>
              <a:xfrm>
                <a:off x="1938718" y="3636928"/>
                <a:ext cx="348652" cy="702228"/>
              </a:xfrm>
              <a:custGeom>
                <a:avLst/>
                <a:gdLst/>
                <a:ahLst/>
                <a:cxnLst/>
                <a:rect l="l" t="t" r="r" b="b"/>
                <a:pathLst>
                  <a:path w="8994" h="18115" extrusionOk="0">
                    <a:moveTo>
                      <a:pt x="8994" y="1"/>
                    </a:moveTo>
                    <a:cubicBezTo>
                      <a:pt x="8994" y="1"/>
                      <a:pt x="3658" y="254"/>
                      <a:pt x="2819" y="1141"/>
                    </a:cubicBezTo>
                    <a:cubicBezTo>
                      <a:pt x="1979" y="2028"/>
                      <a:pt x="1235" y="3548"/>
                      <a:pt x="1362" y="5004"/>
                    </a:cubicBezTo>
                    <a:cubicBezTo>
                      <a:pt x="1425" y="5622"/>
                      <a:pt x="0" y="11306"/>
                      <a:pt x="206" y="18115"/>
                    </a:cubicBezTo>
                    <a:lnTo>
                      <a:pt x="3484" y="18115"/>
                    </a:lnTo>
                    <a:cubicBezTo>
                      <a:pt x="3563" y="16310"/>
                      <a:pt x="4402" y="14204"/>
                      <a:pt x="4719" y="13760"/>
                    </a:cubicBezTo>
                    <a:cubicBezTo>
                      <a:pt x="5273" y="13000"/>
                      <a:pt x="7173" y="9834"/>
                      <a:pt x="5890" y="6334"/>
                    </a:cubicBezTo>
                    <a:cubicBezTo>
                      <a:pt x="5890" y="6334"/>
                      <a:pt x="5912" y="6121"/>
                      <a:pt x="6621" y="6121"/>
                    </a:cubicBezTo>
                    <a:cubicBezTo>
                      <a:pt x="6950" y="6121"/>
                      <a:pt x="7429" y="6167"/>
                      <a:pt x="8123" y="6303"/>
                    </a:cubicBezTo>
                    <a:lnTo>
                      <a:pt x="8994" y="1"/>
                    </a:ln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7" name="Google Shape;3387;p46"/>
              <p:cNvSpPr/>
              <p:nvPr/>
            </p:nvSpPr>
            <p:spPr>
              <a:xfrm>
                <a:off x="2060241" y="3636928"/>
                <a:ext cx="227124" cy="245576"/>
              </a:xfrm>
              <a:custGeom>
                <a:avLst/>
                <a:gdLst/>
                <a:ahLst/>
                <a:cxnLst/>
                <a:rect l="l" t="t" r="r" b="b"/>
                <a:pathLst>
                  <a:path w="5859" h="6335" extrusionOk="0">
                    <a:moveTo>
                      <a:pt x="5859" y="1"/>
                    </a:moveTo>
                    <a:cubicBezTo>
                      <a:pt x="5859" y="1"/>
                      <a:pt x="1457" y="159"/>
                      <a:pt x="0" y="919"/>
                    </a:cubicBezTo>
                    <a:cubicBezTo>
                      <a:pt x="330" y="820"/>
                      <a:pt x="629" y="775"/>
                      <a:pt x="896" y="775"/>
                    </a:cubicBezTo>
                    <a:cubicBezTo>
                      <a:pt x="3095" y="775"/>
                      <a:pt x="3259" y="3806"/>
                      <a:pt x="2454" y="4498"/>
                    </a:cubicBezTo>
                    <a:cubicBezTo>
                      <a:pt x="1995" y="4878"/>
                      <a:pt x="2549" y="5859"/>
                      <a:pt x="2755" y="6334"/>
                    </a:cubicBezTo>
                    <a:cubicBezTo>
                      <a:pt x="2755" y="6334"/>
                      <a:pt x="2777" y="6114"/>
                      <a:pt x="3484" y="6114"/>
                    </a:cubicBezTo>
                    <a:cubicBezTo>
                      <a:pt x="3814" y="6114"/>
                      <a:pt x="4293" y="6162"/>
                      <a:pt x="4988" y="6303"/>
                    </a:cubicBezTo>
                    <a:lnTo>
                      <a:pt x="5859" y="1"/>
                    </a:ln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8" name="Google Shape;3388;p46"/>
              <p:cNvSpPr/>
              <p:nvPr/>
            </p:nvSpPr>
            <p:spPr>
              <a:xfrm>
                <a:off x="1962015" y="3838884"/>
                <a:ext cx="38726" cy="196422"/>
              </a:xfrm>
              <a:custGeom>
                <a:avLst/>
                <a:gdLst/>
                <a:ahLst/>
                <a:cxnLst/>
                <a:rect l="l" t="t" r="r" b="b"/>
                <a:pathLst>
                  <a:path w="999" h="5067" extrusionOk="0">
                    <a:moveTo>
                      <a:pt x="761" y="0"/>
                    </a:moveTo>
                    <a:cubicBezTo>
                      <a:pt x="698" y="665"/>
                      <a:pt x="302" y="2518"/>
                      <a:pt x="1" y="5067"/>
                    </a:cubicBezTo>
                    <a:cubicBezTo>
                      <a:pt x="159" y="3737"/>
                      <a:pt x="998" y="2597"/>
                      <a:pt x="761" y="0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89" name="Google Shape;3389;p46"/>
              <p:cNvSpPr/>
              <p:nvPr/>
            </p:nvSpPr>
            <p:spPr>
              <a:xfrm>
                <a:off x="2049194" y="4079449"/>
                <a:ext cx="117884" cy="259687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6699" extrusionOk="0">
                    <a:moveTo>
                      <a:pt x="3040" y="1"/>
                    </a:moveTo>
                    <a:cubicBezTo>
                      <a:pt x="2739" y="761"/>
                      <a:pt x="1314" y="1885"/>
                      <a:pt x="950" y="2851"/>
                    </a:cubicBezTo>
                    <a:cubicBezTo>
                      <a:pt x="586" y="3817"/>
                      <a:pt x="0" y="6699"/>
                      <a:pt x="0" y="6699"/>
                    </a:cubicBezTo>
                    <a:lnTo>
                      <a:pt x="634" y="6699"/>
                    </a:lnTo>
                    <a:cubicBezTo>
                      <a:pt x="729" y="4894"/>
                      <a:pt x="1552" y="2788"/>
                      <a:pt x="1884" y="2344"/>
                    </a:cubicBezTo>
                    <a:cubicBezTo>
                      <a:pt x="2375" y="1632"/>
                      <a:pt x="2771" y="840"/>
                      <a:pt x="3040" y="1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0" name="Google Shape;3390;p46"/>
              <p:cNvSpPr/>
              <p:nvPr/>
            </p:nvSpPr>
            <p:spPr>
              <a:xfrm>
                <a:off x="2516875" y="3719183"/>
                <a:ext cx="186498" cy="211928"/>
              </a:xfrm>
              <a:custGeom>
                <a:avLst/>
                <a:gdLst/>
                <a:ahLst/>
                <a:cxnLst/>
                <a:rect l="l" t="t" r="r" b="b"/>
                <a:pathLst>
                  <a:path w="4811" h="5467" extrusionOk="0">
                    <a:moveTo>
                      <a:pt x="2661" y="1"/>
                    </a:moveTo>
                    <a:lnTo>
                      <a:pt x="0" y="3737"/>
                    </a:lnTo>
                    <a:cubicBezTo>
                      <a:pt x="681" y="4767"/>
                      <a:pt x="1806" y="5400"/>
                      <a:pt x="3041" y="5463"/>
                    </a:cubicBezTo>
                    <a:cubicBezTo>
                      <a:pt x="3076" y="5465"/>
                      <a:pt x="3111" y="5467"/>
                      <a:pt x="3146" y="5467"/>
                    </a:cubicBezTo>
                    <a:cubicBezTo>
                      <a:pt x="4811" y="5467"/>
                      <a:pt x="4735" y="2882"/>
                      <a:pt x="4735" y="2882"/>
                    </a:cubicBezTo>
                    <a:lnTo>
                      <a:pt x="2661" y="1"/>
                    </a:lnTo>
                    <a:close/>
                  </a:path>
                </a:pathLst>
              </a:custGeom>
              <a:solidFill>
                <a:srgbClr val="071830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1" name="Google Shape;3391;p46"/>
              <p:cNvSpPr/>
              <p:nvPr/>
            </p:nvSpPr>
            <p:spPr>
              <a:xfrm>
                <a:off x="2492919" y="3585489"/>
                <a:ext cx="456729" cy="344892"/>
              </a:xfrm>
              <a:custGeom>
                <a:avLst/>
                <a:gdLst/>
                <a:ahLst/>
                <a:cxnLst/>
                <a:rect l="l" t="t" r="r" b="b"/>
                <a:pathLst>
                  <a:path w="11782" h="8897" extrusionOk="0">
                    <a:moveTo>
                      <a:pt x="4090" y="0"/>
                    </a:moveTo>
                    <a:cubicBezTo>
                      <a:pt x="730" y="0"/>
                      <a:pt x="1" y="1122"/>
                      <a:pt x="1" y="1122"/>
                    </a:cubicBezTo>
                    <a:cubicBezTo>
                      <a:pt x="5353" y="3624"/>
                      <a:pt x="5495" y="8231"/>
                      <a:pt x="4007" y="8896"/>
                    </a:cubicBezTo>
                    <a:cubicBezTo>
                      <a:pt x="4007" y="8896"/>
                      <a:pt x="7332" y="8041"/>
                      <a:pt x="8852" y="8041"/>
                    </a:cubicBezTo>
                    <a:cubicBezTo>
                      <a:pt x="11449" y="8041"/>
                      <a:pt x="11021" y="4985"/>
                      <a:pt x="11781" y="2959"/>
                    </a:cubicBezTo>
                    <a:cubicBezTo>
                      <a:pt x="11781" y="2959"/>
                      <a:pt x="8662" y="172"/>
                      <a:pt x="4751" y="14"/>
                    </a:cubicBezTo>
                    <a:cubicBezTo>
                      <a:pt x="4520" y="4"/>
                      <a:pt x="4300" y="0"/>
                      <a:pt x="4090" y="0"/>
                    </a:cubicBezTo>
                    <a:close/>
                  </a:path>
                </a:pathLst>
              </a:custGeom>
              <a:solidFill>
                <a:srgbClr val="0A224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2" name="Google Shape;3392;p46"/>
              <p:cNvSpPr/>
              <p:nvPr/>
            </p:nvSpPr>
            <p:spPr>
              <a:xfrm>
                <a:off x="2446286" y="3144092"/>
                <a:ext cx="84740" cy="126490"/>
              </a:xfrm>
              <a:custGeom>
                <a:avLst/>
                <a:gdLst/>
                <a:ahLst/>
                <a:cxnLst/>
                <a:rect l="l" t="t" r="r" b="b"/>
                <a:pathLst>
                  <a:path w="2186" h="3263" extrusionOk="0">
                    <a:moveTo>
                      <a:pt x="2186" y="1"/>
                    </a:moveTo>
                    <a:lnTo>
                      <a:pt x="2186" y="1"/>
                    </a:lnTo>
                    <a:cubicBezTo>
                      <a:pt x="1505" y="666"/>
                      <a:pt x="666" y="2027"/>
                      <a:pt x="1" y="3262"/>
                    </a:cubicBezTo>
                    <a:lnTo>
                      <a:pt x="2091" y="1441"/>
                    </a:lnTo>
                    <a:lnTo>
                      <a:pt x="218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3" name="Google Shape;3393;p46"/>
              <p:cNvSpPr/>
              <p:nvPr/>
            </p:nvSpPr>
            <p:spPr>
              <a:xfrm>
                <a:off x="2440782" y="3199950"/>
                <a:ext cx="86562" cy="80437"/>
              </a:xfrm>
              <a:custGeom>
                <a:avLst/>
                <a:gdLst/>
                <a:ahLst/>
                <a:cxnLst/>
                <a:rect l="l" t="t" r="r" b="b"/>
                <a:pathLst>
                  <a:path w="2233" h="2075" extrusionOk="0">
                    <a:moveTo>
                      <a:pt x="2233" y="0"/>
                    </a:moveTo>
                    <a:lnTo>
                      <a:pt x="143" y="1821"/>
                    </a:lnTo>
                    <a:lnTo>
                      <a:pt x="0" y="2075"/>
                    </a:lnTo>
                    <a:lnTo>
                      <a:pt x="2122" y="1853"/>
                    </a:lnTo>
                    <a:lnTo>
                      <a:pt x="2233" y="0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4" name="Google Shape;3394;p46"/>
              <p:cNvSpPr/>
              <p:nvPr/>
            </p:nvSpPr>
            <p:spPr>
              <a:xfrm>
                <a:off x="2395351" y="3271739"/>
                <a:ext cx="127692" cy="135716"/>
              </a:xfrm>
              <a:custGeom>
                <a:avLst/>
                <a:gdLst/>
                <a:ahLst/>
                <a:cxnLst/>
                <a:rect l="l" t="t" r="r" b="b"/>
                <a:pathLst>
                  <a:path w="3294" h="3501" extrusionOk="0">
                    <a:moveTo>
                      <a:pt x="3294" y="1"/>
                    </a:moveTo>
                    <a:lnTo>
                      <a:pt x="1172" y="223"/>
                    </a:lnTo>
                    <a:cubicBezTo>
                      <a:pt x="491" y="1473"/>
                      <a:pt x="0" y="2550"/>
                      <a:pt x="0" y="2550"/>
                    </a:cubicBezTo>
                    <a:lnTo>
                      <a:pt x="3056" y="3500"/>
                    </a:lnTo>
                    <a:lnTo>
                      <a:pt x="3294" y="1"/>
                    </a:ln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5" name="Google Shape;3395;p46"/>
              <p:cNvSpPr/>
              <p:nvPr/>
            </p:nvSpPr>
            <p:spPr>
              <a:xfrm>
                <a:off x="2419888" y="3040362"/>
                <a:ext cx="639622" cy="659858"/>
              </a:xfrm>
              <a:custGeom>
                <a:avLst/>
                <a:gdLst/>
                <a:ahLst/>
                <a:cxnLst/>
                <a:rect l="l" t="t" r="r" b="b"/>
                <a:pathLst>
                  <a:path w="16500" h="17022" extrusionOk="0">
                    <a:moveTo>
                      <a:pt x="11148" y="1"/>
                    </a:moveTo>
                    <a:lnTo>
                      <a:pt x="6081" y="697"/>
                    </a:lnTo>
                    <a:cubicBezTo>
                      <a:pt x="6081" y="697"/>
                      <a:pt x="4165" y="1568"/>
                      <a:pt x="2867" y="2677"/>
                    </a:cubicBezTo>
                    <a:cubicBezTo>
                      <a:pt x="1568" y="3769"/>
                      <a:pt x="1" y="13459"/>
                      <a:pt x="1" y="13459"/>
                    </a:cubicBezTo>
                    <a:cubicBezTo>
                      <a:pt x="1" y="13459"/>
                      <a:pt x="119" y="13455"/>
                      <a:pt x="342" y="13455"/>
                    </a:cubicBezTo>
                    <a:cubicBezTo>
                      <a:pt x="1179" y="13455"/>
                      <a:pt x="3498" y="13514"/>
                      <a:pt x="6635" y="14077"/>
                    </a:cubicBezTo>
                    <a:cubicBezTo>
                      <a:pt x="10593" y="14789"/>
                      <a:pt x="13665" y="17022"/>
                      <a:pt x="13665" y="17022"/>
                    </a:cubicBezTo>
                    <a:cubicBezTo>
                      <a:pt x="16499" y="10483"/>
                      <a:pt x="15312" y="5416"/>
                      <a:pt x="14615" y="3009"/>
                    </a:cubicBezTo>
                    <a:cubicBezTo>
                      <a:pt x="14346" y="2075"/>
                      <a:pt x="12810" y="650"/>
                      <a:pt x="1114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6" name="Google Shape;3396;p46"/>
              <p:cNvSpPr/>
              <p:nvPr/>
            </p:nvSpPr>
            <p:spPr>
              <a:xfrm>
                <a:off x="2595448" y="3192585"/>
                <a:ext cx="396527" cy="467118"/>
              </a:xfrm>
              <a:custGeom>
                <a:avLst/>
                <a:gdLst/>
                <a:ahLst/>
                <a:cxnLst/>
                <a:rect l="l" t="t" r="r" b="b"/>
                <a:pathLst>
                  <a:path w="10229" h="12050" extrusionOk="0">
                    <a:moveTo>
                      <a:pt x="5684" y="0"/>
                    </a:moveTo>
                    <a:cubicBezTo>
                      <a:pt x="5684" y="0"/>
                      <a:pt x="5130" y="2502"/>
                      <a:pt x="0" y="9817"/>
                    </a:cubicBezTo>
                    <a:cubicBezTo>
                      <a:pt x="0" y="9817"/>
                      <a:pt x="1346" y="10023"/>
                      <a:pt x="2090" y="10150"/>
                    </a:cubicBezTo>
                    <a:cubicBezTo>
                      <a:pt x="3959" y="10498"/>
                      <a:pt x="5748" y="11147"/>
                      <a:pt x="7426" y="12050"/>
                    </a:cubicBezTo>
                    <a:cubicBezTo>
                      <a:pt x="8186" y="10561"/>
                      <a:pt x="9770" y="6951"/>
                      <a:pt x="10229" y="1489"/>
                    </a:cubicBezTo>
                    <a:lnTo>
                      <a:pt x="5684" y="0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7" name="Google Shape;3397;p46"/>
              <p:cNvSpPr/>
              <p:nvPr/>
            </p:nvSpPr>
            <p:spPr>
              <a:xfrm>
                <a:off x="1888675" y="3219254"/>
                <a:ext cx="164247" cy="205997"/>
              </a:xfrm>
              <a:custGeom>
                <a:avLst/>
                <a:gdLst/>
                <a:ahLst/>
                <a:cxnLst/>
                <a:rect l="l" t="t" r="r" b="b"/>
                <a:pathLst>
                  <a:path w="4237" h="5314" extrusionOk="0">
                    <a:moveTo>
                      <a:pt x="109" y="0"/>
                    </a:moveTo>
                    <a:cubicBezTo>
                      <a:pt x="1" y="0"/>
                      <a:pt x="24" y="120"/>
                      <a:pt x="24" y="120"/>
                    </a:cubicBezTo>
                    <a:lnTo>
                      <a:pt x="2890" y="3714"/>
                    </a:lnTo>
                    <a:cubicBezTo>
                      <a:pt x="2685" y="4094"/>
                      <a:pt x="2938" y="4284"/>
                      <a:pt x="2938" y="4284"/>
                    </a:cubicBezTo>
                    <a:lnTo>
                      <a:pt x="4236" y="5313"/>
                    </a:lnTo>
                    <a:lnTo>
                      <a:pt x="4236" y="3904"/>
                    </a:lnTo>
                    <a:lnTo>
                      <a:pt x="4110" y="3017"/>
                    </a:lnTo>
                    <a:lnTo>
                      <a:pt x="3080" y="3651"/>
                    </a:lnTo>
                    <a:lnTo>
                      <a:pt x="167" y="9"/>
                    </a:lnTo>
                    <a:cubicBezTo>
                      <a:pt x="144" y="3"/>
                      <a:pt x="125" y="0"/>
                      <a:pt x="109" y="0"/>
                    </a:cubicBezTo>
                    <a:close/>
                  </a:path>
                </a:pathLst>
              </a:custGeom>
              <a:solidFill>
                <a:srgbClr val="1C887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8" name="Google Shape;3398;p46"/>
              <p:cNvSpPr/>
              <p:nvPr/>
            </p:nvSpPr>
            <p:spPr>
              <a:xfrm>
                <a:off x="2008066" y="3336203"/>
                <a:ext cx="80437" cy="85981"/>
              </a:xfrm>
              <a:custGeom>
                <a:avLst/>
                <a:gdLst/>
                <a:ahLst/>
                <a:cxnLst/>
                <a:rect l="l" t="t" r="r" b="b"/>
                <a:pathLst>
                  <a:path w="2075" h="2218" extrusionOk="0">
                    <a:moveTo>
                      <a:pt x="1030" y="0"/>
                    </a:moveTo>
                    <a:lnTo>
                      <a:pt x="0" y="634"/>
                    </a:lnTo>
                    <a:lnTo>
                      <a:pt x="2075" y="2217"/>
                    </a:lnTo>
                    <a:lnTo>
                      <a:pt x="1030" y="0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399" name="Google Shape;3399;p46"/>
              <p:cNvSpPr/>
              <p:nvPr/>
            </p:nvSpPr>
            <p:spPr>
              <a:xfrm>
                <a:off x="2314336" y="3250264"/>
                <a:ext cx="380595" cy="360359"/>
              </a:xfrm>
              <a:custGeom>
                <a:avLst/>
                <a:gdLst/>
                <a:ahLst/>
                <a:cxnLst/>
                <a:rect l="l" t="t" r="r" b="b"/>
                <a:pathLst>
                  <a:path w="9818" h="9296" extrusionOk="0">
                    <a:moveTo>
                      <a:pt x="0" y="1"/>
                    </a:moveTo>
                    <a:lnTo>
                      <a:pt x="0" y="1172"/>
                    </a:lnTo>
                    <a:lnTo>
                      <a:pt x="9817" y="9295"/>
                    </a:lnTo>
                    <a:lnTo>
                      <a:pt x="9817" y="8345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0" name="Google Shape;3400;p46"/>
              <p:cNvSpPr/>
              <p:nvPr/>
            </p:nvSpPr>
            <p:spPr>
              <a:xfrm>
                <a:off x="2047953" y="3250264"/>
                <a:ext cx="266432" cy="127110"/>
              </a:xfrm>
              <a:custGeom>
                <a:avLst/>
                <a:gdLst/>
                <a:ahLst/>
                <a:cxnLst/>
                <a:rect l="l" t="t" r="r" b="b"/>
                <a:pathLst>
                  <a:path w="6873" h="3279" extrusionOk="0">
                    <a:moveTo>
                      <a:pt x="6872" y="1"/>
                    </a:moveTo>
                    <a:lnTo>
                      <a:pt x="1" y="2217"/>
                    </a:lnTo>
                    <a:lnTo>
                      <a:pt x="127" y="3278"/>
                    </a:lnTo>
                    <a:lnTo>
                      <a:pt x="6872" y="1172"/>
                    </a:lnTo>
                    <a:lnTo>
                      <a:pt x="687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1" name="Google Shape;3401;p46"/>
              <p:cNvSpPr/>
              <p:nvPr/>
            </p:nvSpPr>
            <p:spPr>
              <a:xfrm>
                <a:off x="1896970" y="3193205"/>
                <a:ext cx="151028" cy="167581"/>
              </a:xfrm>
              <a:custGeom>
                <a:avLst/>
                <a:gdLst/>
                <a:ahLst/>
                <a:cxnLst/>
                <a:rect l="l" t="t" r="r" b="b"/>
                <a:pathLst>
                  <a:path w="3896" h="4323" extrusionOk="0">
                    <a:moveTo>
                      <a:pt x="951" y="0"/>
                    </a:moveTo>
                    <a:lnTo>
                      <a:pt x="0" y="760"/>
                    </a:lnTo>
                    <a:lnTo>
                      <a:pt x="2866" y="4323"/>
                    </a:lnTo>
                    <a:lnTo>
                      <a:pt x="3896" y="3689"/>
                    </a:lnTo>
                    <a:lnTo>
                      <a:pt x="9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2" name="Google Shape;3402;p46"/>
              <p:cNvSpPr/>
              <p:nvPr/>
            </p:nvSpPr>
            <p:spPr>
              <a:xfrm>
                <a:off x="2002523" y="3286469"/>
                <a:ext cx="704670" cy="350474"/>
              </a:xfrm>
              <a:custGeom>
                <a:avLst/>
                <a:gdLst/>
                <a:ahLst/>
                <a:cxnLst/>
                <a:rect l="l" t="t" r="r" b="b"/>
                <a:pathLst>
                  <a:path w="18178" h="9041" extrusionOk="0">
                    <a:moveTo>
                      <a:pt x="1" y="2550"/>
                    </a:moveTo>
                    <a:lnTo>
                      <a:pt x="1" y="2550"/>
                    </a:lnTo>
                    <a:cubicBezTo>
                      <a:pt x="13" y="2563"/>
                      <a:pt x="28" y="2575"/>
                      <a:pt x="44" y="2585"/>
                    </a:cubicBezTo>
                    <a:lnTo>
                      <a:pt x="44" y="2585"/>
                    </a:lnTo>
                    <a:lnTo>
                      <a:pt x="1" y="2550"/>
                    </a:lnTo>
                    <a:close/>
                    <a:moveTo>
                      <a:pt x="8091" y="1"/>
                    </a:moveTo>
                    <a:cubicBezTo>
                      <a:pt x="8060" y="1"/>
                      <a:pt x="8029" y="6"/>
                      <a:pt x="7997" y="17"/>
                    </a:cubicBezTo>
                    <a:cubicBezTo>
                      <a:pt x="7015" y="286"/>
                      <a:pt x="1980" y="1869"/>
                      <a:pt x="1204" y="2123"/>
                    </a:cubicBezTo>
                    <a:cubicBezTo>
                      <a:pt x="1141" y="2138"/>
                      <a:pt x="1093" y="2170"/>
                      <a:pt x="1062" y="2218"/>
                    </a:cubicBezTo>
                    <a:cubicBezTo>
                      <a:pt x="889" y="2459"/>
                      <a:pt x="499" y="2626"/>
                      <a:pt x="232" y="2626"/>
                    </a:cubicBezTo>
                    <a:cubicBezTo>
                      <a:pt x="157" y="2626"/>
                      <a:pt x="92" y="2613"/>
                      <a:pt x="44" y="2585"/>
                    </a:cubicBezTo>
                    <a:lnTo>
                      <a:pt x="44" y="2585"/>
                    </a:lnTo>
                    <a:lnTo>
                      <a:pt x="7981" y="8899"/>
                    </a:lnTo>
                    <a:cubicBezTo>
                      <a:pt x="7981" y="8899"/>
                      <a:pt x="8157" y="9040"/>
                      <a:pt x="8490" y="9040"/>
                    </a:cubicBezTo>
                    <a:cubicBezTo>
                      <a:pt x="8657" y="9040"/>
                      <a:pt x="8862" y="9005"/>
                      <a:pt x="9105" y="8899"/>
                    </a:cubicBezTo>
                    <a:lnTo>
                      <a:pt x="17782" y="8741"/>
                    </a:lnTo>
                    <a:cubicBezTo>
                      <a:pt x="18067" y="8725"/>
                      <a:pt x="18178" y="8377"/>
                      <a:pt x="17972" y="8203"/>
                    </a:cubicBezTo>
                    <a:lnTo>
                      <a:pt x="8266" y="64"/>
                    </a:lnTo>
                    <a:cubicBezTo>
                      <a:pt x="8213" y="22"/>
                      <a:pt x="8153" y="1"/>
                      <a:pt x="8091" y="1"/>
                    </a:cubicBezTo>
                    <a:close/>
                  </a:path>
                </a:pathLst>
              </a:custGeom>
              <a:solidFill>
                <a:srgbClr val="34A29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3" name="Google Shape;3403;p46"/>
              <p:cNvSpPr/>
              <p:nvPr/>
            </p:nvSpPr>
            <p:spPr>
              <a:xfrm>
                <a:off x="1933795" y="3193205"/>
                <a:ext cx="139980" cy="143043"/>
              </a:xfrm>
              <a:custGeom>
                <a:avLst/>
                <a:gdLst/>
                <a:ahLst/>
                <a:cxnLst/>
                <a:rect l="l" t="t" r="r" b="b"/>
                <a:pathLst>
                  <a:path w="3611" h="3690" extrusionOk="0">
                    <a:moveTo>
                      <a:pt x="1" y="0"/>
                    </a:moveTo>
                    <a:lnTo>
                      <a:pt x="2946" y="3689"/>
                    </a:lnTo>
                    <a:lnTo>
                      <a:pt x="3611" y="346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4" name="Google Shape;3404;p46"/>
              <p:cNvSpPr/>
              <p:nvPr/>
            </p:nvSpPr>
            <p:spPr>
              <a:xfrm>
                <a:off x="2593587" y="2875269"/>
                <a:ext cx="258446" cy="250771"/>
              </a:xfrm>
              <a:custGeom>
                <a:avLst/>
                <a:gdLst/>
                <a:ahLst/>
                <a:cxnLst/>
                <a:rect l="l" t="t" r="r" b="b"/>
                <a:pathLst>
                  <a:path w="6667" h="6469" extrusionOk="0">
                    <a:moveTo>
                      <a:pt x="3326" y="0"/>
                    </a:moveTo>
                    <a:lnTo>
                      <a:pt x="1568" y="1061"/>
                    </a:lnTo>
                    <a:lnTo>
                      <a:pt x="1" y="4434"/>
                    </a:lnTo>
                    <a:cubicBezTo>
                      <a:pt x="1" y="4434"/>
                      <a:pt x="1315" y="6176"/>
                      <a:pt x="1790" y="6366"/>
                    </a:cubicBezTo>
                    <a:cubicBezTo>
                      <a:pt x="1973" y="6437"/>
                      <a:pt x="2173" y="6469"/>
                      <a:pt x="2384" y="6469"/>
                    </a:cubicBezTo>
                    <a:cubicBezTo>
                      <a:pt x="4142" y="6469"/>
                      <a:pt x="6667" y="4260"/>
                      <a:pt x="6667" y="4260"/>
                    </a:cubicBezTo>
                    <a:lnTo>
                      <a:pt x="3326" y="0"/>
                    </a:ln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5" name="Google Shape;3405;p46"/>
              <p:cNvSpPr/>
              <p:nvPr/>
            </p:nvSpPr>
            <p:spPr>
              <a:xfrm>
                <a:off x="2593587" y="2875269"/>
                <a:ext cx="166379" cy="250926"/>
              </a:xfrm>
              <a:custGeom>
                <a:avLst/>
                <a:gdLst/>
                <a:ahLst/>
                <a:cxnLst/>
                <a:rect l="l" t="t" r="r" b="b"/>
                <a:pathLst>
                  <a:path w="4292" h="6473" extrusionOk="0">
                    <a:moveTo>
                      <a:pt x="3326" y="0"/>
                    </a:moveTo>
                    <a:lnTo>
                      <a:pt x="1568" y="1061"/>
                    </a:lnTo>
                    <a:lnTo>
                      <a:pt x="1" y="4434"/>
                    </a:lnTo>
                    <a:cubicBezTo>
                      <a:pt x="1" y="4434"/>
                      <a:pt x="1331" y="6176"/>
                      <a:pt x="1790" y="6366"/>
                    </a:cubicBezTo>
                    <a:cubicBezTo>
                      <a:pt x="1980" y="6437"/>
                      <a:pt x="2188" y="6472"/>
                      <a:pt x="2400" y="6472"/>
                    </a:cubicBezTo>
                    <a:cubicBezTo>
                      <a:pt x="2471" y="6472"/>
                      <a:pt x="2542" y="6468"/>
                      <a:pt x="2613" y="6461"/>
                    </a:cubicBezTo>
                    <a:cubicBezTo>
                      <a:pt x="3579" y="5036"/>
                      <a:pt x="3437" y="1995"/>
                      <a:pt x="4292" y="1235"/>
                    </a:cubicBezTo>
                    <a:lnTo>
                      <a:pt x="3326" y="0"/>
                    </a:ln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6" name="Google Shape;3406;p46"/>
              <p:cNvSpPr/>
              <p:nvPr/>
            </p:nvSpPr>
            <p:spPr>
              <a:xfrm>
                <a:off x="2306971" y="2513181"/>
                <a:ext cx="563488" cy="454675"/>
              </a:xfrm>
              <a:custGeom>
                <a:avLst/>
                <a:gdLst/>
                <a:ahLst/>
                <a:cxnLst/>
                <a:rect l="l" t="t" r="r" b="b"/>
                <a:pathLst>
                  <a:path w="14536" h="11729" extrusionOk="0">
                    <a:moveTo>
                      <a:pt x="6741" y="0"/>
                    </a:moveTo>
                    <a:cubicBezTo>
                      <a:pt x="6160" y="0"/>
                      <a:pt x="5576" y="79"/>
                      <a:pt x="5004" y="237"/>
                    </a:cubicBezTo>
                    <a:cubicBezTo>
                      <a:pt x="3547" y="633"/>
                      <a:pt x="2312" y="1599"/>
                      <a:pt x="1552" y="2929"/>
                    </a:cubicBezTo>
                    <a:cubicBezTo>
                      <a:pt x="1045" y="3831"/>
                      <a:pt x="1077" y="5652"/>
                      <a:pt x="855" y="6650"/>
                    </a:cubicBezTo>
                    <a:cubicBezTo>
                      <a:pt x="697" y="7410"/>
                      <a:pt x="285" y="7378"/>
                      <a:pt x="127" y="8138"/>
                    </a:cubicBezTo>
                    <a:cubicBezTo>
                      <a:pt x="32" y="8486"/>
                      <a:pt x="0" y="8835"/>
                      <a:pt x="0" y="9199"/>
                    </a:cubicBezTo>
                    <a:cubicBezTo>
                      <a:pt x="48" y="9832"/>
                      <a:pt x="396" y="10418"/>
                      <a:pt x="919" y="10766"/>
                    </a:cubicBezTo>
                    <a:cubicBezTo>
                      <a:pt x="1425" y="11099"/>
                      <a:pt x="1900" y="11067"/>
                      <a:pt x="2470" y="11099"/>
                    </a:cubicBezTo>
                    <a:cubicBezTo>
                      <a:pt x="2898" y="11131"/>
                      <a:pt x="3294" y="11368"/>
                      <a:pt x="3705" y="11479"/>
                    </a:cubicBezTo>
                    <a:cubicBezTo>
                      <a:pt x="4315" y="11644"/>
                      <a:pt x="4939" y="11728"/>
                      <a:pt x="5564" y="11728"/>
                    </a:cubicBezTo>
                    <a:cubicBezTo>
                      <a:pt x="6076" y="11728"/>
                      <a:pt x="6588" y="11672"/>
                      <a:pt x="7094" y="11558"/>
                    </a:cubicBezTo>
                    <a:cubicBezTo>
                      <a:pt x="8519" y="11226"/>
                      <a:pt x="9611" y="10339"/>
                      <a:pt x="10530" y="9246"/>
                    </a:cubicBezTo>
                    <a:lnTo>
                      <a:pt x="10530" y="9246"/>
                    </a:lnTo>
                    <a:cubicBezTo>
                      <a:pt x="10482" y="9959"/>
                      <a:pt x="11021" y="10766"/>
                      <a:pt x="11606" y="11210"/>
                    </a:cubicBezTo>
                    <a:cubicBezTo>
                      <a:pt x="12016" y="11519"/>
                      <a:pt x="12517" y="11682"/>
                      <a:pt x="13026" y="11682"/>
                    </a:cubicBezTo>
                    <a:cubicBezTo>
                      <a:pt x="13245" y="11682"/>
                      <a:pt x="13466" y="11652"/>
                      <a:pt x="13681" y="11590"/>
                    </a:cubicBezTo>
                    <a:cubicBezTo>
                      <a:pt x="13997" y="11527"/>
                      <a:pt x="14266" y="11321"/>
                      <a:pt x="14425" y="11036"/>
                    </a:cubicBezTo>
                    <a:cubicBezTo>
                      <a:pt x="14536" y="10751"/>
                      <a:pt x="14377" y="10339"/>
                      <a:pt x="14045" y="10307"/>
                    </a:cubicBezTo>
                    <a:cubicBezTo>
                      <a:pt x="14024" y="10304"/>
                      <a:pt x="14004" y="10303"/>
                      <a:pt x="13983" y="10303"/>
                    </a:cubicBezTo>
                    <a:cubicBezTo>
                      <a:pt x="13798" y="10303"/>
                      <a:pt x="13611" y="10418"/>
                      <a:pt x="13411" y="10418"/>
                    </a:cubicBezTo>
                    <a:cubicBezTo>
                      <a:pt x="13000" y="10418"/>
                      <a:pt x="12746" y="9927"/>
                      <a:pt x="12826" y="9531"/>
                    </a:cubicBezTo>
                    <a:cubicBezTo>
                      <a:pt x="12889" y="9136"/>
                      <a:pt x="13174" y="8803"/>
                      <a:pt x="13364" y="8471"/>
                    </a:cubicBezTo>
                    <a:cubicBezTo>
                      <a:pt x="13570" y="8122"/>
                      <a:pt x="13696" y="7679"/>
                      <a:pt x="13491" y="7331"/>
                    </a:cubicBezTo>
                    <a:cubicBezTo>
                      <a:pt x="13206" y="6903"/>
                      <a:pt x="12493" y="6887"/>
                      <a:pt x="12192" y="6460"/>
                    </a:cubicBezTo>
                    <a:cubicBezTo>
                      <a:pt x="11907" y="6064"/>
                      <a:pt x="12097" y="5541"/>
                      <a:pt x="12192" y="5066"/>
                    </a:cubicBezTo>
                    <a:cubicBezTo>
                      <a:pt x="12351" y="4132"/>
                      <a:pt x="12145" y="3182"/>
                      <a:pt x="11606" y="2406"/>
                    </a:cubicBezTo>
                    <a:cubicBezTo>
                      <a:pt x="11068" y="1615"/>
                      <a:pt x="10324" y="997"/>
                      <a:pt x="9453" y="601"/>
                    </a:cubicBezTo>
                    <a:cubicBezTo>
                      <a:pt x="8595" y="202"/>
                      <a:pt x="7672" y="0"/>
                      <a:pt x="6741" y="0"/>
                    </a:cubicBezTo>
                    <a:close/>
                  </a:path>
                </a:pathLst>
              </a:custGeom>
              <a:solidFill>
                <a:srgbClr val="0A224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7" name="Google Shape;3407;p46"/>
              <p:cNvSpPr/>
              <p:nvPr/>
            </p:nvSpPr>
            <p:spPr>
              <a:xfrm>
                <a:off x="2383063" y="2769213"/>
                <a:ext cx="391643" cy="323998"/>
              </a:xfrm>
              <a:custGeom>
                <a:avLst/>
                <a:gdLst/>
                <a:ahLst/>
                <a:cxnLst/>
                <a:rect l="l" t="t" r="r" b="b"/>
                <a:pathLst>
                  <a:path w="10103" h="8358" extrusionOk="0">
                    <a:moveTo>
                      <a:pt x="9139" y="1"/>
                    </a:moveTo>
                    <a:cubicBezTo>
                      <a:pt x="8643" y="1"/>
                      <a:pt x="8223" y="749"/>
                      <a:pt x="8171" y="1549"/>
                    </a:cubicBezTo>
                    <a:cubicBezTo>
                      <a:pt x="8121" y="2315"/>
                      <a:pt x="7841" y="2879"/>
                      <a:pt x="7434" y="2879"/>
                    </a:cubicBezTo>
                    <a:cubicBezTo>
                      <a:pt x="7319" y="2879"/>
                      <a:pt x="7195" y="2834"/>
                      <a:pt x="7063" y="2736"/>
                    </a:cubicBezTo>
                    <a:cubicBezTo>
                      <a:pt x="6946" y="2645"/>
                      <a:pt x="6849" y="2608"/>
                      <a:pt x="6761" y="2608"/>
                    </a:cubicBezTo>
                    <a:cubicBezTo>
                      <a:pt x="6407" y="2608"/>
                      <a:pt x="6205" y="3202"/>
                      <a:pt x="5495" y="3227"/>
                    </a:cubicBezTo>
                    <a:cubicBezTo>
                      <a:pt x="5486" y="3228"/>
                      <a:pt x="5477" y="3228"/>
                      <a:pt x="5468" y="3228"/>
                    </a:cubicBezTo>
                    <a:cubicBezTo>
                      <a:pt x="4918" y="3228"/>
                      <a:pt x="3331" y="2762"/>
                      <a:pt x="2692" y="583"/>
                    </a:cubicBezTo>
                    <a:lnTo>
                      <a:pt x="2692" y="583"/>
                    </a:lnTo>
                    <a:cubicBezTo>
                      <a:pt x="2692" y="583"/>
                      <a:pt x="2803" y="2562"/>
                      <a:pt x="1853" y="3196"/>
                    </a:cubicBezTo>
                    <a:cubicBezTo>
                      <a:pt x="1416" y="3482"/>
                      <a:pt x="920" y="3549"/>
                      <a:pt x="552" y="3549"/>
                    </a:cubicBezTo>
                    <a:cubicBezTo>
                      <a:pt x="227" y="3549"/>
                      <a:pt x="1" y="3496"/>
                      <a:pt x="1" y="3496"/>
                    </a:cubicBezTo>
                    <a:lnTo>
                      <a:pt x="1" y="3496"/>
                    </a:lnTo>
                    <a:cubicBezTo>
                      <a:pt x="1" y="3497"/>
                      <a:pt x="3223" y="8358"/>
                      <a:pt x="5353" y="8358"/>
                    </a:cubicBezTo>
                    <a:cubicBezTo>
                      <a:pt x="5507" y="8358"/>
                      <a:pt x="5655" y="8333"/>
                      <a:pt x="5796" y="8278"/>
                    </a:cubicBezTo>
                    <a:cubicBezTo>
                      <a:pt x="7902" y="7455"/>
                      <a:pt x="8662" y="4367"/>
                      <a:pt x="8377" y="3085"/>
                    </a:cubicBezTo>
                    <a:lnTo>
                      <a:pt x="8377" y="3085"/>
                    </a:lnTo>
                    <a:cubicBezTo>
                      <a:pt x="8377" y="3085"/>
                      <a:pt x="8552" y="3293"/>
                      <a:pt x="8817" y="3293"/>
                    </a:cubicBezTo>
                    <a:cubicBezTo>
                      <a:pt x="8996" y="3293"/>
                      <a:pt x="9217" y="3198"/>
                      <a:pt x="9453" y="2879"/>
                    </a:cubicBezTo>
                    <a:cubicBezTo>
                      <a:pt x="10055" y="2087"/>
                      <a:pt x="10103" y="583"/>
                      <a:pt x="9485" y="124"/>
                    </a:cubicBezTo>
                    <a:cubicBezTo>
                      <a:pt x="9368" y="39"/>
                      <a:pt x="9252" y="1"/>
                      <a:pt x="9139" y="1"/>
                    </a:cubicBez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8" name="Google Shape;3408;p46"/>
              <p:cNvSpPr/>
              <p:nvPr/>
            </p:nvSpPr>
            <p:spPr>
              <a:xfrm>
                <a:off x="2794304" y="3117694"/>
                <a:ext cx="225302" cy="212045"/>
              </a:xfrm>
              <a:custGeom>
                <a:avLst/>
                <a:gdLst/>
                <a:ahLst/>
                <a:cxnLst/>
                <a:rect l="l" t="t" r="r" b="b"/>
                <a:pathLst>
                  <a:path w="5812" h="5470" extrusionOk="0">
                    <a:moveTo>
                      <a:pt x="3388" y="0"/>
                    </a:moveTo>
                    <a:cubicBezTo>
                      <a:pt x="703" y="0"/>
                      <a:pt x="64" y="2986"/>
                      <a:pt x="64" y="4038"/>
                    </a:cubicBezTo>
                    <a:cubicBezTo>
                      <a:pt x="64" y="4165"/>
                      <a:pt x="32" y="4292"/>
                      <a:pt x="0" y="4418"/>
                    </a:cubicBezTo>
                    <a:cubicBezTo>
                      <a:pt x="536" y="4679"/>
                      <a:pt x="2264" y="5469"/>
                      <a:pt x="3960" y="5469"/>
                    </a:cubicBezTo>
                    <a:cubicBezTo>
                      <a:pt x="4118" y="5469"/>
                      <a:pt x="4277" y="5462"/>
                      <a:pt x="4434" y="5447"/>
                    </a:cubicBezTo>
                    <a:cubicBezTo>
                      <a:pt x="5811" y="2439"/>
                      <a:pt x="5273" y="32"/>
                      <a:pt x="3452" y="1"/>
                    </a:cubicBezTo>
                    <a:cubicBezTo>
                      <a:pt x="3431" y="0"/>
                      <a:pt x="3410" y="0"/>
                      <a:pt x="338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09" name="Google Shape;3409;p46"/>
              <p:cNvSpPr/>
              <p:nvPr/>
            </p:nvSpPr>
            <p:spPr>
              <a:xfrm>
                <a:off x="2680146" y="3289570"/>
                <a:ext cx="286047" cy="319191"/>
              </a:xfrm>
              <a:custGeom>
                <a:avLst/>
                <a:gdLst/>
                <a:ahLst/>
                <a:cxnLst/>
                <a:rect l="l" t="t" r="r" b="b"/>
                <a:pathLst>
                  <a:path w="7379" h="8234" extrusionOk="0">
                    <a:moveTo>
                      <a:pt x="2945" y="0"/>
                    </a:moveTo>
                    <a:cubicBezTo>
                      <a:pt x="2581" y="1203"/>
                      <a:pt x="808" y="3484"/>
                      <a:pt x="428" y="4671"/>
                    </a:cubicBezTo>
                    <a:cubicBezTo>
                      <a:pt x="0" y="6001"/>
                      <a:pt x="2059" y="8234"/>
                      <a:pt x="2059" y="8234"/>
                    </a:cubicBezTo>
                    <a:cubicBezTo>
                      <a:pt x="3515" y="7711"/>
                      <a:pt x="4782" y="5637"/>
                      <a:pt x="6825" y="2122"/>
                    </a:cubicBezTo>
                    <a:cubicBezTo>
                      <a:pt x="7030" y="1773"/>
                      <a:pt x="7220" y="1409"/>
                      <a:pt x="7379" y="1029"/>
                    </a:cubicBezTo>
                    <a:lnTo>
                      <a:pt x="7379" y="1029"/>
                    </a:lnTo>
                    <a:cubicBezTo>
                      <a:pt x="7235" y="1042"/>
                      <a:pt x="7089" y="1048"/>
                      <a:pt x="6944" y="1048"/>
                    </a:cubicBezTo>
                    <a:cubicBezTo>
                      <a:pt x="5235" y="1048"/>
                      <a:pt x="3485" y="248"/>
                      <a:pt x="2945" y="0"/>
                    </a:cubicBez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0" name="Google Shape;3410;p46"/>
              <p:cNvSpPr/>
              <p:nvPr/>
            </p:nvSpPr>
            <p:spPr>
              <a:xfrm>
                <a:off x="2707746" y="3311665"/>
                <a:ext cx="77375" cy="166379"/>
              </a:xfrm>
              <a:custGeom>
                <a:avLst/>
                <a:gdLst/>
                <a:ahLst/>
                <a:cxnLst/>
                <a:rect l="l" t="t" r="r" b="b"/>
                <a:pathLst>
                  <a:path w="1996" h="4292" extrusionOk="0">
                    <a:moveTo>
                      <a:pt x="1996" y="0"/>
                    </a:moveTo>
                    <a:lnTo>
                      <a:pt x="1996" y="0"/>
                    </a:lnTo>
                    <a:cubicBezTo>
                      <a:pt x="1505" y="1013"/>
                      <a:pt x="523" y="2391"/>
                      <a:pt x="1" y="3420"/>
                    </a:cubicBezTo>
                    <a:lnTo>
                      <a:pt x="1552" y="4291"/>
                    </a:lnTo>
                    <a:cubicBezTo>
                      <a:pt x="1204" y="2787"/>
                      <a:pt x="1236" y="1869"/>
                      <a:pt x="1996" y="0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1" name="Google Shape;3411;p46"/>
              <p:cNvSpPr/>
              <p:nvPr/>
            </p:nvSpPr>
            <p:spPr>
              <a:xfrm>
                <a:off x="2316158" y="3264180"/>
                <a:ext cx="500146" cy="348846"/>
              </a:xfrm>
              <a:custGeom>
                <a:avLst/>
                <a:gdLst/>
                <a:ahLst/>
                <a:cxnLst/>
                <a:rect l="l" t="t" r="r" b="b"/>
                <a:pathLst>
                  <a:path w="12902" h="8999" extrusionOk="0">
                    <a:moveTo>
                      <a:pt x="2414" y="1"/>
                    </a:moveTo>
                    <a:cubicBezTo>
                      <a:pt x="2035" y="1"/>
                      <a:pt x="2013" y="347"/>
                      <a:pt x="2313" y="608"/>
                    </a:cubicBezTo>
                    <a:cubicBezTo>
                      <a:pt x="2518" y="734"/>
                      <a:pt x="2724" y="861"/>
                      <a:pt x="2914" y="1003"/>
                    </a:cubicBezTo>
                    <a:cubicBezTo>
                      <a:pt x="2842" y="1052"/>
                      <a:pt x="2760" y="1073"/>
                      <a:pt x="2676" y="1073"/>
                    </a:cubicBezTo>
                    <a:cubicBezTo>
                      <a:pt x="2650" y="1073"/>
                      <a:pt x="2624" y="1071"/>
                      <a:pt x="2598" y="1067"/>
                    </a:cubicBezTo>
                    <a:cubicBezTo>
                      <a:pt x="1892" y="911"/>
                      <a:pt x="961" y="530"/>
                      <a:pt x="527" y="530"/>
                    </a:cubicBezTo>
                    <a:cubicBezTo>
                      <a:pt x="386" y="530"/>
                      <a:pt x="298" y="570"/>
                      <a:pt x="286" y="671"/>
                    </a:cubicBezTo>
                    <a:cubicBezTo>
                      <a:pt x="238" y="1193"/>
                      <a:pt x="2043" y="1795"/>
                      <a:pt x="2043" y="1795"/>
                    </a:cubicBezTo>
                    <a:lnTo>
                      <a:pt x="381" y="1368"/>
                    </a:lnTo>
                    <a:cubicBezTo>
                      <a:pt x="360" y="1363"/>
                      <a:pt x="339" y="1361"/>
                      <a:pt x="318" y="1361"/>
                    </a:cubicBezTo>
                    <a:cubicBezTo>
                      <a:pt x="199" y="1361"/>
                      <a:pt x="94" y="1436"/>
                      <a:pt x="80" y="1558"/>
                    </a:cubicBezTo>
                    <a:cubicBezTo>
                      <a:pt x="1" y="2143"/>
                      <a:pt x="191" y="2729"/>
                      <a:pt x="618" y="3141"/>
                    </a:cubicBezTo>
                    <a:cubicBezTo>
                      <a:pt x="1087" y="3595"/>
                      <a:pt x="2765" y="4385"/>
                      <a:pt x="3694" y="4385"/>
                    </a:cubicBezTo>
                    <a:cubicBezTo>
                      <a:pt x="3833" y="4385"/>
                      <a:pt x="3955" y="4368"/>
                      <a:pt x="4054" y="4329"/>
                    </a:cubicBezTo>
                    <a:cubicBezTo>
                      <a:pt x="4054" y="4329"/>
                      <a:pt x="4070" y="4324"/>
                      <a:pt x="4103" y="4324"/>
                    </a:cubicBezTo>
                    <a:cubicBezTo>
                      <a:pt x="4270" y="4324"/>
                      <a:pt x="4886" y="4445"/>
                      <a:pt x="6271" y="5896"/>
                    </a:cubicBezTo>
                    <a:cubicBezTo>
                      <a:pt x="7542" y="7235"/>
                      <a:pt x="9155" y="8999"/>
                      <a:pt x="10713" y="8999"/>
                    </a:cubicBezTo>
                    <a:cubicBezTo>
                      <a:pt x="10960" y="8999"/>
                      <a:pt x="11206" y="8955"/>
                      <a:pt x="11449" y="8857"/>
                    </a:cubicBezTo>
                    <a:cubicBezTo>
                      <a:pt x="11449" y="8857"/>
                      <a:pt x="11449" y="8857"/>
                      <a:pt x="11450" y="8857"/>
                    </a:cubicBezTo>
                    <a:cubicBezTo>
                      <a:pt x="11494" y="8857"/>
                      <a:pt x="12901" y="8353"/>
                      <a:pt x="11654" y="5516"/>
                    </a:cubicBezTo>
                    <a:cubicBezTo>
                      <a:pt x="11037" y="4107"/>
                      <a:pt x="4862" y="2381"/>
                      <a:pt x="4862" y="2381"/>
                    </a:cubicBezTo>
                    <a:cubicBezTo>
                      <a:pt x="4862" y="2381"/>
                      <a:pt x="4577" y="1051"/>
                      <a:pt x="3753" y="798"/>
                    </a:cubicBezTo>
                    <a:cubicBezTo>
                      <a:pt x="3437" y="528"/>
                      <a:pt x="3009" y="133"/>
                      <a:pt x="2708" y="53"/>
                    </a:cubicBezTo>
                    <a:cubicBezTo>
                      <a:pt x="2593" y="17"/>
                      <a:pt x="2495" y="1"/>
                      <a:pt x="2414" y="1"/>
                    </a:cubicBez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2" name="Google Shape;3412;p46"/>
              <p:cNvSpPr/>
              <p:nvPr/>
            </p:nvSpPr>
            <p:spPr>
              <a:xfrm>
                <a:off x="2016671" y="4413472"/>
                <a:ext cx="459753" cy="195104"/>
              </a:xfrm>
              <a:custGeom>
                <a:avLst/>
                <a:gdLst/>
                <a:ahLst/>
                <a:cxnLst/>
                <a:rect l="l" t="t" r="r" b="b"/>
                <a:pathLst>
                  <a:path w="11860" h="5033" extrusionOk="0">
                    <a:moveTo>
                      <a:pt x="7234" y="0"/>
                    </a:moveTo>
                    <a:cubicBezTo>
                      <a:pt x="6947" y="0"/>
                      <a:pt x="6661" y="79"/>
                      <a:pt x="6381" y="235"/>
                    </a:cubicBezTo>
                    <a:cubicBezTo>
                      <a:pt x="6381" y="235"/>
                      <a:pt x="3293" y="2182"/>
                      <a:pt x="2977" y="2562"/>
                    </a:cubicBezTo>
                    <a:cubicBezTo>
                      <a:pt x="2660" y="2927"/>
                      <a:pt x="396" y="3797"/>
                      <a:pt x="396" y="3797"/>
                    </a:cubicBezTo>
                    <a:lnTo>
                      <a:pt x="95" y="4573"/>
                    </a:lnTo>
                    <a:cubicBezTo>
                      <a:pt x="0" y="4795"/>
                      <a:pt x="158" y="5032"/>
                      <a:pt x="396" y="5032"/>
                    </a:cubicBezTo>
                    <a:lnTo>
                      <a:pt x="11226" y="5032"/>
                    </a:lnTo>
                    <a:cubicBezTo>
                      <a:pt x="11543" y="5032"/>
                      <a:pt x="11796" y="4779"/>
                      <a:pt x="11828" y="4462"/>
                    </a:cubicBezTo>
                    <a:cubicBezTo>
                      <a:pt x="11859" y="3576"/>
                      <a:pt x="11812" y="1834"/>
                      <a:pt x="10941" y="837"/>
                    </a:cubicBezTo>
                    <a:cubicBezTo>
                      <a:pt x="10941" y="837"/>
                      <a:pt x="10184" y="1519"/>
                      <a:pt x="9610" y="1519"/>
                    </a:cubicBezTo>
                    <a:cubicBezTo>
                      <a:pt x="9438" y="1519"/>
                      <a:pt x="9281" y="1457"/>
                      <a:pt x="9168" y="1296"/>
                    </a:cubicBezTo>
                    <a:cubicBezTo>
                      <a:pt x="8580" y="430"/>
                      <a:pt x="7906" y="0"/>
                      <a:pt x="7234" y="0"/>
                    </a:cubicBezTo>
                    <a:close/>
                  </a:path>
                </a:pathLst>
              </a:custGeom>
              <a:solidFill>
                <a:srgbClr val="0A224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3" name="Google Shape;3413;p46"/>
              <p:cNvSpPr/>
              <p:nvPr/>
            </p:nvSpPr>
            <p:spPr>
              <a:xfrm>
                <a:off x="2264021" y="4339085"/>
                <a:ext cx="176807" cy="133313"/>
              </a:xfrm>
              <a:custGeom>
                <a:avLst/>
                <a:gdLst/>
                <a:ahLst/>
                <a:cxnLst/>
                <a:rect l="l" t="t" r="r" b="b"/>
                <a:pathLst>
                  <a:path w="4561" h="3439" extrusionOk="0">
                    <a:moveTo>
                      <a:pt x="222" y="1"/>
                    </a:moveTo>
                    <a:cubicBezTo>
                      <a:pt x="206" y="713"/>
                      <a:pt x="127" y="1441"/>
                      <a:pt x="0" y="2154"/>
                    </a:cubicBezTo>
                    <a:cubicBezTo>
                      <a:pt x="280" y="1998"/>
                      <a:pt x="566" y="1919"/>
                      <a:pt x="853" y="1919"/>
                    </a:cubicBezTo>
                    <a:cubicBezTo>
                      <a:pt x="1525" y="1919"/>
                      <a:pt x="2199" y="2349"/>
                      <a:pt x="2787" y="3215"/>
                    </a:cubicBezTo>
                    <a:cubicBezTo>
                      <a:pt x="2900" y="3376"/>
                      <a:pt x="3057" y="3438"/>
                      <a:pt x="3229" y="3438"/>
                    </a:cubicBezTo>
                    <a:cubicBezTo>
                      <a:pt x="3803" y="3438"/>
                      <a:pt x="4560" y="2756"/>
                      <a:pt x="4560" y="2756"/>
                    </a:cubicBezTo>
                    <a:cubicBezTo>
                      <a:pt x="4053" y="2154"/>
                      <a:pt x="3927" y="1061"/>
                      <a:pt x="392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4" name="Google Shape;3414;p46"/>
              <p:cNvSpPr/>
              <p:nvPr/>
            </p:nvSpPr>
            <p:spPr>
              <a:xfrm>
                <a:off x="2163352" y="3618632"/>
                <a:ext cx="537089" cy="719905"/>
              </a:xfrm>
              <a:custGeom>
                <a:avLst/>
                <a:gdLst/>
                <a:ahLst/>
                <a:cxnLst/>
                <a:rect l="l" t="t" r="r" b="b"/>
                <a:pathLst>
                  <a:path w="13855" h="18571" extrusionOk="0">
                    <a:moveTo>
                      <a:pt x="4593" y="0"/>
                    </a:moveTo>
                    <a:cubicBezTo>
                      <a:pt x="3432" y="0"/>
                      <a:pt x="2370" y="107"/>
                      <a:pt x="1995" y="457"/>
                    </a:cubicBezTo>
                    <a:cubicBezTo>
                      <a:pt x="1029" y="1360"/>
                      <a:pt x="0" y="3149"/>
                      <a:pt x="697" y="4606"/>
                    </a:cubicBezTo>
                    <a:cubicBezTo>
                      <a:pt x="1314" y="5872"/>
                      <a:pt x="3025" y="13330"/>
                      <a:pt x="2819" y="18571"/>
                    </a:cubicBezTo>
                    <a:lnTo>
                      <a:pt x="6524" y="18571"/>
                    </a:lnTo>
                    <a:cubicBezTo>
                      <a:pt x="6540" y="17621"/>
                      <a:pt x="6650" y="16655"/>
                      <a:pt x="6825" y="15721"/>
                    </a:cubicBezTo>
                    <a:cubicBezTo>
                      <a:pt x="6825" y="15721"/>
                      <a:pt x="8804" y="10021"/>
                      <a:pt x="6967" y="6981"/>
                    </a:cubicBezTo>
                    <a:cubicBezTo>
                      <a:pt x="6937" y="6786"/>
                      <a:pt x="7092" y="6714"/>
                      <a:pt x="7404" y="6714"/>
                    </a:cubicBezTo>
                    <a:cubicBezTo>
                      <a:pt x="8259" y="6714"/>
                      <a:pt x="10292" y="7250"/>
                      <a:pt x="12936" y="7250"/>
                    </a:cubicBezTo>
                    <a:cubicBezTo>
                      <a:pt x="13855" y="5476"/>
                      <a:pt x="11337" y="584"/>
                      <a:pt x="8503" y="267"/>
                    </a:cubicBezTo>
                    <a:cubicBezTo>
                      <a:pt x="8503" y="267"/>
                      <a:pt x="6426" y="0"/>
                      <a:pt x="4593" y="0"/>
                    </a:cubicBezTo>
                    <a:close/>
                  </a:path>
                </a:pathLst>
              </a:custGeom>
              <a:solidFill>
                <a:srgbClr val="FF948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5" name="Google Shape;3415;p46"/>
              <p:cNvSpPr/>
              <p:nvPr/>
            </p:nvSpPr>
            <p:spPr>
              <a:xfrm>
                <a:off x="2380001" y="3625880"/>
                <a:ext cx="320431" cy="273797"/>
              </a:xfrm>
              <a:custGeom>
                <a:avLst/>
                <a:gdLst/>
                <a:ahLst/>
                <a:cxnLst/>
                <a:rect l="l" t="t" r="r" b="b"/>
                <a:pathLst>
                  <a:path w="8266" h="7063" extrusionOk="0">
                    <a:moveTo>
                      <a:pt x="2201" y="1"/>
                    </a:moveTo>
                    <a:lnTo>
                      <a:pt x="2201" y="1"/>
                    </a:lnTo>
                    <a:cubicBezTo>
                      <a:pt x="4529" y="397"/>
                      <a:pt x="6682" y="4862"/>
                      <a:pt x="6112" y="5891"/>
                    </a:cubicBezTo>
                    <a:cubicBezTo>
                      <a:pt x="5962" y="6168"/>
                      <a:pt x="5640" y="6275"/>
                      <a:pt x="5222" y="6275"/>
                    </a:cubicBezTo>
                    <a:cubicBezTo>
                      <a:pt x="3775" y="6275"/>
                      <a:pt x="1170" y="4993"/>
                      <a:pt x="488" y="4993"/>
                    </a:cubicBezTo>
                    <a:cubicBezTo>
                      <a:pt x="452" y="4993"/>
                      <a:pt x="421" y="4997"/>
                      <a:pt x="396" y="5004"/>
                    </a:cubicBezTo>
                    <a:cubicBezTo>
                      <a:pt x="1" y="5115"/>
                      <a:pt x="96" y="5875"/>
                      <a:pt x="1378" y="6794"/>
                    </a:cubicBezTo>
                    <a:cubicBezTo>
                      <a:pt x="1348" y="6599"/>
                      <a:pt x="1466" y="6527"/>
                      <a:pt x="1733" y="6527"/>
                    </a:cubicBezTo>
                    <a:cubicBezTo>
                      <a:pt x="2465" y="6527"/>
                      <a:pt x="4320" y="7063"/>
                      <a:pt x="7347" y="7063"/>
                    </a:cubicBezTo>
                    <a:cubicBezTo>
                      <a:pt x="8266" y="5289"/>
                      <a:pt x="5748" y="397"/>
                      <a:pt x="2914" y="80"/>
                    </a:cubicBezTo>
                    <a:cubicBezTo>
                      <a:pt x="2914" y="80"/>
                      <a:pt x="2645" y="48"/>
                      <a:pt x="2201" y="1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6" name="Google Shape;3416;p46"/>
              <p:cNvSpPr/>
              <p:nvPr/>
            </p:nvSpPr>
            <p:spPr>
              <a:xfrm>
                <a:off x="2373876" y="4189924"/>
                <a:ext cx="65086" cy="149206"/>
              </a:xfrm>
              <a:custGeom>
                <a:avLst/>
                <a:gdLst/>
                <a:ahLst/>
                <a:cxnLst/>
                <a:rect l="l" t="t" r="r" b="b"/>
                <a:pathLst>
                  <a:path w="1679" h="3849" extrusionOk="0">
                    <a:moveTo>
                      <a:pt x="1679" y="1"/>
                    </a:moveTo>
                    <a:lnTo>
                      <a:pt x="1679" y="1"/>
                    </a:lnTo>
                    <a:cubicBezTo>
                      <a:pt x="1188" y="1600"/>
                      <a:pt x="79" y="3057"/>
                      <a:pt x="0" y="3849"/>
                    </a:cubicBezTo>
                    <a:lnTo>
                      <a:pt x="1093" y="3849"/>
                    </a:lnTo>
                    <a:cubicBezTo>
                      <a:pt x="1109" y="2883"/>
                      <a:pt x="1219" y="1933"/>
                      <a:pt x="1394" y="983"/>
                    </a:cubicBezTo>
                    <a:cubicBezTo>
                      <a:pt x="1394" y="983"/>
                      <a:pt x="1520" y="603"/>
                      <a:pt x="1679" y="1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7" name="Google Shape;3417;p46"/>
              <p:cNvSpPr/>
              <p:nvPr/>
            </p:nvSpPr>
            <p:spPr>
              <a:xfrm>
                <a:off x="2190331" y="3797756"/>
                <a:ext cx="63264" cy="271936"/>
              </a:xfrm>
              <a:custGeom>
                <a:avLst/>
                <a:gdLst/>
                <a:ahLst/>
                <a:cxnLst/>
                <a:rect l="l" t="t" r="r" b="b"/>
                <a:pathLst>
                  <a:path w="1632" h="7015" extrusionOk="0">
                    <a:moveTo>
                      <a:pt x="1" y="0"/>
                    </a:moveTo>
                    <a:lnTo>
                      <a:pt x="1" y="0"/>
                    </a:lnTo>
                    <a:cubicBezTo>
                      <a:pt x="363" y="740"/>
                      <a:pt x="1116" y="3639"/>
                      <a:pt x="1623" y="6955"/>
                    </a:cubicBezTo>
                    <a:lnTo>
                      <a:pt x="1623" y="6955"/>
                    </a:lnTo>
                    <a:cubicBezTo>
                      <a:pt x="939" y="2447"/>
                      <a:pt x="1372" y="1577"/>
                      <a:pt x="1" y="0"/>
                    </a:cubicBezTo>
                    <a:close/>
                    <a:moveTo>
                      <a:pt x="1623" y="6955"/>
                    </a:moveTo>
                    <a:cubicBezTo>
                      <a:pt x="1626" y="6975"/>
                      <a:pt x="1629" y="6995"/>
                      <a:pt x="1632" y="7015"/>
                    </a:cubicBezTo>
                    <a:cubicBezTo>
                      <a:pt x="1629" y="6995"/>
                      <a:pt x="1626" y="6975"/>
                      <a:pt x="1623" y="6955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8" name="Google Shape;3418;p46"/>
              <p:cNvSpPr/>
              <p:nvPr/>
            </p:nvSpPr>
            <p:spPr>
              <a:xfrm>
                <a:off x="2264021" y="4339085"/>
                <a:ext cx="176807" cy="133041"/>
              </a:xfrm>
              <a:custGeom>
                <a:avLst/>
                <a:gdLst/>
                <a:ahLst/>
                <a:cxnLst/>
                <a:rect l="l" t="t" r="r" b="b"/>
                <a:pathLst>
                  <a:path w="4561" h="3432" extrusionOk="0">
                    <a:moveTo>
                      <a:pt x="2834" y="1"/>
                    </a:moveTo>
                    <a:cubicBezTo>
                      <a:pt x="2563" y="1423"/>
                      <a:pt x="2397" y="2001"/>
                      <a:pt x="1983" y="2001"/>
                    </a:cubicBezTo>
                    <a:cubicBezTo>
                      <a:pt x="1890" y="2001"/>
                      <a:pt x="1784" y="1972"/>
                      <a:pt x="1663" y="1916"/>
                    </a:cubicBezTo>
                    <a:cubicBezTo>
                      <a:pt x="1388" y="1803"/>
                      <a:pt x="1108" y="1684"/>
                      <a:pt x="779" y="1684"/>
                    </a:cubicBezTo>
                    <a:cubicBezTo>
                      <a:pt x="557" y="1684"/>
                      <a:pt x="312" y="1738"/>
                      <a:pt x="32" y="1885"/>
                    </a:cubicBezTo>
                    <a:cubicBezTo>
                      <a:pt x="32" y="1980"/>
                      <a:pt x="16" y="2075"/>
                      <a:pt x="0" y="2154"/>
                    </a:cubicBezTo>
                    <a:cubicBezTo>
                      <a:pt x="280" y="1998"/>
                      <a:pt x="566" y="1919"/>
                      <a:pt x="853" y="1919"/>
                    </a:cubicBezTo>
                    <a:cubicBezTo>
                      <a:pt x="1525" y="1919"/>
                      <a:pt x="2199" y="2349"/>
                      <a:pt x="2787" y="3215"/>
                    </a:cubicBezTo>
                    <a:cubicBezTo>
                      <a:pt x="2900" y="3371"/>
                      <a:pt x="3054" y="3432"/>
                      <a:pt x="3226" y="3432"/>
                    </a:cubicBezTo>
                    <a:cubicBezTo>
                      <a:pt x="3800" y="3432"/>
                      <a:pt x="4560" y="2756"/>
                      <a:pt x="4560" y="2756"/>
                    </a:cubicBezTo>
                    <a:cubicBezTo>
                      <a:pt x="4053" y="2154"/>
                      <a:pt x="3927" y="1061"/>
                      <a:pt x="3927" y="1"/>
                    </a:cubicBezTo>
                    <a:close/>
                  </a:path>
                </a:pathLst>
              </a:custGeom>
              <a:solidFill>
                <a:srgbClr val="FFE4B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19" name="Google Shape;3419;p46"/>
              <p:cNvSpPr/>
              <p:nvPr/>
            </p:nvSpPr>
            <p:spPr>
              <a:xfrm rot="526347">
                <a:off x="3272749" y="3491194"/>
                <a:ext cx="96386" cy="82465"/>
              </a:xfrm>
              <a:custGeom>
                <a:avLst/>
                <a:gdLst/>
                <a:ahLst/>
                <a:cxnLst/>
                <a:rect l="l" t="t" r="r" b="b"/>
                <a:pathLst>
                  <a:path w="2804" h="2399" extrusionOk="0">
                    <a:moveTo>
                      <a:pt x="1616" y="0"/>
                    </a:moveTo>
                    <a:cubicBezTo>
                      <a:pt x="539" y="0"/>
                      <a:pt x="1" y="1283"/>
                      <a:pt x="761" y="2043"/>
                    </a:cubicBezTo>
                    <a:cubicBezTo>
                      <a:pt x="1007" y="2289"/>
                      <a:pt x="1308" y="2399"/>
                      <a:pt x="1603" y="2399"/>
                    </a:cubicBezTo>
                    <a:cubicBezTo>
                      <a:pt x="2217" y="2399"/>
                      <a:pt x="2803" y="1920"/>
                      <a:pt x="2803" y="1203"/>
                    </a:cubicBezTo>
                    <a:cubicBezTo>
                      <a:pt x="2803" y="538"/>
                      <a:pt x="2265" y="0"/>
                      <a:pt x="1616" y="0"/>
                    </a:cubicBezTo>
                    <a:close/>
                  </a:path>
                </a:pathLst>
              </a:custGeom>
              <a:solidFill>
                <a:srgbClr val="1C887B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20" name="Google Shape;3420;p46"/>
              <p:cNvSpPr/>
              <p:nvPr/>
            </p:nvSpPr>
            <p:spPr>
              <a:xfrm rot="526347">
                <a:off x="3064357" y="2611881"/>
                <a:ext cx="228351" cy="240038"/>
              </a:xfrm>
              <a:custGeom>
                <a:avLst/>
                <a:gdLst/>
                <a:ahLst/>
                <a:cxnLst/>
                <a:rect l="l" t="t" r="r" b="b"/>
                <a:pathLst>
                  <a:path w="6643" h="6983" extrusionOk="0">
                    <a:moveTo>
                      <a:pt x="6196" y="1"/>
                    </a:moveTo>
                    <a:cubicBezTo>
                      <a:pt x="6147" y="1"/>
                      <a:pt x="6098" y="9"/>
                      <a:pt x="6049" y="28"/>
                    </a:cubicBezTo>
                    <a:lnTo>
                      <a:pt x="349" y="2467"/>
                    </a:lnTo>
                    <a:cubicBezTo>
                      <a:pt x="48" y="2593"/>
                      <a:pt x="0" y="2973"/>
                      <a:pt x="254" y="3163"/>
                    </a:cubicBezTo>
                    <a:lnTo>
                      <a:pt x="5210" y="6900"/>
                    </a:lnTo>
                    <a:cubicBezTo>
                      <a:pt x="5285" y="6956"/>
                      <a:pt x="5370" y="6982"/>
                      <a:pt x="5453" y="6982"/>
                    </a:cubicBezTo>
                    <a:cubicBezTo>
                      <a:pt x="5650" y="6982"/>
                      <a:pt x="5837" y="6838"/>
                      <a:pt x="5859" y="6615"/>
                    </a:cubicBezTo>
                    <a:lnTo>
                      <a:pt x="6603" y="456"/>
                    </a:lnTo>
                    <a:cubicBezTo>
                      <a:pt x="6642" y="206"/>
                      <a:pt x="6432" y="1"/>
                      <a:pt x="6196" y="1"/>
                    </a:cubicBezTo>
                    <a:close/>
                  </a:path>
                </a:pathLst>
              </a:custGeom>
              <a:solidFill>
                <a:srgbClr val="F16F67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21" name="Google Shape;3421;p46"/>
              <p:cNvSpPr/>
              <p:nvPr/>
            </p:nvSpPr>
            <p:spPr>
              <a:xfrm>
                <a:off x="1619891" y="3538401"/>
                <a:ext cx="278008" cy="278738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13" extrusionOk="0">
                    <a:moveTo>
                      <a:pt x="3040" y="1"/>
                    </a:moveTo>
                    <a:cubicBezTo>
                      <a:pt x="1362" y="1"/>
                      <a:pt x="0" y="1378"/>
                      <a:pt x="0" y="3057"/>
                    </a:cubicBezTo>
                    <a:cubicBezTo>
                      <a:pt x="0" y="4751"/>
                      <a:pt x="1362" y="6113"/>
                      <a:pt x="3040" y="6113"/>
                    </a:cubicBezTo>
                    <a:cubicBezTo>
                      <a:pt x="4735" y="6113"/>
                      <a:pt x="6096" y="4751"/>
                      <a:pt x="6096" y="3057"/>
                    </a:cubicBezTo>
                    <a:cubicBezTo>
                      <a:pt x="6096" y="1378"/>
                      <a:pt x="4735" y="1"/>
                      <a:pt x="3040" y="1"/>
                    </a:cubicBezTo>
                    <a:close/>
                  </a:path>
                </a:pathLst>
              </a:custGeom>
              <a:solidFill>
                <a:srgbClr val="404AA9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3422" name="Google Shape;3422;p46"/>
              <p:cNvSpPr/>
              <p:nvPr/>
            </p:nvSpPr>
            <p:spPr>
              <a:xfrm>
                <a:off x="1565108" y="3072950"/>
                <a:ext cx="200036" cy="199991"/>
              </a:xfrm>
              <a:custGeom>
                <a:avLst/>
                <a:gdLst/>
                <a:ahLst/>
                <a:cxnLst/>
                <a:rect l="l" t="t" r="r" b="b"/>
                <a:pathLst>
                  <a:path w="4387" h="4386" extrusionOk="0">
                    <a:moveTo>
                      <a:pt x="1140" y="0"/>
                    </a:moveTo>
                    <a:lnTo>
                      <a:pt x="0" y="3262"/>
                    </a:lnTo>
                    <a:lnTo>
                      <a:pt x="3262" y="4386"/>
                    </a:lnTo>
                    <a:lnTo>
                      <a:pt x="4386" y="1140"/>
                    </a:lnTo>
                    <a:lnTo>
                      <a:pt x="1140" y="0"/>
                    </a:lnTo>
                    <a:close/>
                  </a:path>
                </a:pathLst>
              </a:custGeom>
              <a:solidFill>
                <a:srgbClr val="FDB724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81049A-8474-06AF-F51D-4D7507C82158}"/>
              </a:ext>
            </a:extLst>
          </p:cNvPr>
          <p:cNvSpPr txBox="1"/>
          <p:nvPr/>
        </p:nvSpPr>
        <p:spPr>
          <a:xfrm>
            <a:off x="903066" y="810113"/>
            <a:ext cx="2135521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iến</a:t>
            </a:r>
            <a:r>
              <a:rPr lang="en-US" sz="3733" b="1" i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endParaRPr lang="en-US" sz="3733" b="1" i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93C217-62C3-CDDF-A8F5-E88511584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741" y="867797"/>
            <a:ext cx="548767" cy="531716"/>
          </a:xfrm>
          <a:prstGeom prst="rect">
            <a:avLst/>
          </a:prstGeom>
        </p:spPr>
      </p:pic>
      <p:sp>
        <p:nvSpPr>
          <p:cNvPr id="83" name="TextBox 8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1C1C94-7D25-6E43-D1A0-71FBAC6F5894}"/>
              </a:ext>
            </a:extLst>
          </p:cNvPr>
          <p:cNvSpPr txBox="1"/>
          <p:nvPr/>
        </p:nvSpPr>
        <p:spPr>
          <a:xfrm>
            <a:off x="3157449" y="2845093"/>
            <a:ext cx="1846980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ỹ</a:t>
            </a:r>
            <a:r>
              <a:rPr lang="en-US" sz="3733" b="1" i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ăng</a:t>
            </a:r>
            <a:endParaRPr lang="en-US" sz="3733" b="1" i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B1E8AB-09D6-797A-0697-446727E9C7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3322" y="2856913"/>
            <a:ext cx="557069" cy="756023"/>
          </a:xfrm>
          <a:prstGeom prst="rect">
            <a:avLst/>
          </a:prstGeom>
        </p:spPr>
      </p:pic>
      <p:sp>
        <p:nvSpPr>
          <p:cNvPr id="85" name="TextBox 8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5991A22-165C-BE82-D765-B4E03C9C99CD}"/>
              </a:ext>
            </a:extLst>
          </p:cNvPr>
          <p:cNvSpPr txBox="1"/>
          <p:nvPr/>
        </p:nvSpPr>
        <p:spPr>
          <a:xfrm>
            <a:off x="3731281" y="5326895"/>
            <a:ext cx="2324675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ẩm</a:t>
            </a:r>
            <a:r>
              <a:rPr lang="en-US" sz="3733" b="1" i="1" kern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733" b="1" i="1" kern="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t</a:t>
            </a:r>
            <a:endParaRPr lang="en-US" sz="3733" b="1" i="1" kern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13204F-47FB-4B87-9896-A84A4DDDD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5661" y="5399943"/>
            <a:ext cx="543976" cy="1513075"/>
          </a:xfrm>
          <a:prstGeom prst="rect">
            <a:avLst/>
          </a:prstGeom>
        </p:spPr>
      </p:pic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070705-7F92-46C6-B418-C8484EEBDF40}"/>
              </a:ext>
            </a:extLst>
          </p:cNvPr>
          <p:cNvSpPr txBox="1"/>
          <p:nvPr/>
        </p:nvSpPr>
        <p:spPr>
          <a:xfrm>
            <a:off x="623128" y="1428370"/>
            <a:ext cx="5876930" cy="5436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iết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ị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ghĩa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,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í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chất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oi</a:t>
            </a:r>
            <a:endParaRPr lang="en-US" sz="2933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9" name="TextBox 8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1DAB39-71A9-50A2-DE09-69B5236FDF47}"/>
              </a:ext>
            </a:extLst>
          </p:cNvPr>
          <p:cNvSpPr txBox="1"/>
          <p:nvPr/>
        </p:nvSpPr>
        <p:spPr>
          <a:xfrm>
            <a:off x="623128" y="1938588"/>
            <a:ext cx="10666639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en-US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Nhận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iết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ược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dấu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iệu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để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một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bì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à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là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GB" sz="2933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thoi</a:t>
            </a:r>
            <a:r>
              <a:rPr lang="en-GB" sz="2933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/>
                <a:sym typeface="Arial"/>
              </a:rPr>
              <a:t>.</a:t>
            </a:r>
            <a:endParaRPr lang="en-US" sz="2933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7A5C224-5E49-2088-8578-2E22ACDD22D4}"/>
              </a:ext>
            </a:extLst>
          </p:cNvPr>
          <p:cNvSpPr txBox="1"/>
          <p:nvPr/>
        </p:nvSpPr>
        <p:spPr>
          <a:xfrm>
            <a:off x="3004328" y="3532813"/>
            <a:ext cx="8859325" cy="18976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Năng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ự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ự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en-US" sz="2933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</a:p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en-US" sz="2933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Năng lực giao tiếp</a:t>
            </a:r>
            <a:r>
              <a:rPr lang="en-US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oán</a:t>
            </a:r>
            <a:r>
              <a:rPr lang="en-US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và hợp tác</a:t>
            </a:r>
            <a:r>
              <a:rPr lang="en-US" sz="2933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endParaRPr lang="en-US" sz="2933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Năng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ự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tư duy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và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ập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uận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oán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, năng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ự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giải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quyết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vấn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đề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oán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, năng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lực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mô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ình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óa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oán</a:t>
            </a:r>
            <a:r>
              <a:rPr lang="vi-VN" sz="2933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vi-VN" sz="2933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học</a:t>
            </a:r>
            <a:r>
              <a:rPr lang="en-US" sz="2933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endParaRPr lang="en-US" sz="2933" b="1" i="1" kern="0" dirty="0">
              <a:solidFill>
                <a:srgbClr val="0A2246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36F88BE1-CE92-60F4-43C6-05A8C4722209}"/>
              </a:ext>
            </a:extLst>
          </p:cNvPr>
          <p:cNvSpPr txBox="1"/>
          <p:nvPr/>
        </p:nvSpPr>
        <p:spPr>
          <a:xfrm>
            <a:off x="3456791" y="5762267"/>
            <a:ext cx="85712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 defTabSz="1219170">
              <a:buClr>
                <a:srgbClr val="000000"/>
              </a:buClr>
              <a:buFont typeface="Cambria" panose="02040503050406030204" pitchFamily="18" charset="0"/>
              <a:buChar char="⟿"/>
            </a:pPr>
            <a:r>
              <a:rPr lang="vi-VN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Chăm ch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ỉ;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rung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hực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;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rách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 </a:t>
            </a:r>
            <a:r>
              <a:rPr lang="en-US" sz="32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nhiệm</a:t>
            </a:r>
            <a:r>
              <a:rPr lang="en-US" sz="3200" kern="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.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:wipe dir="r"/>
      </p:transition>
    </mc:Choice>
    <mc:Fallback xmlns="">
      <p:transition spd="slow">
        <p:wipe dir="r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D15858-5A17-49A9-A7A7-E1C7F5283681}"/>
              </a:ext>
            </a:extLst>
          </p:cNvPr>
          <p:cNvSpPr txBox="1"/>
          <p:nvPr/>
        </p:nvSpPr>
        <p:spPr>
          <a:xfrm>
            <a:off x="127819" y="232669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1DDFC4-52C7-4F47-8583-FA2D71F3AE83}"/>
              </a:ext>
            </a:extLst>
          </p:cNvPr>
          <p:cNvSpPr txBox="1"/>
          <p:nvPr/>
        </p:nvSpPr>
        <p:spPr>
          <a:xfrm>
            <a:off x="306436" y="784443"/>
            <a:ext cx="8665373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6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6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75E942E-BE7E-4528-AB4E-7C7EBA31D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1744" y="5607034"/>
            <a:ext cx="1577072" cy="1116338"/>
          </a:xfrm>
          <a:prstGeom prst="rect">
            <a:avLst/>
          </a:prstGeom>
        </p:spPr>
      </p:pic>
      <p:sp>
        <p:nvSpPr>
          <p:cNvPr id="19" name="Rectangle: Rounded Corners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8E0544-3944-4CBA-83E5-BB2B60A3953D}"/>
              </a:ext>
            </a:extLst>
          </p:cNvPr>
          <p:cNvSpPr/>
          <p:nvPr/>
        </p:nvSpPr>
        <p:spPr>
          <a:xfrm>
            <a:off x="210280" y="909397"/>
            <a:ext cx="7332453" cy="1012166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7CF210-2576-4847-9CEB-F582C986CAD3}"/>
              </a:ext>
            </a:extLst>
          </p:cNvPr>
          <p:cNvSpPr txBox="1"/>
          <p:nvPr/>
        </p:nvSpPr>
        <p:spPr>
          <a:xfrm>
            <a:off x="306436" y="2186394"/>
            <a:ext cx="7762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Tứ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? </a:t>
            </a:r>
          </a:p>
        </p:txBody>
      </p:sp>
      <p:sp>
        <p:nvSpPr>
          <p:cNvPr id="21" name="TextBox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ACCA45-C043-4BD0-8F21-E79573A919AA}"/>
              </a:ext>
            </a:extLst>
          </p:cNvPr>
          <p:cNvSpPr txBox="1"/>
          <p:nvPr/>
        </p:nvSpPr>
        <p:spPr>
          <a:xfrm>
            <a:off x="351422" y="3056739"/>
            <a:ext cx="10069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AB=BC=CD=D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A832C2-B123-4FF2-8FD2-2E148170EE7D}"/>
              </a:ext>
            </a:extLst>
          </p:cNvPr>
          <p:cNvGrpSpPr/>
          <p:nvPr/>
        </p:nvGrpSpPr>
        <p:grpSpPr>
          <a:xfrm>
            <a:off x="8943945" y="495831"/>
            <a:ext cx="2954758" cy="2933169"/>
            <a:chOff x="8828926" y="1439085"/>
            <a:chExt cx="2954758" cy="2933169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28AB73BA-BA24-4BBF-BE9A-A1E713A39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28926" y="1439085"/>
              <a:ext cx="2954758" cy="2389878"/>
            </a:xfrm>
            <a:prstGeom prst="rect">
              <a:avLst/>
            </a:prstGeom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4A4EF13-6987-4D3E-8CEA-3B58DEB3B166}"/>
                </a:ext>
              </a:extLst>
            </p:cNvPr>
            <p:cNvSpPr txBox="1"/>
            <p:nvPr/>
          </p:nvSpPr>
          <p:spPr>
            <a:xfrm>
              <a:off x="9535985" y="3849034"/>
              <a:ext cx="17425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6</a:t>
              </a:r>
            </a:p>
          </p:txBody>
        </p:sp>
      </p:grpSp>
      <p:pic>
        <p:nvPicPr>
          <p:cNvPr id="33" name="Pictur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11E752-807D-4DDB-8E0F-37AC7E30FC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7804" y="185058"/>
            <a:ext cx="3535680" cy="3011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76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7" dur="2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0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allAtOnce"/>
      <p:bldP spid="19" grpId="0" animBg="1"/>
      <p:bldP spid="20" grpId="0"/>
      <p:bldP spid="20" grpId="1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3944DD-8E30-41F7-9EFE-AFF7B90C2FA8}"/>
              </a:ext>
            </a:extLst>
          </p:cNvPr>
          <p:cNvSpPr txBox="1"/>
          <p:nvPr/>
        </p:nvSpPr>
        <p:spPr>
          <a:xfrm>
            <a:off x="1161691" y="138023"/>
            <a:ext cx="9960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ỘT SỐ HÌNH ẢNH THỰC TẾ CỦA HÌNH THOI</a:t>
            </a:r>
          </a:p>
        </p:txBody>
      </p:sp>
      <p:pic>
        <p:nvPicPr>
          <p:cNvPr id="3074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346D31-5A78-47B7-BABD-3B5FB1FB3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97" y="792727"/>
            <a:ext cx="3609975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150785-61A0-4A2D-9842-E03C15F74D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677" y="792727"/>
            <a:ext cx="3051504" cy="2997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03D6DE-A92D-4D7C-88DC-C053B041F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721" y="792727"/>
            <a:ext cx="4495709" cy="2997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C33133-7482-4B1D-9681-1570FE8435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7950" y="4013161"/>
            <a:ext cx="3609975" cy="2598126"/>
          </a:xfrm>
          <a:prstGeom prst="rect">
            <a:avLst/>
          </a:prstGeom>
        </p:spPr>
      </p:pic>
      <p:pic>
        <p:nvPicPr>
          <p:cNvPr id="3080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A8DF5A3-912C-450B-A87F-4498F08AC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45" y="4013161"/>
            <a:ext cx="3591127" cy="259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04C007-9A03-4707-A289-005C52D3D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565" y="4013161"/>
            <a:ext cx="4136615" cy="2598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94426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D4D6DB-781A-4BCE-A111-4BFBC01C6F17}"/>
              </a:ext>
            </a:extLst>
          </p:cNvPr>
          <p:cNvSpPr txBox="1"/>
          <p:nvPr/>
        </p:nvSpPr>
        <p:spPr>
          <a:xfrm>
            <a:off x="212785" y="128920"/>
            <a:ext cx="15124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F0DE9-C419-4BC8-8935-17167434FAC6}"/>
              </a:ext>
            </a:extLst>
          </p:cNvPr>
          <p:cNvSpPr txBox="1"/>
          <p:nvPr/>
        </p:nvSpPr>
        <p:spPr>
          <a:xfrm>
            <a:off x="1621766" y="128920"/>
            <a:ext cx="9563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7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979F454-5640-4CF8-982A-997A5DE76A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1744" y="5607034"/>
            <a:ext cx="1577072" cy="1116338"/>
          </a:xfrm>
          <a:prstGeom prst="rect">
            <a:avLst/>
          </a:prstGeom>
        </p:spPr>
      </p:pic>
      <p:grpSp>
        <p:nvGrpSpPr>
          <p:cNvPr id="14" name="Group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853E85-118A-417B-BE07-1C5D5317AAEE}"/>
              </a:ext>
            </a:extLst>
          </p:cNvPr>
          <p:cNvGrpSpPr/>
          <p:nvPr/>
        </p:nvGrpSpPr>
        <p:grpSpPr>
          <a:xfrm>
            <a:off x="1621766" y="713232"/>
            <a:ext cx="7507224" cy="3101353"/>
            <a:chOff x="1621766" y="713232"/>
            <a:chExt cx="7507224" cy="3101353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A000D80-A5D2-4EB6-AA9C-AF2DF23B7B56}"/>
                </a:ext>
              </a:extLst>
            </p:cNvPr>
            <p:cNvSpPr txBox="1"/>
            <p:nvPr/>
          </p:nvSpPr>
          <p:spPr>
            <a:xfrm>
              <a:off x="4399471" y="3291365"/>
              <a:ext cx="25246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7</a:t>
              </a: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92A4C64-6F6D-4C3A-BE3D-A63E71CFACA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21766" y="713232"/>
              <a:ext cx="7507224" cy="2715768"/>
            </a:xfrm>
            <a:prstGeom prst="rect">
              <a:avLst/>
            </a:prstGeom>
          </p:spPr>
        </p:pic>
      </p:grpSp>
      <p:sp>
        <p:nvSpPr>
          <p:cNvPr id="18" name="TextBox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F6F0F1-13BD-423B-9BC0-736C87CC70C9}"/>
              </a:ext>
            </a:extLst>
          </p:cNvPr>
          <p:cNvSpPr txBox="1"/>
          <p:nvPr/>
        </p:nvSpPr>
        <p:spPr>
          <a:xfrm>
            <a:off x="1408982" y="4349321"/>
            <a:ext cx="870117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a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=NP=PQ=QM 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Q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7b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 # KG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5cm # 2c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8382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896264945"/>
              </p:ext>
            </p:extLst>
          </p:nvPr>
        </p:nvGraphicFramePr>
        <p:xfrm>
          <a:off x="3454400" y="889000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26FB48-11A9-4659-9737-EE5029583E04}"/>
              </a:ext>
            </a:extLst>
          </p:cNvPr>
          <p:cNvSpPr txBox="1"/>
          <p:nvPr/>
        </p:nvSpPr>
        <p:spPr>
          <a:xfrm>
            <a:off x="115019" y="203681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BCDB3F-312F-4306-AC13-D5AEAEA4C3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66581"/>
            <a:ext cx="1791419" cy="1791419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67290A-F97B-46DE-B923-2B03AC2F7AEB}"/>
              </a:ext>
            </a:extLst>
          </p:cNvPr>
          <p:cNvSpPr txBox="1"/>
          <p:nvPr/>
        </p:nvSpPr>
        <p:spPr>
          <a:xfrm>
            <a:off x="222361" y="960104"/>
            <a:ext cx="79851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8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D2FCE1-4814-4278-A501-2017DCD84DA9}"/>
              </a:ext>
            </a:extLst>
          </p:cNvPr>
          <p:cNvSpPr txBox="1"/>
          <p:nvPr/>
        </p:nvSpPr>
        <p:spPr>
          <a:xfrm>
            <a:off x="115019" y="1483324"/>
            <a:ext cx="9647207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Hai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AC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D hay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17F8A5-28CC-44A1-9084-65D38D68BDA3}"/>
              </a:ext>
            </a:extLst>
          </p:cNvPr>
          <p:cNvGrpSpPr/>
          <p:nvPr/>
        </p:nvGrpSpPr>
        <p:grpSpPr>
          <a:xfrm>
            <a:off x="8207545" y="111122"/>
            <a:ext cx="3869436" cy="2972288"/>
            <a:chOff x="8207545" y="111122"/>
            <a:chExt cx="3869436" cy="297228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7DB05EE-2A31-40DB-90E9-245640A496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07545" y="111122"/>
              <a:ext cx="3869436" cy="2449068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2FBA082-63B7-419A-8931-C133D5B96A9D}"/>
                </a:ext>
              </a:extLst>
            </p:cNvPr>
            <p:cNvSpPr txBox="1"/>
            <p:nvPr/>
          </p:nvSpPr>
          <p:spPr>
            <a:xfrm>
              <a:off x="9719094" y="2560190"/>
              <a:ext cx="133996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8</a:t>
              </a:r>
            </a:p>
          </p:txBody>
        </p:sp>
      </p:grpSp>
      <p:pic>
        <p:nvPicPr>
          <p:cNvPr id="13" name="Đồng hồ đếm ngược 3 phút gây sốc 3 Minutes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56F1593-615E-4906-8167-35EDE3331B4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11019" y="3246457"/>
            <a:ext cx="2735792" cy="153888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4" name="Rectangle: Rounded Corners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2D567-22B9-4341-AB55-3368282A2E7B}"/>
              </a:ext>
            </a:extLst>
          </p:cNvPr>
          <p:cNvSpPr/>
          <p:nvPr/>
        </p:nvSpPr>
        <p:spPr>
          <a:xfrm>
            <a:off x="31629" y="726901"/>
            <a:ext cx="8123208" cy="2978565"/>
          </a:xfrm>
          <a:prstGeom prst="roundRect">
            <a:avLst/>
          </a:prstGeom>
          <a:solidFill>
            <a:schemeClr val="bg1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ai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245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3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9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8" grpId="0"/>
      <p:bldP spid="8" grpId="1"/>
      <p:bldP spid="10" grpId="0"/>
      <p:bldP spid="10" grpId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9B6BC1-B931-4394-9FD1-FF6E57B02534}"/>
              </a:ext>
            </a:extLst>
          </p:cNvPr>
          <p:cNvSpPr txBox="1"/>
          <p:nvPr/>
        </p:nvSpPr>
        <p:spPr>
          <a:xfrm>
            <a:off x="212785" y="128920"/>
            <a:ext cx="15124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54547FD-EF8A-4922-9B8F-B36652C6B5B7}"/>
              </a:ext>
            </a:extLst>
          </p:cNvPr>
          <p:cNvGrpSpPr/>
          <p:nvPr/>
        </p:nvGrpSpPr>
        <p:grpSpPr>
          <a:xfrm>
            <a:off x="8109779" y="272149"/>
            <a:ext cx="3869436" cy="2817817"/>
            <a:chOff x="8109779" y="272149"/>
            <a:chExt cx="3869436" cy="281781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37D0EC5-73EB-4864-926E-97ABB333409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09779" y="272149"/>
              <a:ext cx="3869436" cy="2449068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9056334-9F88-417B-B627-E8ECBC019343}"/>
                </a:ext>
              </a:extLst>
            </p:cNvPr>
            <p:cNvSpPr txBox="1"/>
            <p:nvPr/>
          </p:nvSpPr>
          <p:spPr>
            <a:xfrm>
              <a:off x="9431546" y="2566746"/>
              <a:ext cx="1420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9</a:t>
              </a:r>
            </a:p>
          </p:txBody>
        </p:sp>
      </p:grp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290C01-1F93-44BB-A278-69CC89A838C9}"/>
              </a:ext>
            </a:extLst>
          </p:cNvPr>
          <p:cNvSpPr txBox="1"/>
          <p:nvPr/>
        </p:nvSpPr>
        <p:spPr>
          <a:xfrm>
            <a:off x="97767" y="611577"/>
            <a:ext cx="74819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AC=3c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=4c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,OB, AB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9" name="Group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D9F4FC-464B-4DC8-86BA-C9E3B9576444}"/>
              </a:ext>
            </a:extLst>
          </p:cNvPr>
          <p:cNvGrpSpPr/>
          <p:nvPr/>
        </p:nvGrpSpPr>
        <p:grpSpPr>
          <a:xfrm>
            <a:off x="385313" y="1956009"/>
            <a:ext cx="10936531" cy="4385155"/>
            <a:chOff x="385313" y="1956009"/>
            <a:chExt cx="10936531" cy="4385155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CE718D0-534D-4152-9DFF-4496F639E3DF}"/>
                </a:ext>
              </a:extLst>
            </p:cNvPr>
            <p:cNvSpPr txBox="1"/>
            <p:nvPr/>
          </p:nvSpPr>
          <p:spPr>
            <a:xfrm>
              <a:off x="385313" y="1956009"/>
              <a:ext cx="10936531" cy="43088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, BD.</a:t>
              </a: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:</a:t>
              </a:r>
            </a:p>
            <a:p>
              <a:pPr algn="just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AB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agore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,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&gt;0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y AB=2,5(cm)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Object 13">
                  <a:extLst>
                    <a:ext uri="{FF2B5EF4-FFF2-40B4-BE49-F238E27FC236}">
                      <a16:creationId xmlns:a16="http://schemas.microsoft.com/office/drawing/2014/main" id="{6D8AE87D-A27A-4E60-8A81-31C2AFA6403C}"/>
                    </a:ext>
                  </a:extLst>
                </p:cNvPr>
                <p:cNvSpPr txBox="1"/>
                <p:nvPr/>
              </p:nvSpPr>
              <p:spPr>
                <a:xfrm>
                  <a:off x="1323153" y="4844230"/>
                  <a:ext cx="1587910" cy="36602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4" name="Object 1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D8AE87D-A27A-4E60-8A81-31C2AFA640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3153" y="4844230"/>
                  <a:ext cx="1587910" cy="36602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766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DA0E7A1-97DC-4AD5-9CE6-437D21D38EB3}"/>
                    </a:ext>
                  </a:extLst>
                </p:cNvPr>
                <p:cNvSpPr txBox="1"/>
                <p:nvPr/>
              </p:nvSpPr>
              <p:spPr>
                <a:xfrm>
                  <a:off x="1534524" y="3146425"/>
                  <a:ext cx="5120558" cy="577781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3=1,5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DA0E7A1-97DC-4AD5-9CE6-437D21D38E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4524" y="3146425"/>
                  <a:ext cx="5120558" cy="577781"/>
                </a:xfrm>
                <a:prstGeom prst="rect">
                  <a:avLst/>
                </a:prstGeom>
                <a:blipFill>
                  <a:blip r:embed="rId5"/>
                  <a:stretch>
                    <a:fillRect b="-263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7D8842A2-BA91-47E4-BDAB-304EA78388C1}"/>
                    </a:ext>
                  </a:extLst>
                </p:cNvPr>
                <p:cNvSpPr txBox="1"/>
                <p:nvPr/>
              </p:nvSpPr>
              <p:spPr>
                <a:xfrm>
                  <a:off x="1487539" y="3912087"/>
                  <a:ext cx="4608461" cy="682368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𝐵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4=2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7D8842A2-BA91-47E4-BDAB-304EA78388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7539" y="3912087"/>
                  <a:ext cx="4608461" cy="682368"/>
                </a:xfrm>
                <a:prstGeom prst="rect">
                  <a:avLst/>
                </a:prstGeom>
                <a:blipFill>
                  <a:blip r:embed="rId6"/>
                  <a:stretch>
                    <a:fillRect b="-71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Object 14">
                  <a:extLst>
                    <a:ext uri="{FF2B5EF4-FFF2-40B4-BE49-F238E27FC236}">
                      <a16:creationId xmlns:a16="http://schemas.microsoft.com/office/drawing/2014/main" id="{927B5AAD-C0FA-440C-8444-09D27D60C5B4}"/>
                    </a:ext>
                  </a:extLst>
                </p:cNvPr>
                <p:cNvSpPr txBox="1"/>
                <p:nvPr/>
              </p:nvSpPr>
              <p:spPr>
                <a:xfrm>
                  <a:off x="4743832" y="5301499"/>
                  <a:ext cx="3126890" cy="47304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400" dirty="0"/>
                    <a:t> </a:t>
                  </a:r>
                </a:p>
              </p:txBody>
            </p:sp>
          </mc:Choice>
          <mc:Fallback xmlns="">
            <p:sp>
              <p:nvSpPr>
                <p:cNvPr id="15" name="Object 14">
                  <a:extLst>
                    <a:ext uri="{FF2B5EF4-FFF2-40B4-BE49-F238E27FC236}">
                      <a16:creationId xmlns:a16="http://schemas.microsoft.com/office/drawing/2014/main" id="{927B5AAD-C0FA-440C-8444-09D27D60C5B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3832" y="5301499"/>
                  <a:ext cx="3126890" cy="473047"/>
                </a:xfrm>
                <a:prstGeom prst="rect">
                  <a:avLst/>
                </a:prstGeom>
                <a:blipFill>
                  <a:blip r:embed="rId7"/>
                  <a:stretch>
                    <a:fillRect l="-3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5CB9FCD0-CE9E-40A8-AC3B-27C9A18AA3DC}"/>
                    </a:ext>
                  </a:extLst>
                </p:cNvPr>
                <p:cNvSpPr txBox="1"/>
                <p:nvPr/>
              </p:nvSpPr>
              <p:spPr>
                <a:xfrm>
                  <a:off x="1462217" y="5734284"/>
                  <a:ext cx="3480620" cy="60688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,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6,25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5CB9FCD0-CE9E-40A8-AC3B-27C9A18AA3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2217" y="5734284"/>
                  <a:ext cx="3480620" cy="606880"/>
                </a:xfrm>
                <a:prstGeom prst="rect">
                  <a:avLst/>
                </a:prstGeom>
                <a:blipFill>
                  <a:blip r:embed="rId8"/>
                  <a:stretch>
                    <a:fillRect l="-5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6655A9-B856-4725-BF2C-0270C5AB7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50846"/>
              </p:ext>
            </p:extLst>
          </p:nvPr>
        </p:nvGraphicFramePr>
        <p:xfrm>
          <a:off x="5314950" y="2968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4950" y="2968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3F3F7F-17B9-4E41-B33C-B652461DB51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20695" y="5538023"/>
            <a:ext cx="1577072" cy="1116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897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EC2EC9-97DF-43F9-9F1C-58687F3F9F39}"/>
              </a:ext>
            </a:extLst>
          </p:cNvPr>
          <p:cNvSpPr txBox="1"/>
          <p:nvPr/>
        </p:nvSpPr>
        <p:spPr>
          <a:xfrm>
            <a:off x="212785" y="128920"/>
            <a:ext cx="116916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.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228C09-40D5-4C31-A853-06923806738F}"/>
                  </a:ext>
                </a:extLst>
              </p:cNvPr>
              <p:cNvSpPr txBox="1"/>
              <p:nvPr/>
            </p:nvSpPr>
            <p:spPr>
              <a:xfrm>
                <a:off x="6015035" y="123174"/>
                <a:ext cx="2642264" cy="44821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𝐶</m:t>
                          </m:r>
                        </m:e>
                      </m:acc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20°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Object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228C09-40D5-4C31-A853-069238067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035" y="123174"/>
                <a:ext cx="2642264" cy="4482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9807DFB-AAEB-4B28-9F81-905B507E68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3535" y="741828"/>
            <a:ext cx="3535680" cy="2820924"/>
          </a:xfrm>
          <a:prstGeom prst="rect">
            <a:avLst/>
          </a:prstGeom>
        </p:spPr>
      </p:pic>
      <p:grpSp>
        <p:nvGrpSpPr>
          <p:cNvPr id="25" name="Group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593C62-1B2A-46CF-8F20-47437A0EBB2F}"/>
              </a:ext>
            </a:extLst>
          </p:cNvPr>
          <p:cNvGrpSpPr/>
          <p:nvPr/>
        </p:nvGrpSpPr>
        <p:grpSpPr>
          <a:xfrm>
            <a:off x="332330" y="1759728"/>
            <a:ext cx="9805580" cy="1815882"/>
            <a:chOff x="332330" y="1759728"/>
            <a:chExt cx="9805580" cy="1815882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B4A222FF-9344-42F6-A723-D25760E486BD}"/>
                </a:ext>
              </a:extLst>
            </p:cNvPr>
            <p:cNvSpPr txBox="1"/>
            <p:nvPr/>
          </p:nvSpPr>
          <p:spPr>
            <a:xfrm>
              <a:off x="332330" y="1759728"/>
              <a:ext cx="7740107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ân tai </a:t>
              </a:r>
              <a:r>
                <a:rPr 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6DF306EE-6A4E-4F59-8B47-944BD954576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1208957"/>
                    </p:ext>
                  </p:extLst>
                </p:nvPr>
              </p:nvGraphicFramePr>
              <p:xfrm>
                <a:off x="1014251" y="1869122"/>
                <a:ext cx="967685" cy="3513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444114" imgH="164957" progId="Equation.DSMT4">
                        <p:embed/>
                      </p:oleObj>
                    </mc:Choice>
                    <mc:Fallback>
                      <p:oleObj name="Equation" r:id="rId4" imgW="444114" imgH="164957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4251" y="1869122"/>
                              <a:ext cx="967685" cy="35132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8">
                  <a:extLst>
                    <a:ext uri="{FF2B5EF4-FFF2-40B4-BE49-F238E27FC236}">
                      <a16:creationId xmlns:a16="http://schemas.microsoft.com/office/drawing/2014/main" id="{6DF306EE-6A4E-4F59-8B47-944BD954576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01208957"/>
                    </p:ext>
                  </p:extLst>
                </p:nvPr>
              </p:nvGraphicFramePr>
              <p:xfrm>
                <a:off x="1014251" y="1869122"/>
                <a:ext cx="967685" cy="35132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354" name="Equation" r:id="rId7" imgW="444114" imgH="164957" progId="Equation.DSMT4">
                        <p:embed/>
                      </p:oleObj>
                    </mc:Choice>
                    <mc:Fallback>
                      <p:oleObj name="Equation" r:id="rId7" imgW="444114" imgH="164957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4251" y="1869122"/>
                              <a:ext cx="967685" cy="35132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E61A4C2-425E-4D0E-A70F-2403D308043F}"/>
                    </a:ext>
                  </a:extLst>
                </p:cNvPr>
                <p:cNvSpPr txBox="1"/>
                <p:nvPr/>
              </p:nvSpPr>
              <p:spPr bwMode="auto">
                <a:xfrm>
                  <a:off x="3561966" y="1759728"/>
                  <a:ext cx="1504335" cy="607665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m:rPr>
                            <m:sty m:val="p"/>
                          </m:r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𝐷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1" name="Object 10">
                  <a:extLst>
                    <a:ext uri="{FF2B5EF4-FFF2-40B4-BE49-F238E27FC236}">
                      <a16:creationId xmlns:a16="http://schemas.microsoft.com/office/drawing/2014/main" id="{AE61A4C2-425E-4D0E-A70F-2403D30804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1966" y="1759728"/>
                  <a:ext cx="1504335" cy="607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2D043637-BE77-43BB-BE4F-5475D91FBB5F}"/>
                    </a:ext>
                  </a:extLst>
                </p:cNvPr>
                <p:cNvSpPr txBox="1"/>
                <p:nvPr/>
              </p:nvSpPr>
              <p:spPr bwMode="auto">
                <a:xfrm>
                  <a:off x="3958286" y="2269026"/>
                  <a:ext cx="6179624" cy="661739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⇒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𝐵𝐷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𝐵𝐷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20°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60°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3" name="Object 12">
                  <a:extLst>
                    <a:ext uri="{FF2B5EF4-FFF2-40B4-BE49-F238E27FC236}">
                      <a16:creationId xmlns:a16="http://schemas.microsoft.com/office/drawing/2014/main" id="{2D043637-BE77-43BB-BE4F-5475D91FBB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58286" y="2269026"/>
                  <a:ext cx="6179624" cy="661739"/>
                </a:xfrm>
                <a:prstGeom prst="rect">
                  <a:avLst/>
                </a:prstGeom>
                <a:blipFill>
                  <a:blip r:embed="rId10"/>
                  <a:stretch>
                    <a:fillRect b="-100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087E1A-62DB-4B78-AF89-3BAB569B6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6848" y="1209192"/>
            <a:ext cx="33909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17C6F5-B1BC-4E03-84F0-4732FD1EE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0754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6C41C0-E343-46C2-AFB1-FAEE67344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478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143869-371B-4E35-B5B9-082613A76E8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66581"/>
            <a:ext cx="1791419" cy="1791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29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100537-7212-48DD-B6C3-2B787FBAC0AA}"/>
              </a:ext>
            </a:extLst>
          </p:cNvPr>
          <p:cNvSpPr txBox="1"/>
          <p:nvPr/>
        </p:nvSpPr>
        <p:spPr>
          <a:xfrm>
            <a:off x="212785" y="128920"/>
            <a:ext cx="1169166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=4cm, BD=6c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A, OB, AB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5EFFB2-F7FC-4D70-8854-27A941838E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9779" y="749477"/>
            <a:ext cx="3869436" cy="2449068"/>
          </a:xfrm>
          <a:prstGeom prst="rect">
            <a:avLst/>
          </a:prstGeom>
        </p:spPr>
      </p:pic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AB94616-A49E-4E99-BA1C-35C4D245D90B}"/>
              </a:ext>
            </a:extLst>
          </p:cNvPr>
          <p:cNvSpPr txBox="1"/>
          <p:nvPr/>
        </p:nvSpPr>
        <p:spPr>
          <a:xfrm>
            <a:off x="3347049" y="1083027"/>
            <a:ext cx="2237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2C6481-2181-4C03-9391-CCE6CEE8D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89971"/>
              </p:ext>
            </p:extLst>
          </p:nvPr>
        </p:nvGraphicFramePr>
        <p:xfrm>
          <a:off x="5314950" y="2968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C6655A9-B856-4725-BF2C-0270C5AB77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4950" y="2968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5AFA71-C9D4-42E2-B9A3-FA851949822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5012" y="4592645"/>
            <a:ext cx="2606988" cy="2214023"/>
          </a:xfrm>
          <a:prstGeom prst="rect">
            <a:avLst/>
          </a:prstGeom>
        </p:spPr>
      </p:pic>
      <p:grpSp>
        <p:nvGrpSpPr>
          <p:cNvPr id="25" name="Group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D177F5-8C95-4098-AC3E-BCFC66CF8A82}"/>
              </a:ext>
            </a:extLst>
          </p:cNvPr>
          <p:cNvGrpSpPr/>
          <p:nvPr/>
        </p:nvGrpSpPr>
        <p:grpSpPr>
          <a:xfrm>
            <a:off x="212785" y="1598196"/>
            <a:ext cx="11271292" cy="3724096"/>
            <a:chOff x="212785" y="1598196"/>
            <a:chExt cx="11271292" cy="372409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CD4E0E9-A347-4483-A86D-FA0AFC21E7E4}"/>
                </a:ext>
              </a:extLst>
            </p:cNvPr>
            <p:cNvSpPr txBox="1"/>
            <p:nvPr/>
          </p:nvSpPr>
          <p:spPr>
            <a:xfrm>
              <a:off x="212785" y="1598196"/>
              <a:ext cx="11271292" cy="3724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, BD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:</a:t>
              </a:r>
            </a:p>
            <a:p>
              <a:pPr algn="just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AB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. </a:t>
              </a: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ythagore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&gt;0).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hay                  (cm)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Object 18">
                  <a:extLst>
                    <a:ext uri="{FF2B5EF4-FFF2-40B4-BE49-F238E27FC236}">
                      <a16:creationId xmlns:a16="http://schemas.microsoft.com/office/drawing/2014/main" id="{E4787B4A-172C-4E14-AB0B-0A245F391FFA}"/>
                    </a:ext>
                  </a:extLst>
                </p:cNvPr>
                <p:cNvSpPr txBox="1"/>
                <p:nvPr/>
              </p:nvSpPr>
              <p:spPr>
                <a:xfrm>
                  <a:off x="5006973" y="4430391"/>
                  <a:ext cx="3353033" cy="32450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9" name="Object 18">
                  <a:extLst>
                    <a:ext uri="{FF2B5EF4-FFF2-40B4-BE49-F238E27FC236}">
                      <a16:creationId xmlns:a16="http://schemas.microsoft.com/office/drawing/2014/main" id="{E4787B4A-172C-4E14-AB0B-0A245F391F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6973" y="4430391"/>
                  <a:ext cx="3353033" cy="324507"/>
                </a:xfrm>
                <a:prstGeom prst="rect">
                  <a:avLst/>
                </a:prstGeom>
                <a:blipFill>
                  <a:blip r:embed="rId7"/>
                  <a:stretch>
                    <a:fillRect l="-364" b="-358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954CB788-4AE7-450F-A11A-AEB8A1D30C18}"/>
                    </a:ext>
                  </a:extLst>
                </p:cNvPr>
                <p:cNvSpPr txBox="1"/>
                <p:nvPr/>
              </p:nvSpPr>
              <p:spPr>
                <a:xfrm>
                  <a:off x="1000475" y="3916551"/>
                  <a:ext cx="2046206" cy="279322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954CB788-4AE7-450F-A11A-AEB8A1D30C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0475" y="3916551"/>
                  <a:ext cx="2046206" cy="279322"/>
                </a:xfrm>
                <a:prstGeom prst="rect">
                  <a:avLst/>
                </a:prstGeom>
                <a:blipFill>
                  <a:blip r:embed="rId8"/>
                  <a:stretch>
                    <a:fillRect b="-391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Object 16">
                  <a:extLst>
                    <a:ext uri="{FF2B5EF4-FFF2-40B4-BE49-F238E27FC236}">
                      <a16:creationId xmlns:a16="http://schemas.microsoft.com/office/drawing/2014/main" id="{98A865D3-1DC3-4062-8AFA-4A414236DF0C}"/>
                    </a:ext>
                  </a:extLst>
                </p:cNvPr>
                <p:cNvSpPr txBox="1"/>
                <p:nvPr/>
              </p:nvSpPr>
              <p:spPr>
                <a:xfrm>
                  <a:off x="1421939" y="2398681"/>
                  <a:ext cx="6252137" cy="56515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4=2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7" name="Object 16">
                  <a:extLst>
                    <a:ext uri="{FF2B5EF4-FFF2-40B4-BE49-F238E27FC236}">
                      <a16:creationId xmlns:a16="http://schemas.microsoft.com/office/drawing/2014/main" id="{98A865D3-1DC3-4062-8AFA-4A414236DF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939" y="2398681"/>
                  <a:ext cx="6252137" cy="565150"/>
                </a:xfrm>
                <a:prstGeom prst="rect">
                  <a:avLst/>
                </a:prstGeom>
                <a:blipFill>
                  <a:blip r:embed="rId9"/>
                  <a:stretch>
                    <a:fillRect b="-290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7">
                  <a:extLst>
                    <a:ext uri="{FF2B5EF4-FFF2-40B4-BE49-F238E27FC236}">
                      <a16:creationId xmlns:a16="http://schemas.microsoft.com/office/drawing/2014/main" id="{0CCD33B2-5550-4458-A47E-0DCD8FB2B8A5}"/>
                    </a:ext>
                  </a:extLst>
                </p:cNvPr>
                <p:cNvSpPr txBox="1"/>
                <p:nvPr/>
              </p:nvSpPr>
              <p:spPr>
                <a:xfrm>
                  <a:off x="1421939" y="3199166"/>
                  <a:ext cx="4530110" cy="565150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𝐵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6=3(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8" name="Object 17">
                  <a:extLst>
                    <a:ext uri="{FF2B5EF4-FFF2-40B4-BE49-F238E27FC236}">
                      <a16:creationId xmlns:a16="http://schemas.microsoft.com/office/drawing/2014/main" id="{0CCD33B2-5550-4458-A47E-0DCD8FB2B8A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1939" y="3199166"/>
                  <a:ext cx="4530110" cy="565150"/>
                </a:xfrm>
                <a:prstGeom prst="rect">
                  <a:avLst/>
                </a:prstGeom>
                <a:blipFill>
                  <a:blip r:embed="rId10"/>
                  <a:stretch>
                    <a:fillRect b="-290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bject 19">
                  <a:extLst>
                    <a:ext uri="{FF2B5EF4-FFF2-40B4-BE49-F238E27FC236}">
                      <a16:creationId xmlns:a16="http://schemas.microsoft.com/office/drawing/2014/main" id="{4AD43724-3AF7-45EA-A498-8E99C058E0B8}"/>
                    </a:ext>
                  </a:extLst>
                </p:cNvPr>
                <p:cNvSpPr txBox="1"/>
                <p:nvPr/>
              </p:nvSpPr>
              <p:spPr>
                <a:xfrm>
                  <a:off x="1148722" y="4820570"/>
                  <a:ext cx="3227746" cy="360362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3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0" name="Object 19">
                  <a:extLst>
                    <a:ext uri="{FF2B5EF4-FFF2-40B4-BE49-F238E27FC236}">
                      <a16:creationId xmlns:a16="http://schemas.microsoft.com/office/drawing/2014/main" id="{4AD43724-3AF7-45EA-A498-8E99C058E0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8722" y="4820570"/>
                  <a:ext cx="3227746" cy="360362"/>
                </a:xfrm>
                <a:prstGeom prst="rect">
                  <a:avLst/>
                </a:prstGeom>
                <a:blipFill>
                  <a:blip r:embed="rId11"/>
                  <a:stretch>
                    <a:fillRect l="-377" b="-220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7A3F0FB3-08BC-4B9C-8475-433ED7BD0182}"/>
                    </a:ext>
                  </a:extLst>
                </p:cNvPr>
                <p:cNvSpPr txBox="1"/>
                <p:nvPr/>
              </p:nvSpPr>
              <p:spPr>
                <a:xfrm>
                  <a:off x="4651990" y="4768942"/>
                  <a:ext cx="2031500" cy="407987"/>
                </a:xfrm>
                <a:prstGeom prst="rect">
                  <a:avLst/>
                </a:prstGeom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3</m:t>
                            </m:r>
                          </m:e>
                        </m:rad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Object 8">
                  <a:extLst>
                    <a:ext uri="{FF2B5EF4-FFF2-40B4-BE49-F238E27FC236}">
                      <a16:creationId xmlns:a16="http://schemas.microsoft.com/office/drawing/2014/main" id="{7A3F0FB3-08BC-4B9C-8475-433ED7BD01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1990" y="4768942"/>
                  <a:ext cx="2031500" cy="4079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615114-7887-4F10-B80A-FF7C3B1FAB04}"/>
              </a:ext>
            </a:extLst>
          </p:cNvPr>
          <p:cNvSpPr txBox="1"/>
          <p:nvPr/>
        </p:nvSpPr>
        <p:spPr>
          <a:xfrm>
            <a:off x="46009" y="-60383"/>
            <a:ext cx="835036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(SGK-115)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cm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c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ime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?</a:t>
            </a: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E8772D-89BA-42A0-8D9A-2DBB88C3DE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11" y="0"/>
            <a:ext cx="3657600" cy="2628900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9BED7C-0780-4537-918A-4E6D5638A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3219" y="2567040"/>
            <a:ext cx="3159721" cy="2497836"/>
          </a:xfrm>
          <a:prstGeom prst="rect">
            <a:avLst/>
          </a:prstGeom>
        </p:spPr>
      </p:pic>
      <p:sp>
        <p:nvSpPr>
          <p:cNvPr id="1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248723-5B19-4482-B211-5D13F4DF3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8429" y="2961641"/>
            <a:ext cx="204189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74CA69-FAE7-4038-986E-CF52BE202307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3962400" y="3164989"/>
            <a:ext cx="120312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445966-7EBF-433F-A7B6-3E2640148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0"/>
            <a:ext cx="2518950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43DDE2-F1C9-4C32-A96F-7C97724B2E6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4552377" y="4245890"/>
            <a:ext cx="183128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EBF1BF-C0D3-4676-8E7D-DD69C574E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A1BA290-2E05-4C40-B0BD-991DA3627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646" y="54468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829799-90A4-4A15-9DFE-677E975B3A49}"/>
              </a:ext>
            </a:extLst>
          </p:cNvPr>
          <p:cNvGrpSpPr/>
          <p:nvPr/>
        </p:nvGrpSpPr>
        <p:grpSpPr>
          <a:xfrm>
            <a:off x="102830" y="1911200"/>
            <a:ext cx="9586860" cy="4927717"/>
            <a:chOff x="102830" y="1911200"/>
            <a:chExt cx="9586860" cy="4927717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973DCDD-EBEA-417B-BC43-C3B2157082EF}"/>
                </a:ext>
              </a:extLst>
            </p:cNvPr>
            <p:cNvSpPr txBox="1"/>
            <p:nvPr/>
          </p:nvSpPr>
          <p:spPr>
            <a:xfrm>
              <a:off x="167428" y="1911200"/>
              <a:ext cx="9522262" cy="472437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</a:p>
            <a:p>
              <a:pPr algn="just"/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 tên các đỉnh các cạnh của viên gạch như 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. Khi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C=CD=BD=40 cm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D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cm.</a:t>
              </a:r>
            </a:p>
            <a:p>
              <a:pPr algn="just"/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ytagore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 t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just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cm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C&gt;0)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AC= 69,28cm.</a:t>
              </a:r>
            </a:p>
            <a:p>
              <a:pPr algn="just"/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</a:t>
              </a:r>
            </a:p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6A1004A0-1350-48AB-947E-DC87683DDB0A}"/>
                    </a:ext>
                  </a:extLst>
                </p:cNvPr>
                <p:cNvSpPr txBox="1"/>
                <p:nvPr/>
              </p:nvSpPr>
              <p:spPr bwMode="auto">
                <a:xfrm>
                  <a:off x="1173994" y="2771860"/>
                  <a:ext cx="1885660" cy="37956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60°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6" name="Object 15">
                  <a:extLst>
                    <a:ext uri="{FF2B5EF4-FFF2-40B4-BE49-F238E27FC236}">
                      <a16:creationId xmlns:a16="http://schemas.microsoft.com/office/drawing/2014/main" id="{6A1004A0-1350-48AB-947E-DC87683DDB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73994" y="2771860"/>
                  <a:ext cx="1885660" cy="379562"/>
                </a:xfrm>
                <a:prstGeom prst="rect">
                  <a:avLst/>
                </a:prstGeom>
                <a:blipFill>
                  <a:blip r:embed="rId4"/>
                  <a:stretch>
                    <a:fillRect b="-48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Object 17">
                  <a:extLst>
                    <a:ext uri="{FF2B5EF4-FFF2-40B4-BE49-F238E27FC236}">
                      <a16:creationId xmlns:a16="http://schemas.microsoft.com/office/drawing/2014/main" id="{21A5FB7A-7EE1-461A-8C91-45D4833FB350}"/>
                    </a:ext>
                  </a:extLst>
                </p:cNvPr>
                <p:cNvSpPr txBox="1"/>
                <p:nvPr/>
              </p:nvSpPr>
              <p:spPr bwMode="auto">
                <a:xfrm>
                  <a:off x="4257388" y="2782789"/>
                  <a:ext cx="765871" cy="30470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𝐶𝐷</m:t>
                        </m:r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8" name="Object 17">
                  <a:extLst>
                    <a:ext uri="{FF2B5EF4-FFF2-40B4-BE49-F238E27FC236}">
                      <a16:creationId xmlns:a16="http://schemas.microsoft.com/office/drawing/2014/main" id="{21A5FB7A-7EE1-461A-8C91-45D4833FB3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257388" y="2782789"/>
                  <a:ext cx="765871" cy="304702"/>
                </a:xfrm>
                <a:prstGeom prst="rect">
                  <a:avLst/>
                </a:prstGeom>
                <a:blipFill>
                  <a:blip r:embed="rId5"/>
                  <a:stretch>
                    <a:fillRect r="-26984" b="-2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Object 19">
                  <a:extLst>
                    <a:ext uri="{FF2B5EF4-FFF2-40B4-BE49-F238E27FC236}">
                      <a16:creationId xmlns:a16="http://schemas.microsoft.com/office/drawing/2014/main" id="{CDE7CA92-2EEC-4843-B501-35FD41D54244}"/>
                    </a:ext>
                  </a:extLst>
                </p:cNvPr>
                <p:cNvSpPr txBox="1"/>
                <p:nvPr/>
              </p:nvSpPr>
              <p:spPr bwMode="auto">
                <a:xfrm>
                  <a:off x="3679816" y="3618143"/>
                  <a:ext cx="5079660" cy="787879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𝐵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𝐷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2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0" name="Object 19">
                  <a:extLst>
                    <a:ext uri="{FF2B5EF4-FFF2-40B4-BE49-F238E27FC236}">
                      <a16:creationId xmlns:a16="http://schemas.microsoft.com/office/drawing/2014/main" id="{CDE7CA92-2EEC-4843-B501-35FD41D542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79816" y="3618143"/>
                  <a:ext cx="5079660" cy="78787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Object 21">
                  <a:extLst>
                    <a:ext uri="{FF2B5EF4-FFF2-40B4-BE49-F238E27FC236}">
                      <a16:creationId xmlns:a16="http://schemas.microsoft.com/office/drawing/2014/main" id="{260E43E1-E337-40FE-824D-40E8329B98C3}"/>
                    </a:ext>
                  </a:extLst>
                </p:cNvPr>
                <p:cNvSpPr txBox="1"/>
                <p:nvPr/>
              </p:nvSpPr>
              <p:spPr bwMode="auto">
                <a:xfrm>
                  <a:off x="4663943" y="4412286"/>
                  <a:ext cx="617721" cy="283583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𝑂𝐶</m:t>
                        </m:r>
                      </m:oMath>
                    </m:oMathPara>
                  </a14:m>
                  <a:endParaRPr lang="en-US" sz="2600" dirty="0"/>
                </a:p>
              </p:txBody>
            </p:sp>
          </mc:Choice>
          <mc:Fallback xmlns="">
            <p:sp>
              <p:nvSpPr>
                <p:cNvPr id="22" name="Object 21">
                  <a:extLst>
                    <a:ext uri="{FF2B5EF4-FFF2-40B4-BE49-F238E27FC236}">
                      <a16:creationId xmlns:a16="http://schemas.microsoft.com/office/drawing/2014/main" id="{260E43E1-E337-40FE-824D-40E8329B98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943" y="4412286"/>
                  <a:ext cx="617721" cy="283583"/>
                </a:xfrm>
                <a:prstGeom prst="rect">
                  <a:avLst/>
                </a:prstGeom>
                <a:blipFill>
                  <a:blip r:embed="rId7"/>
                  <a:stretch>
                    <a:fillRect r="-49505" b="-282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B3ABEA12-73AE-41A1-812D-1B2225D16A88}"/>
                    </a:ext>
                  </a:extLst>
                </p:cNvPr>
                <p:cNvSpPr txBox="1"/>
                <p:nvPr/>
              </p:nvSpPr>
              <p:spPr bwMode="auto">
                <a:xfrm>
                  <a:off x="102830" y="4773367"/>
                  <a:ext cx="7921432" cy="545017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𝑂𝐶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34,64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4" name="Object 23">
                  <a:extLst>
                    <a:ext uri="{FF2B5EF4-FFF2-40B4-BE49-F238E27FC236}">
                      <a16:creationId xmlns:a16="http://schemas.microsoft.com/office/drawing/2014/main" id="{B3ABEA12-73AE-41A1-812D-1B2225D16A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2830" y="4773367"/>
                  <a:ext cx="7921432" cy="54501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AA0717F0-95A3-4006-99A0-23B151269B18}"/>
                    </a:ext>
                  </a:extLst>
                </p:cNvPr>
                <p:cNvSpPr txBox="1"/>
                <p:nvPr/>
              </p:nvSpPr>
              <p:spPr bwMode="auto">
                <a:xfrm>
                  <a:off x="937408" y="6035642"/>
                  <a:ext cx="7666003" cy="803275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9,28.40=1385,6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6" name="Object 25">
                  <a:extLst>
                    <a:ext uri="{FF2B5EF4-FFF2-40B4-BE49-F238E27FC236}">
                      <a16:creationId xmlns:a16="http://schemas.microsoft.com/office/drawing/2014/main" id="{AA0717F0-95A3-4006-99A0-23B151269B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7408" y="6035642"/>
                  <a:ext cx="7666003" cy="80327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200" y="177801"/>
            <a:ext cx="103632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3E030C-0166-4146-8C19-8E13D887BC36}"/>
              </a:ext>
            </a:extLst>
          </p:cNvPr>
          <p:cNvSpPr txBox="1"/>
          <p:nvPr/>
        </p:nvSpPr>
        <p:spPr>
          <a:xfrm>
            <a:off x="2219864" y="1709077"/>
            <a:ext cx="9701842" cy="20467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013082" y="2710688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52853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3CA29-C2B3-4172-BA6F-7B69B9F7AF54}"/>
              </a:ext>
            </a:extLst>
          </p:cNvPr>
          <p:cNvSpPr txBox="1"/>
          <p:nvPr/>
        </p:nvSpPr>
        <p:spPr>
          <a:xfrm>
            <a:off x="3908943" y="333060"/>
            <a:ext cx="7720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ẢO VỆ MÔI TRƯỜNG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930200-DC93-4D3E-A878-A525D980DD1A}"/>
              </a:ext>
            </a:extLst>
          </p:cNvPr>
          <p:cNvSpPr txBox="1"/>
          <p:nvPr/>
        </p:nvSpPr>
        <p:spPr>
          <a:xfrm>
            <a:off x="508672" y="1273066"/>
            <a:ext cx="111211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ậ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n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ứ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8384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47800" y="-42390"/>
            <a:ext cx="9296400" cy="6858000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38801" y="5334000"/>
            <a:ext cx="853337" cy="914400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48200" y="5715000"/>
            <a:ext cx="838200" cy="913638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76600" y="6247472"/>
            <a:ext cx="685800" cy="610529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362200" y="5562601"/>
            <a:ext cx="977718" cy="769511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800600" y="4191000"/>
            <a:ext cx="866896" cy="1095528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0801" y="4572000"/>
            <a:ext cx="481343" cy="704574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93CA29-C2B3-4172-BA6F-7B69B9F7AF54}"/>
              </a:ext>
            </a:extLst>
          </p:cNvPr>
          <p:cNvSpPr txBox="1"/>
          <p:nvPr/>
        </p:nvSpPr>
        <p:spPr>
          <a:xfrm>
            <a:off x="508672" y="42390"/>
            <a:ext cx="7720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 VỆ MÔI TRƯỜ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24 0.00347 C -0.02448 -0.00301 -0.0632 -0.00949 -0.08281 -0.0287 C -0.10243 -0.04791 -0.10226 -0.07986 -0.10399 -0.11157 C -0.10573 -0.14328 -0.10017 -0.18611 -0.0934 -0.21875 C -0.08663 -0.25139 -0.07847 -0.28773 -0.06302 -0.30764 C -0.04757 -0.32754 -0.02222 -0.33287 -0.00104 -0.33796 C 0.02014 -0.34305 0.05139 -0.34653 0.06424 -0.33796 C 0.07708 -0.3294 0.07465 -0.3 0.07639 -0.28727 C 0.07812 -0.27453 0.07639 -0.26782 0.07483 -0.26111 " pathEditMode="relative" rAng="0" ptsTypes="aaaaaaa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-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44444E-6 C 0.03055 -0.00533 0.06128 -0.01065 0.08628 -0.02686 C 0.11128 -0.04306 0.1401 -0.06806 0.15 -0.09769 C 0.15989 -0.12732 0.15173 -0.17431 0.14548 -0.20487 C 0.13923 -0.23565 0.12882 -0.26459 0.11215 -0.28149 C 0.09548 -0.29838 0.06094 -0.30533 0.04548 -0.30625 C 0.03003 -0.30695 0.02483 -0.29723 0.01962 -0.28704 " pathEditMode="relative" rAng="0" ptsTypes="aaaaaaA"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-1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73472E-18 -3.33333E-6 C -0.04427 -0.0287 -0.08837 -0.05717 -0.10608 -0.12916 C -0.12379 -0.20115 -0.13281 -0.35139 -0.10608 -0.43217 C -0.07934 -0.51296 0.00017 -0.58449 0.05451 -0.61412 C 0.10885 -0.64375 0.17639 -0.61759 0.21962 -0.60995 C 0.26285 -0.60231 0.29844 -0.5993 0.31354 -0.56759 C 0.32864 -0.53588 0.31962 -0.47801 0.31059 -0.42014 " pathEditMode="relative" ptsTypes="aaaaaaA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1.85185E-6 C 0.03454 -0.01643 0.06909 -0.03264 0.11961 -0.09282 C 0.17013 -0.15301 0.27117 -0.29259 0.30294 -0.36157 C 0.33471 -0.43055 0.31544 -0.4706 0.31058 -0.50694 C 0.30572 -0.54328 0.28315 -0.5787 0.27412 -0.57963 C 0.2651 -0.58055 0.26041 -0.54676 0.25589 -0.51296 " pathEditMode="relative" ptsTypes="aaaaaA">
                                      <p:cBhvr>
                                        <p:cTn id="3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4.44444E-6 C 0.03768 -0.00208 0.07535 -0.0037 0.10469 -0.02453 C 0.13403 -0.04537 0.16094 -0.08703 0.17587 -0.12546 C 0.1908 -0.16388 0.19462 -0.21203 0.19393 -0.25486 C 0.19323 -0.29791 0.17813 -0.35254 0.17136 -0.38449 C 0.16458 -0.41643 0.16545 -0.43356 0.15313 -0.44699 C 0.1408 -0.46018 0.10695 -0.46666 0.09705 -0.46527 C 0.08715 -0.46342 0.09045 -0.45023 0.09393 -0.4368 " pathEditMode="relative" rAng="0" ptsTypes="aaaaaaaA">
                                      <p:cBhvr>
                                        <p:cTn id="5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00" y="-2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C 0.05295 -0.00486 0.10608 -0.00949 0.15156 -0.05856 C 0.19705 -0.10763 0.25677 -0.2199 0.27274 -0.2949 C 0.28872 -0.3699 0.27049 -0.46898 0.24705 -0.50902 C 0.22361 -0.54907 0.15573 -0.54398 0.13195 -0.53518 C 0.10816 -0.52638 0.10625 -0.49143 0.10451 -0.45648 " pathEditMode="relative" ptsTypes="aaaaa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-876300"/>
            <a:ext cx="10210800" cy="6057900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438400" y="1904504"/>
            <a:ext cx="6781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5(SGK-113)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895600" y="4800600"/>
            <a:ext cx="5943600" cy="1676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800600" y="5223302"/>
            <a:ext cx="29006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403289-0951-4524-8907-55DB067AD3E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162801" y="2551311"/>
            <a:ext cx="2244725" cy="1530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-685800"/>
            <a:ext cx="8915400" cy="5285779"/>
          </a:xfrm>
          <a:prstGeom prst="rect">
            <a:avLst/>
          </a:prstGeom>
        </p:spPr>
      </p:pic>
      <p:sp>
        <p:nvSpPr>
          <p:cNvPr id="5" name="TextBox 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124200" y="1905002"/>
            <a:ext cx="609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895600" y="4343400"/>
            <a:ext cx="5943600" cy="21336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276600" y="4648200"/>
            <a:ext cx="541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ight Arrow 7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Reading Comprehension Worksheets by Slidesgo">
  <a:themeElements>
    <a:clrScheme name="Simple Light">
      <a:dk1>
        <a:srgbClr val="0A2246"/>
      </a:dk1>
      <a:lt1>
        <a:srgbClr val="FFFFFF"/>
      </a:lt1>
      <a:dk2>
        <a:srgbClr val="B9CCEA"/>
      </a:dk2>
      <a:lt2>
        <a:srgbClr val="FDB724"/>
      </a:lt2>
      <a:accent1>
        <a:srgbClr val="34A299"/>
      </a:accent1>
      <a:accent2>
        <a:srgbClr val="404AA9"/>
      </a:accent2>
      <a:accent3>
        <a:srgbClr val="99D0CC"/>
      </a:accent3>
      <a:accent4>
        <a:srgbClr val="F16F67"/>
      </a:accent4>
      <a:accent5>
        <a:srgbClr val="404AA9"/>
      </a:accent5>
      <a:accent6>
        <a:srgbClr val="B9CCEA"/>
      </a:accent6>
      <a:hlink>
        <a:srgbClr val="F16F6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1</TotalTime>
  <Words>1242</Words>
  <Application>Microsoft Office PowerPoint</Application>
  <PresentationFormat>Widescreen</PresentationFormat>
  <Paragraphs>146</Paragraphs>
  <Slides>27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Arial</vt:lpstr>
      <vt:lpstr>Calibri</vt:lpstr>
      <vt:lpstr>Calibri Light</vt:lpstr>
      <vt:lpstr>Cambria</vt:lpstr>
      <vt:lpstr>Cambria Math</vt:lpstr>
      <vt:lpstr>Candal</vt:lpstr>
      <vt:lpstr>Montserrat Medium</vt:lpstr>
      <vt:lpstr>Open Sans</vt:lpstr>
      <vt:lpstr>Poppins</vt:lpstr>
      <vt:lpstr>Times New Roman</vt:lpstr>
      <vt:lpstr>Office Theme</vt:lpstr>
      <vt:lpstr>1_Office Theme</vt:lpstr>
      <vt:lpstr>Reading Comprehension Worksheet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ỤC TIÊU CẦN ĐẠ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o</dc:creator>
  <cp:lastModifiedBy>TGPM</cp:lastModifiedBy>
  <cp:revision>54</cp:revision>
  <dcterms:created xsi:type="dcterms:W3CDTF">2023-06-11T11:33:33Z</dcterms:created>
  <dcterms:modified xsi:type="dcterms:W3CDTF">2025-05-17T06:19:51Z</dcterms:modified>
</cp:coreProperties>
</file>